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53C5A9" w14:textId="0F4FEC4E" w:rsidR="00F62C8B" w:rsidRPr="00EF62ED" w:rsidRDefault="001172CB" w:rsidP="004C531E">
      <w:pPr>
        <w:pStyle w:val="RSCM01ReceivedAccepted"/>
        <w:rPr>
          <w:noProof w:val="0"/>
        </w:rPr>
      </w:pPr>
      <w:r w:rsidRPr="00EF62ED">
        <mc:AlternateContent>
          <mc:Choice Requires="wps">
            <w:drawing>
              <wp:anchor distT="180340" distB="0" distL="114300" distR="114300" simplePos="0" relativeHeight="251657728" behindDoc="1" locked="1" layoutInCell="0" allowOverlap="0" wp14:anchorId="5CFAE456" wp14:editId="3A2DEFA9">
                <wp:simplePos x="0" y="0"/>
                <wp:positionH relativeFrom="column">
                  <wp:posOffset>0</wp:posOffset>
                </wp:positionH>
                <wp:positionV relativeFrom="margin">
                  <wp:align>bottom</wp:align>
                </wp:positionV>
                <wp:extent cx="3159125" cy="1406525"/>
                <wp:effectExtent l="0" t="0" r="0" b="0"/>
                <wp:wrapTopAndBottom/>
                <wp:docPr id="11" name="テキスト ボックス 1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59125" cy="1406525"/>
                        </a:xfrm>
                        <a:prstGeom prst="rect">
                          <a:avLst/>
                        </a:prstGeom>
                        <a:solidFill>
                          <a:srgbClr val="FFFFFF"/>
                        </a:solidFill>
                        <a:ln w="9525">
                          <a:noFill/>
                          <a:miter lim="800000"/>
                          <a:headEnd/>
                          <a:tailEnd/>
                        </a:ln>
                      </wps:spPr>
                      <wps:txbx>
                        <w:txbxContent>
                          <w:p w14:paraId="7F87BCAC" w14:textId="02942244" w:rsidR="00126027" w:rsidRPr="009047D2" w:rsidRDefault="00767A93" w:rsidP="00C405FD">
                            <w:pPr>
                              <w:pStyle w:val="RSCF01FootnoteAuthorAddress"/>
                              <w:rPr>
                                <w:lang w:val="de-DE"/>
                              </w:rPr>
                            </w:pPr>
                            <w:r>
                              <w:t xml:space="preserve">Data-driven Polymer Design Group, Research </w:t>
                            </w:r>
                            <w:proofErr w:type="spellStart"/>
                            <w:r w:rsidR="00C8069B">
                              <w:t>Center</w:t>
                            </w:r>
                            <w:proofErr w:type="spellEnd"/>
                            <w:r w:rsidR="00C8069B">
                              <w:t xml:space="preserve"> for Macromolecules and Bio</w:t>
                            </w:r>
                            <w:r w:rsidR="00C8069B" w:rsidRPr="009047D2">
                              <w:t>materials,</w:t>
                            </w:r>
                            <w:r w:rsidRPr="009047D2">
                              <w:t xml:space="preserve"> National Institute for Materials Science (NIMS), Tsukuba, Ibaraki</w:t>
                            </w:r>
                            <w:r w:rsidR="00477CE8" w:rsidRPr="009047D2">
                              <w:t>, Japan.</w:t>
                            </w:r>
                            <w:r w:rsidR="00C60866" w:rsidRPr="009047D2">
                              <w:t xml:space="preserve"> </w:t>
                            </w:r>
                            <w:r w:rsidR="00C60866" w:rsidRPr="009047D2">
                              <w:rPr>
                                <w:lang w:val="de-DE"/>
                              </w:rPr>
                              <w:t xml:space="preserve">E-mail: </w:t>
                            </w:r>
                            <w:r w:rsidR="000A5742" w:rsidRPr="009047D2">
                              <w:rPr>
                                <w:rFonts w:hint="eastAsia"/>
                                <w:lang w:val="de-DE" w:eastAsia="ja-JP"/>
                              </w:rPr>
                              <w:t>NAKAMURA.Yasuyuki@nims.go.jp</w:t>
                            </w:r>
                            <w:r w:rsidR="000A5742" w:rsidRPr="009047D2">
                              <w:rPr>
                                <w:lang w:val="de-DE" w:eastAsia="ja-JP"/>
                              </w:rPr>
                              <w:t>; NAITO.Masanobu</w:t>
                            </w:r>
                            <w:r w:rsidR="00125FE2" w:rsidRPr="009047D2">
                              <w:rPr>
                                <w:lang w:val="de-DE" w:eastAsia="ja-JP"/>
                              </w:rPr>
                              <w:t>@nims.go.jp</w:t>
                            </w:r>
                          </w:p>
                          <w:p w14:paraId="5583F5BC" w14:textId="53EA4FB9" w:rsidR="000D6963" w:rsidRDefault="009047D2" w:rsidP="00C405FD">
                            <w:pPr>
                              <w:pStyle w:val="RSCF01FootnoteAuthorAddress"/>
                            </w:pPr>
                            <w:r w:rsidRPr="004346EF">
                              <w:t xml:space="preserve">Data-driven Materials Design Group, </w:t>
                            </w:r>
                            <w:proofErr w:type="spellStart"/>
                            <w:r w:rsidRPr="004346EF">
                              <w:t>Center</w:t>
                            </w:r>
                            <w:proofErr w:type="spellEnd"/>
                            <w:r w:rsidRPr="004346EF">
                              <w:t xml:space="preserve"> for Basic Research on Materials, and </w:t>
                            </w:r>
                            <w:r w:rsidR="00CE5632" w:rsidRPr="009047D2">
                              <w:t xml:space="preserve">Energy Materials </w:t>
                            </w:r>
                            <w:r w:rsidR="003F2AE6" w:rsidRPr="009047D2">
                              <w:t>Design Group, Research and Services Division of Materials Data and Integrated System (</w:t>
                            </w:r>
                            <w:proofErr w:type="spellStart"/>
                            <w:r w:rsidR="003F2AE6" w:rsidRPr="009047D2">
                              <w:t>MaDIS</w:t>
                            </w:r>
                            <w:proofErr w:type="spellEnd"/>
                            <w:r w:rsidR="003F2AE6" w:rsidRPr="009047D2">
                              <w:t>), National Instit</w:t>
                            </w:r>
                            <w:r w:rsidR="003F2AE6">
                              <w:t>ute for Materials Science (NIMS), Tsukuba, Ibarak</w:t>
                            </w:r>
                            <w:r w:rsidR="00FC5E22">
                              <w:t>i</w:t>
                            </w:r>
                            <w:r w:rsidR="003F2AE6">
                              <w:t>, Japan.</w:t>
                            </w:r>
                          </w:p>
                          <w:p w14:paraId="54313BA8" w14:textId="2C7DF23A" w:rsidR="00561A7D" w:rsidRPr="00C405FD" w:rsidRDefault="00561A7D" w:rsidP="00561A7D">
                            <w:pPr>
                              <w:pStyle w:val="RSCF01FootnoteAuthorAddress"/>
                            </w:pPr>
                            <w:r>
                              <w:t>Department of Advanced Material Science, Graduate School of Frontier Sciences, The University of Tokyo, Kashiwa, Japan.</w:t>
                            </w:r>
                          </w:p>
                          <w:p w14:paraId="42770FE7" w14:textId="77777777" w:rsidR="008C682F" w:rsidRPr="00241ACD" w:rsidRDefault="00126027" w:rsidP="00241ACD">
                            <w:pPr>
                              <w:pStyle w:val="RSCF02FootnotestoTitleAuthors"/>
                            </w:pPr>
                            <w:r w:rsidRPr="00241ACD">
                              <w:t xml:space="preserve">† </w:t>
                            </w:r>
                            <w:r w:rsidR="008C682F" w:rsidRPr="00241ACD">
                              <w:t xml:space="preserve">Footnotes </w:t>
                            </w:r>
                            <w:r w:rsidR="00AD5483" w:rsidRPr="00241ACD">
                              <w:t>relating to the title and/or authors should appear here.</w:t>
                            </w:r>
                            <w:r w:rsidR="008C682F" w:rsidRPr="00241ACD">
                              <w:t xml:space="preserve"> </w:t>
                            </w:r>
                          </w:p>
                          <w:p w14:paraId="6CA9EC41" w14:textId="0ED7B46D" w:rsidR="00C405FD" w:rsidRDefault="008C682F" w:rsidP="00241ACD">
                            <w:pPr>
                              <w:pStyle w:val="RSCF02FootnotestoTitleAuthors"/>
                            </w:pPr>
                            <w:r w:rsidRPr="00241ACD">
                              <w:t>Electronic Supplementary Information (ESI) available: [details of any supplementary information available should be included here]. See DOI: 10.1039/x0xx00000x</w:t>
                            </w:r>
                          </w:p>
                          <w:p w14:paraId="0431661C" w14:textId="13E47064" w:rsidR="008107BC" w:rsidRPr="00241ACD" w:rsidRDefault="008107BC" w:rsidP="00241ACD">
                            <w:pPr>
                              <w:pStyle w:val="RSCF02FootnotestoTitleAuthors"/>
                            </w:pPr>
                            <w:r>
                              <w:rPr>
                                <w:rFonts w:ascii="Times New Roman" w:hAnsi="Times New Roman"/>
                              </w:rPr>
                              <w:t>‡</w:t>
                            </w:r>
                            <w:r>
                              <w:rPr>
                                <w:rFonts w:hint="eastAsia"/>
                              </w:rPr>
                              <w:t>T</w:t>
                            </w:r>
                            <w:r>
                              <w:t xml:space="preserve">hese authors </w:t>
                            </w:r>
                            <w:r w:rsidR="00446818">
                              <w:t>contributed equally to this work.</w:t>
                            </w:r>
                          </w:p>
                        </w:txbxContent>
                      </wps:txbx>
                      <wps:bodyPr rot="0" vert="horz" wrap="square" lIns="0" tIns="36000" rIns="0" bIns="36000" anchor="b" anchorCtr="0">
                        <a:spAutoFit/>
                      </wps:bodyPr>
                    </wps:wsp>
                  </a:graphicData>
                </a:graphic>
                <wp14:sizeRelH relativeFrom="margin">
                  <wp14:pctWidth>0</wp14:pctWidth>
                </wp14:sizeRelH>
                <wp14:sizeRelV relativeFrom="margin">
                  <wp14:pctHeight>20000</wp14:pctHeight>
                </wp14:sizeRelV>
              </wp:anchor>
            </w:drawing>
          </mc:Choice>
          <mc:Fallback xmlns:w16du="http://schemas.microsoft.com/office/word/2023/wordml/word16du">
            <w:pict>
              <v:shapetype w14:anchorId="5CFAE456" id="_x0000_t202" coordsize="21600,21600" o:spt="202" path="m,l,21600r21600,l21600,xe">
                <v:stroke joinstyle="miter"/>
                <v:path gradientshapeok="t" o:connecttype="rect"/>
              </v:shapetype>
              <v:shape id="テキスト ボックス 11" o:spid="_x0000_s1026" type="#_x0000_t202" style="position:absolute;margin-left:0;margin-top:0;width:248.75pt;height:110.75pt;z-index:-251658752;visibility:visible;mso-wrap-style:square;mso-width-percent:0;mso-height-percent:200;mso-wrap-distance-left:9pt;mso-wrap-distance-top:14.2pt;mso-wrap-distance-right:9pt;mso-wrap-distance-bottom:0;mso-position-horizontal:absolute;mso-position-horizontal-relative:text;mso-position-vertical:bottom;mso-position-vertical-relative:margin;mso-width-percent:0;mso-height-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" o:allowincell="f" o:allowoverlap="f" stroked="f">
                <o:lock v:ext="edit" aspectratio="t"/>
                <v:textbox style="mso-fit-shape-to-text:t" inset="0,1mm,0,1mm">
                  <w:txbxContent>
                    <w:p w14:paraId="7F87BCAC" w14:textId="02942244" w:rsidR="00126027" w:rsidRPr="009047D2" w:rsidRDefault="00767A93" w:rsidP="00C405FD">
                      <w:pPr>
                        <w:pStyle w:val="RSCF01FootnoteAuthorAddress"/>
                        <w:rPr>
                          <w:lang w:val="de-DE"/>
                        </w:rPr>
                      </w:pPr>
                      <w:r>
                        <w:t xml:space="preserve">Data-driven Polymer Design Group, Research </w:t>
                      </w:r>
                      <w:proofErr w:type="spellStart"/>
                      <w:r w:rsidR="00C8069B">
                        <w:t>Center</w:t>
                      </w:r>
                      <w:proofErr w:type="spellEnd"/>
                      <w:r w:rsidR="00C8069B">
                        <w:t xml:space="preserve"> for Macromolecules and Bio</w:t>
                      </w:r>
                      <w:r w:rsidR="00C8069B" w:rsidRPr="009047D2">
                        <w:t>materials,</w:t>
                      </w:r>
                      <w:r w:rsidRPr="009047D2">
                        <w:t xml:space="preserve"> National Institute for Materials Science (NIMS), Tsukuba, Ibaraki</w:t>
                      </w:r>
                      <w:r w:rsidR="00477CE8" w:rsidRPr="009047D2">
                        <w:t>, Japan.</w:t>
                      </w:r>
                      <w:r w:rsidR="00C60866" w:rsidRPr="009047D2">
                        <w:t xml:space="preserve"> </w:t>
                      </w:r>
                      <w:r w:rsidR="00C60866" w:rsidRPr="009047D2">
                        <w:rPr>
                          <w:lang w:val="de-DE"/>
                        </w:rPr>
                        <w:t xml:space="preserve">E-mail: </w:t>
                      </w:r>
                      <w:r w:rsidR="000A5742" w:rsidRPr="009047D2">
                        <w:rPr>
                          <w:rFonts w:hint="eastAsia"/>
                          <w:lang w:val="de-DE" w:eastAsia="ja-JP"/>
                        </w:rPr>
                        <w:t>NAKAMURA.Yasuyuki@nims.go.jp</w:t>
                      </w:r>
                      <w:r w:rsidR="000A5742" w:rsidRPr="009047D2">
                        <w:rPr>
                          <w:lang w:val="de-DE" w:eastAsia="ja-JP"/>
                        </w:rPr>
                        <w:t>; NAITO.Masanobu</w:t>
                      </w:r>
                      <w:r w:rsidR="00125FE2" w:rsidRPr="009047D2">
                        <w:rPr>
                          <w:lang w:val="de-DE" w:eastAsia="ja-JP"/>
                        </w:rPr>
                        <w:t>@nims.go.jp</w:t>
                      </w:r>
                    </w:p>
                    <w:p w14:paraId="5583F5BC" w14:textId="53EA4FB9" w:rsidR="000D6963" w:rsidRDefault="009047D2" w:rsidP="00C405FD">
                      <w:pPr>
                        <w:pStyle w:val="RSCF01FootnoteAuthorAddress"/>
                      </w:pPr>
                      <w:r w:rsidRPr="004346EF">
                        <w:t xml:space="preserve">Data-driven Materials Design Group, </w:t>
                      </w:r>
                      <w:proofErr w:type="spellStart"/>
                      <w:r w:rsidRPr="004346EF">
                        <w:t>Center</w:t>
                      </w:r>
                      <w:proofErr w:type="spellEnd"/>
                      <w:r w:rsidRPr="004346EF">
                        <w:t xml:space="preserve"> for Basic Research on Materials, and </w:t>
                      </w:r>
                      <w:r w:rsidR="00CE5632" w:rsidRPr="009047D2">
                        <w:t xml:space="preserve">Energy Materials </w:t>
                      </w:r>
                      <w:r w:rsidR="003F2AE6" w:rsidRPr="009047D2">
                        <w:t>Design Group, Research and Services Division of Materials Data and Integrated System (</w:t>
                      </w:r>
                      <w:proofErr w:type="spellStart"/>
                      <w:r w:rsidR="003F2AE6" w:rsidRPr="009047D2">
                        <w:t>MaDIS</w:t>
                      </w:r>
                      <w:proofErr w:type="spellEnd"/>
                      <w:r w:rsidR="003F2AE6" w:rsidRPr="009047D2">
                        <w:t>), National Instit</w:t>
                      </w:r>
                      <w:r w:rsidR="003F2AE6">
                        <w:t>ute for Materials Science (NIMS), Tsukuba, Ibarak</w:t>
                      </w:r>
                      <w:r w:rsidR="00FC5E22">
                        <w:t>i</w:t>
                      </w:r>
                      <w:r w:rsidR="003F2AE6">
                        <w:t>, Japan.</w:t>
                      </w:r>
                    </w:p>
                    <w:p w14:paraId="54313BA8" w14:textId="2C7DF23A" w:rsidR="00561A7D" w:rsidRPr="00C405FD" w:rsidRDefault="00561A7D" w:rsidP="00561A7D">
                      <w:pPr>
                        <w:pStyle w:val="RSCF01FootnoteAuthorAddress"/>
                      </w:pPr>
                      <w:r>
                        <w:t>Department of Advanced Material Science, Graduate School of Frontier Sciences, The University of Tokyo, Kashiwa, Japan.</w:t>
                      </w:r>
                    </w:p>
                    <w:p w14:paraId="42770FE7" w14:textId="77777777" w:rsidR="008C682F" w:rsidRPr="00241ACD" w:rsidRDefault="00126027" w:rsidP="00241ACD">
                      <w:pPr>
                        <w:pStyle w:val="RSCF02FootnotestoTitleAuthors"/>
                      </w:pPr>
                      <w:r w:rsidRPr="00241ACD">
                        <w:t xml:space="preserve">† </w:t>
                      </w:r>
                      <w:r w:rsidR="008C682F" w:rsidRPr="00241ACD">
                        <w:t xml:space="preserve">Footnotes </w:t>
                      </w:r>
                      <w:r w:rsidR="00AD5483" w:rsidRPr="00241ACD">
                        <w:t>relating to the title and/or authors should appear here.</w:t>
                      </w:r>
                      <w:r w:rsidR="008C682F" w:rsidRPr="00241ACD">
                        <w:t xml:space="preserve"> </w:t>
                      </w:r>
                    </w:p>
                    <w:p w14:paraId="6CA9EC41" w14:textId="0ED7B46D" w:rsidR="00C405FD" w:rsidRDefault="008C682F" w:rsidP="00241ACD">
                      <w:pPr>
                        <w:pStyle w:val="RSCF02FootnotestoTitleAuthors"/>
                      </w:pPr>
                      <w:r w:rsidRPr="00241ACD">
                        <w:t>Electronic Supplementary Information (ESI) available: [details of any supplementary information available should be included here]. See DOI: 10.1039/x0xx00000x</w:t>
                      </w:r>
                    </w:p>
                    <w:p w14:paraId="0431661C" w14:textId="13E47064" w:rsidR="008107BC" w:rsidRPr="00241ACD" w:rsidRDefault="008107BC" w:rsidP="00241ACD">
                      <w:pPr>
                        <w:pStyle w:val="RSCF02FootnotestoTitleAuthors"/>
                      </w:pPr>
                      <w:r>
                        <w:rPr>
                          <w:rFonts w:ascii="Times New Roman" w:hAnsi="Times New Roman"/>
                        </w:rPr>
                        <w:t>‡</w:t>
                      </w:r>
                      <w:r>
                        <w:rPr>
                          <w:rFonts w:hint="eastAsia"/>
                        </w:rPr>
                        <w:t>T</w:t>
                      </w:r>
                      <w:r>
                        <w:t xml:space="preserve">hese authors </w:t>
                      </w:r>
                      <w:r w:rsidR="00446818">
                        <w:t>contributed equally to this work.</w:t>
                      </w:r>
                    </w:p>
                  </w:txbxContent>
                </v:textbox>
                <w10:wrap type="topAndBottom" anchory="margin"/>
                <w10:anchorlock/>
              </v:shape>
            </w:pict>
          </mc:Fallback>
        </mc:AlternateContent>
      </w:r>
      <w:r w:rsidR="00F62C8B" w:rsidRPr="00EF62ED">
        <w:rPr>
          <w:noProof w:val="0"/>
        </w:rPr>
        <w:t>Received 00th January 20</w:t>
      </w:r>
      <w:r w:rsidR="00F15F90" w:rsidRPr="00EF62ED">
        <w:rPr>
          <w:noProof w:val="0"/>
        </w:rPr>
        <w:t>xx</w:t>
      </w:r>
      <w:r w:rsidR="00F62C8B" w:rsidRPr="00EF62ED">
        <w:rPr>
          <w:noProof w:val="0"/>
        </w:rPr>
        <w:t>,</w:t>
      </w:r>
    </w:p>
    <w:p w14:paraId="41D2CA86" w14:textId="77777777" w:rsidR="00F62C8B" w:rsidRPr="00EF62ED" w:rsidRDefault="00F62C8B" w:rsidP="004C531E">
      <w:pPr>
        <w:pStyle w:val="RSCM01ReceivedAccepted"/>
        <w:rPr>
          <w:noProof w:val="0"/>
        </w:rPr>
      </w:pPr>
      <w:r w:rsidRPr="00EF62ED">
        <w:rPr>
          <w:noProof w:val="0"/>
        </w:rPr>
        <w:t>Accepted 00th January 20</w:t>
      </w:r>
      <w:r w:rsidR="00F15F90" w:rsidRPr="00EF62ED">
        <w:rPr>
          <w:noProof w:val="0"/>
        </w:rPr>
        <w:t>xx</w:t>
      </w:r>
    </w:p>
    <w:p w14:paraId="4EB04055" w14:textId="77777777" w:rsidR="00F62C8B" w:rsidRPr="00EF62ED" w:rsidRDefault="00F62C8B" w:rsidP="004C531E">
      <w:pPr>
        <w:pStyle w:val="RSCM02DOI"/>
      </w:pPr>
      <w:r w:rsidRPr="00EF62ED">
        <w:t>DOI: 10.1039/x0xx00000x</w:t>
      </w:r>
    </w:p>
    <w:p w14:paraId="5AA0EBEC" w14:textId="4C4629C4" w:rsidR="00A9649E" w:rsidRPr="00EF62ED" w:rsidRDefault="002639AC" w:rsidP="004C531E">
      <w:pPr>
        <w:pStyle w:val="RSCM03Website"/>
      </w:pPr>
      <w:r w:rsidRPr="00EF62ED">
        <w:br/>
      </w:r>
    </w:p>
    <w:p w14:paraId="6A879DEA" w14:textId="4FF6C325" w:rsidR="004414A5" w:rsidRPr="00EF62ED" w:rsidRDefault="00F62C8B" w:rsidP="00C32EDF">
      <w:pPr>
        <w:pStyle w:val="RSCH01PaperTitle"/>
      </w:pPr>
      <w:r w:rsidRPr="00EF62ED">
        <w:br w:type="column"/>
      </w:r>
      <w:bookmarkStart w:id="0" w:name="_Hlk120285333"/>
      <w:r w:rsidR="001B6DB6" w:rsidRPr="00EF62ED">
        <w:t>E</w:t>
      </w:r>
      <w:r w:rsidR="008D6357" w:rsidRPr="00EF62ED">
        <w:t xml:space="preserve">xception </w:t>
      </w:r>
      <w:r w:rsidR="00133058" w:rsidRPr="00EF62ED">
        <w:t>S</w:t>
      </w:r>
      <w:r w:rsidR="008D6357" w:rsidRPr="00EF62ED">
        <w:t>earch</w:t>
      </w:r>
      <w:r w:rsidR="001B6DB6" w:rsidRPr="00EF62ED">
        <w:t xml:space="preserve"> in </w:t>
      </w:r>
      <w:r w:rsidR="00133058" w:rsidRPr="00EF62ED">
        <w:t>D</w:t>
      </w:r>
      <w:r w:rsidR="001B6DB6" w:rsidRPr="00EF62ED">
        <w:t>atabase</w:t>
      </w:r>
      <w:r w:rsidR="00133058" w:rsidRPr="00EF62ED">
        <w:t>s</w:t>
      </w:r>
      <w:r w:rsidR="001B6DB6" w:rsidRPr="00EF62ED">
        <w:t xml:space="preserve"> </w:t>
      </w:r>
      <w:r w:rsidR="003E6B86" w:rsidRPr="00EF62ED">
        <w:t>for</w:t>
      </w:r>
      <w:r w:rsidR="00A70097" w:rsidRPr="00EF62ED">
        <w:t xml:space="preserve"> </w:t>
      </w:r>
      <w:r w:rsidR="00551CD2" w:rsidRPr="00EF62ED">
        <w:t xml:space="preserve">Polymers with </w:t>
      </w:r>
      <w:r w:rsidR="00CD080A" w:rsidRPr="00EF62ED">
        <w:t xml:space="preserve">Practically </w:t>
      </w:r>
      <w:r w:rsidR="00133058" w:rsidRPr="00EF62ED">
        <w:t>C</w:t>
      </w:r>
      <w:r w:rsidR="00015640" w:rsidRPr="00EF62ED">
        <w:t>ontradictory</w:t>
      </w:r>
      <w:r w:rsidR="00551CD2" w:rsidRPr="00EF62ED">
        <w:t xml:space="preserve"> </w:t>
      </w:r>
      <w:r w:rsidR="00133058" w:rsidRPr="00EF62ED">
        <w:t>P</w:t>
      </w:r>
      <w:r w:rsidR="00551CD2" w:rsidRPr="00EF62ED">
        <w:t xml:space="preserve">roperties of </w:t>
      </w:r>
      <w:r w:rsidR="00133058" w:rsidRPr="00EF62ED">
        <w:t>H</w:t>
      </w:r>
      <w:r w:rsidR="00421B10" w:rsidRPr="00EF62ED">
        <w:t>eat</w:t>
      </w:r>
      <w:r w:rsidR="003314E4" w:rsidRPr="00EF62ED">
        <w:t xml:space="preserve"> R</w:t>
      </w:r>
      <w:r w:rsidR="00421B10" w:rsidRPr="00EF62ED">
        <w:t>esistan</w:t>
      </w:r>
      <w:r w:rsidR="00621473" w:rsidRPr="00EF62ED">
        <w:t>ce</w:t>
      </w:r>
      <w:r w:rsidR="00421B10" w:rsidRPr="00EF62ED">
        <w:t xml:space="preserve"> </w:t>
      </w:r>
      <w:r w:rsidR="00621473" w:rsidRPr="00EF62ED">
        <w:t xml:space="preserve">and </w:t>
      </w:r>
      <w:r w:rsidR="00133058" w:rsidRPr="00EF62ED">
        <w:t>T</w:t>
      </w:r>
      <w:r w:rsidR="00421B10" w:rsidRPr="00EF62ED">
        <w:t>ransparen</w:t>
      </w:r>
      <w:r w:rsidR="00551CD2" w:rsidRPr="00EF62ED">
        <w:t>c</w:t>
      </w:r>
      <w:r w:rsidR="00621473" w:rsidRPr="00EF62ED">
        <w:t>y</w:t>
      </w:r>
      <w:bookmarkEnd w:id="0"/>
    </w:p>
    <w:p w14:paraId="192D8065" w14:textId="0520D98F" w:rsidR="00670ED4" w:rsidRPr="00EF62ED" w:rsidRDefault="00F20A28" w:rsidP="00F21465">
      <w:pPr>
        <w:pStyle w:val="RSCH02PaperAuthorsandByline"/>
      </w:pPr>
      <w:r w:rsidRPr="00EF62ED">
        <w:t>Yasuyuki</w:t>
      </w:r>
      <w:r w:rsidRPr="00EF62ED">
        <w:rPr>
          <w:lang w:eastAsia="en-GB"/>
        </w:rPr>
        <w:t xml:space="preserve"> </w:t>
      </w:r>
      <w:proofErr w:type="gramStart"/>
      <w:r w:rsidRPr="00EF62ED">
        <w:rPr>
          <w:lang w:eastAsia="en-GB"/>
        </w:rPr>
        <w:t>Nakamura</w:t>
      </w:r>
      <w:r w:rsidR="00196EC0" w:rsidRPr="00EF62ED">
        <w:rPr>
          <w:lang w:eastAsia="en-GB"/>
        </w:rPr>
        <w:t>,</w:t>
      </w:r>
      <w:r w:rsidR="008F7710" w:rsidRPr="00EF62ED">
        <w:rPr>
          <w:lang w:eastAsia="en-GB"/>
        </w:rPr>
        <w:t>*</w:t>
      </w:r>
      <w:proofErr w:type="gramEnd"/>
      <w:r w:rsidR="008107BC" w:rsidRPr="00EF62ED">
        <w:rPr>
          <w:rFonts w:ascii="Times New Roman" w:hAnsi="Times New Roman"/>
          <w:vertAlign w:val="superscript"/>
          <w:lang w:eastAsia="en-GB"/>
        </w:rPr>
        <w:t>‡</w:t>
      </w:r>
      <w:r w:rsidR="00196EC0" w:rsidRPr="00EF62ED">
        <w:rPr>
          <w:vertAlign w:val="superscript"/>
          <w:lang w:eastAsia="en-GB"/>
        </w:rPr>
        <w:t>a</w:t>
      </w:r>
      <w:r w:rsidR="00196EC0" w:rsidRPr="00EF62ED">
        <w:rPr>
          <w:lang w:eastAsia="en-GB"/>
        </w:rPr>
        <w:t xml:space="preserve"> </w:t>
      </w:r>
      <w:r w:rsidR="00561A7D" w:rsidRPr="00EF62ED">
        <w:rPr>
          <w:lang w:eastAsia="en-GB"/>
        </w:rPr>
        <w:t xml:space="preserve">Alice </w:t>
      </w:r>
      <w:proofErr w:type="spellStart"/>
      <w:r w:rsidR="00561A7D" w:rsidRPr="00EF62ED">
        <w:rPr>
          <w:lang w:eastAsia="en-GB"/>
        </w:rPr>
        <w:t>Gros,</w:t>
      </w:r>
      <w:r w:rsidR="008107BC" w:rsidRPr="00EF62ED">
        <w:rPr>
          <w:rFonts w:ascii="Times New Roman" w:hAnsi="Times New Roman"/>
          <w:vertAlign w:val="superscript"/>
          <w:lang w:eastAsia="en-GB"/>
        </w:rPr>
        <w:t>‡</w:t>
      </w:r>
      <w:r w:rsidR="00561A7D" w:rsidRPr="00EF62ED">
        <w:rPr>
          <w:vertAlign w:val="superscript"/>
          <w:lang w:eastAsia="en-GB"/>
        </w:rPr>
        <w:t>b</w:t>
      </w:r>
      <w:proofErr w:type="spellEnd"/>
      <w:r w:rsidR="00561A7D" w:rsidRPr="00EF62ED">
        <w:rPr>
          <w:lang w:eastAsia="en-GB"/>
        </w:rPr>
        <w:t xml:space="preserve"> </w:t>
      </w:r>
      <w:proofErr w:type="spellStart"/>
      <w:r w:rsidR="00A70097" w:rsidRPr="00EF62ED">
        <w:rPr>
          <w:lang w:eastAsia="en-GB"/>
        </w:rPr>
        <w:t>Wenhao</w:t>
      </w:r>
      <w:proofErr w:type="spellEnd"/>
      <w:r w:rsidR="00A70097" w:rsidRPr="00EF62ED">
        <w:rPr>
          <w:lang w:eastAsia="en-GB"/>
        </w:rPr>
        <w:t xml:space="preserve"> </w:t>
      </w:r>
      <w:proofErr w:type="spellStart"/>
      <w:r w:rsidR="00A70097" w:rsidRPr="00EF62ED">
        <w:rPr>
          <w:lang w:eastAsia="en-GB"/>
        </w:rPr>
        <w:t>Zhang</w:t>
      </w:r>
      <w:r w:rsidRPr="00EF62ED">
        <w:rPr>
          <w:lang w:eastAsia="en-GB"/>
        </w:rPr>
        <w:t>,</w:t>
      </w:r>
      <w:r w:rsidR="00561A7D" w:rsidRPr="00EF62ED">
        <w:rPr>
          <w:vertAlign w:val="superscript"/>
          <w:lang w:eastAsia="en-GB"/>
        </w:rPr>
        <w:t>c</w:t>
      </w:r>
      <w:proofErr w:type="spellEnd"/>
      <w:r w:rsidRPr="00EF62ED">
        <w:rPr>
          <w:lang w:eastAsia="en-GB"/>
        </w:rPr>
        <w:t xml:space="preserve"> </w:t>
      </w:r>
      <w:proofErr w:type="spellStart"/>
      <w:r w:rsidRPr="00EF62ED">
        <w:rPr>
          <w:lang w:eastAsia="en-GB"/>
        </w:rPr>
        <w:t>Keitaro</w:t>
      </w:r>
      <w:proofErr w:type="spellEnd"/>
      <w:r w:rsidRPr="00EF62ED">
        <w:rPr>
          <w:lang w:eastAsia="en-GB"/>
        </w:rPr>
        <w:t xml:space="preserve"> </w:t>
      </w:r>
      <w:proofErr w:type="spellStart"/>
      <w:r w:rsidRPr="00EF62ED">
        <w:rPr>
          <w:lang w:eastAsia="en-GB"/>
        </w:rPr>
        <w:t>Sodeyama,</w:t>
      </w:r>
      <w:r w:rsidR="00561A7D" w:rsidRPr="00EF62ED">
        <w:rPr>
          <w:vertAlign w:val="superscript"/>
          <w:lang w:eastAsia="en-GB"/>
        </w:rPr>
        <w:t>b</w:t>
      </w:r>
      <w:proofErr w:type="spellEnd"/>
      <w:r w:rsidRPr="00EF62ED">
        <w:rPr>
          <w:lang w:eastAsia="en-GB"/>
        </w:rPr>
        <w:t xml:space="preserve"> and Masanobu Naito</w:t>
      </w:r>
      <w:r w:rsidR="00890524" w:rsidRPr="00EF62ED">
        <w:rPr>
          <w:lang w:eastAsia="en-GB"/>
        </w:rPr>
        <w:t>*</w:t>
      </w:r>
      <w:proofErr w:type="spellStart"/>
      <w:r w:rsidRPr="00EF62ED">
        <w:rPr>
          <w:vertAlign w:val="superscript"/>
          <w:lang w:eastAsia="en-GB"/>
        </w:rPr>
        <w:t>a</w:t>
      </w:r>
      <w:r w:rsidR="00561A7D" w:rsidRPr="00EF62ED">
        <w:rPr>
          <w:vertAlign w:val="superscript"/>
          <w:lang w:eastAsia="en-GB"/>
        </w:rPr>
        <w:t>,c</w:t>
      </w:r>
      <w:proofErr w:type="spellEnd"/>
      <w:r w:rsidR="0025490A" w:rsidRPr="00EF62ED">
        <w:t xml:space="preserve"> </w:t>
      </w:r>
    </w:p>
    <w:p w14:paraId="194EF577" w14:textId="2DF8E5C6" w:rsidR="00737B70" w:rsidRPr="00EF62ED" w:rsidRDefault="007C18CA" w:rsidP="00CC612B">
      <w:pPr>
        <w:pStyle w:val="RSCB02ArticleText"/>
        <w:rPr>
          <w:rStyle w:val="06CHeading"/>
          <w:rFonts w:asciiTheme="minorHAnsi" w:hAnsiTheme="minorHAnsi"/>
          <w:b w:val="0"/>
          <w:smallCaps w:val="0"/>
        </w:rPr>
      </w:pPr>
      <w:r w:rsidRPr="00EF62ED">
        <w:rPr>
          <w:rStyle w:val="06CHeading"/>
          <w:rFonts w:asciiTheme="minorHAnsi" w:hAnsiTheme="minorHAnsi" w:cstheme="minorBidi"/>
          <w:b w:val="0"/>
          <w:bCs/>
          <w:smallCaps w:val="0"/>
          <w:w w:val="100"/>
          <w:szCs w:val="22"/>
        </w:rPr>
        <w:t xml:space="preserve">Although the </w:t>
      </w:r>
      <w:r w:rsidR="00E16420" w:rsidRPr="00EF62ED">
        <w:rPr>
          <w:rStyle w:val="06CHeading"/>
          <w:rFonts w:asciiTheme="minorHAnsi" w:hAnsiTheme="minorHAnsi" w:cstheme="minorBidi"/>
          <w:b w:val="0"/>
          <w:bCs/>
          <w:smallCaps w:val="0"/>
          <w:w w:val="100"/>
          <w:szCs w:val="22"/>
        </w:rPr>
        <w:t xml:space="preserve">common data-driven studies for material development use property values </w:t>
      </w:r>
      <w:r w:rsidR="003F704D" w:rsidRPr="00EF62ED">
        <w:rPr>
          <w:rStyle w:val="06CHeading"/>
          <w:rFonts w:asciiTheme="minorHAnsi" w:hAnsiTheme="minorHAnsi" w:cstheme="minorBidi"/>
          <w:b w:val="0"/>
          <w:bCs/>
          <w:smallCaps w:val="0"/>
          <w:w w:val="100"/>
          <w:szCs w:val="22"/>
        </w:rPr>
        <w:t xml:space="preserve">present </w:t>
      </w:r>
      <w:r w:rsidR="00E16420" w:rsidRPr="00EF62ED">
        <w:rPr>
          <w:rStyle w:val="06CHeading"/>
          <w:rFonts w:asciiTheme="minorHAnsi" w:hAnsiTheme="minorHAnsi" w:cstheme="minorBidi"/>
          <w:b w:val="0"/>
          <w:bCs/>
          <w:smallCaps w:val="0"/>
          <w:w w:val="100"/>
          <w:szCs w:val="22"/>
        </w:rPr>
        <w:t xml:space="preserve">in the database, the effectiveness of analysing and exploring </w:t>
      </w:r>
      <w:r w:rsidRPr="00EF62ED">
        <w:rPr>
          <w:rStyle w:val="06CHeading"/>
          <w:rFonts w:asciiTheme="minorHAnsi" w:hAnsiTheme="minorHAnsi" w:cstheme="minorBidi"/>
          <w:b w:val="0"/>
          <w:bCs/>
          <w:smallCaps w:val="0"/>
          <w:w w:val="100"/>
          <w:szCs w:val="22"/>
        </w:rPr>
        <w:t xml:space="preserve">the </w:t>
      </w:r>
      <w:r w:rsidR="00E16420" w:rsidRPr="00EF62ED">
        <w:rPr>
          <w:rStyle w:val="06CHeading"/>
          <w:rFonts w:asciiTheme="minorHAnsi" w:hAnsiTheme="minorHAnsi" w:cstheme="minorBidi"/>
          <w:b w:val="0"/>
          <w:bCs/>
          <w:smallCaps w:val="0"/>
          <w:w w:val="100"/>
          <w:szCs w:val="22"/>
        </w:rPr>
        <w:t>area</w:t>
      </w:r>
      <w:r w:rsidRPr="00EF62ED">
        <w:rPr>
          <w:rStyle w:val="06CHeading"/>
          <w:rFonts w:asciiTheme="minorHAnsi" w:hAnsiTheme="minorHAnsi" w:cstheme="minorBidi"/>
          <w:b w:val="0"/>
          <w:bCs/>
          <w:smallCaps w:val="0"/>
          <w:w w:val="100"/>
          <w:szCs w:val="22"/>
        </w:rPr>
        <w:t>s</w:t>
      </w:r>
      <w:r w:rsidR="00E16420" w:rsidRPr="00EF62ED">
        <w:rPr>
          <w:rStyle w:val="06CHeading"/>
          <w:rFonts w:asciiTheme="minorHAnsi" w:hAnsiTheme="minorHAnsi" w:cstheme="minorBidi"/>
          <w:b w:val="0"/>
          <w:bCs/>
          <w:smallCaps w:val="0"/>
          <w:w w:val="100"/>
          <w:szCs w:val="22"/>
        </w:rPr>
        <w:t xml:space="preserve"> without property values in the database has </w:t>
      </w:r>
      <w:r w:rsidR="002360D5" w:rsidRPr="00EF62ED">
        <w:rPr>
          <w:rStyle w:val="06CHeading"/>
          <w:rFonts w:asciiTheme="minorHAnsi" w:hAnsiTheme="minorHAnsi" w:cstheme="minorBidi"/>
          <w:b w:val="0"/>
          <w:bCs/>
          <w:smallCaps w:val="0"/>
          <w:w w:val="100"/>
          <w:szCs w:val="22"/>
        </w:rPr>
        <w:t>hardly</w:t>
      </w:r>
      <w:r w:rsidR="00E16420" w:rsidRPr="00EF62ED">
        <w:rPr>
          <w:rStyle w:val="06CHeading"/>
          <w:rFonts w:asciiTheme="minorHAnsi" w:hAnsiTheme="minorHAnsi" w:cstheme="minorBidi"/>
          <w:b w:val="0"/>
          <w:bCs/>
          <w:smallCaps w:val="0"/>
          <w:w w:val="100"/>
          <w:szCs w:val="22"/>
        </w:rPr>
        <w:t xml:space="preserve"> been clarified. </w:t>
      </w:r>
      <w:r w:rsidR="004B27B5" w:rsidRPr="00EF62ED">
        <w:rPr>
          <w:rStyle w:val="06CHeading"/>
          <w:rFonts w:asciiTheme="minorHAnsi" w:hAnsiTheme="minorHAnsi" w:cstheme="minorBidi" w:hint="eastAsia"/>
          <w:b w:val="0"/>
          <w:bCs/>
          <w:smallCaps w:val="0"/>
          <w:w w:val="100"/>
          <w:szCs w:val="22"/>
        </w:rPr>
        <w:t xml:space="preserve">The necessity </w:t>
      </w:r>
      <w:r w:rsidR="00DA346F" w:rsidRPr="00EF62ED">
        <w:rPr>
          <w:rStyle w:val="06CHeading"/>
          <w:rFonts w:asciiTheme="minorHAnsi" w:hAnsiTheme="minorHAnsi" w:cstheme="minorBidi"/>
          <w:b w:val="0"/>
          <w:bCs/>
          <w:smallCaps w:val="0"/>
          <w:w w:val="100"/>
          <w:szCs w:val="22"/>
        </w:rPr>
        <w:t xml:space="preserve">to </w:t>
      </w:r>
      <w:r w:rsidR="00E97279" w:rsidRPr="00EF62ED">
        <w:rPr>
          <w:rStyle w:val="06CHeading"/>
          <w:rFonts w:asciiTheme="minorHAnsi" w:hAnsiTheme="minorHAnsi" w:cstheme="minorBidi"/>
          <w:b w:val="0"/>
          <w:bCs/>
          <w:smallCaps w:val="0"/>
          <w:w w:val="100"/>
          <w:szCs w:val="22"/>
        </w:rPr>
        <w:t xml:space="preserve">analyse such area is </w:t>
      </w:r>
      <w:r w:rsidR="00741EE7" w:rsidRPr="00EF62ED">
        <w:rPr>
          <w:rStyle w:val="06CHeading"/>
          <w:rFonts w:asciiTheme="minorHAnsi" w:hAnsiTheme="minorHAnsi" w:cstheme="minorBidi"/>
          <w:b w:val="0"/>
          <w:bCs/>
          <w:smallCaps w:val="0"/>
          <w:w w:val="100"/>
          <w:szCs w:val="22"/>
        </w:rPr>
        <w:t>evident</w:t>
      </w:r>
      <w:r w:rsidR="00E97279" w:rsidRPr="00EF62ED">
        <w:rPr>
          <w:rStyle w:val="06CHeading"/>
          <w:rFonts w:asciiTheme="minorHAnsi" w:hAnsiTheme="minorHAnsi" w:cstheme="minorBidi"/>
          <w:b w:val="0"/>
          <w:bCs/>
          <w:smallCaps w:val="0"/>
          <w:w w:val="100"/>
          <w:szCs w:val="22"/>
        </w:rPr>
        <w:t xml:space="preserve"> </w:t>
      </w:r>
      <w:r w:rsidR="007A7E05" w:rsidRPr="00EF62ED">
        <w:rPr>
          <w:rStyle w:val="06CHeading"/>
          <w:rFonts w:asciiTheme="minorHAnsi" w:hAnsiTheme="minorHAnsi" w:cstheme="minorBidi"/>
          <w:b w:val="0"/>
          <w:bCs/>
          <w:smallCaps w:val="0"/>
          <w:w w:val="100"/>
          <w:szCs w:val="22"/>
        </w:rPr>
        <w:t xml:space="preserve">for the </w:t>
      </w:r>
      <w:r w:rsidR="00313DBF" w:rsidRPr="00EF62ED">
        <w:rPr>
          <w:rStyle w:val="06CHeading"/>
          <w:rFonts w:asciiTheme="minorHAnsi" w:hAnsiTheme="minorHAnsi" w:cstheme="minorBidi"/>
          <w:b w:val="0"/>
          <w:bCs/>
          <w:smallCaps w:val="0"/>
          <w:w w:val="100"/>
          <w:szCs w:val="22"/>
        </w:rPr>
        <w:t>fact</w:t>
      </w:r>
      <w:r w:rsidR="007A7E05" w:rsidRPr="00EF62ED">
        <w:rPr>
          <w:rStyle w:val="06CHeading"/>
          <w:rFonts w:asciiTheme="minorHAnsi" w:hAnsiTheme="minorHAnsi" w:cstheme="minorBidi"/>
          <w:b w:val="0"/>
          <w:bCs/>
          <w:smallCaps w:val="0"/>
          <w:w w:val="100"/>
          <w:szCs w:val="22"/>
        </w:rPr>
        <w:t xml:space="preserve"> that</w:t>
      </w:r>
      <w:r w:rsidR="00875E71" w:rsidRPr="00EF62ED">
        <w:rPr>
          <w:rStyle w:val="06CHeading"/>
          <w:rFonts w:asciiTheme="minorHAnsi" w:hAnsiTheme="minorHAnsi" w:cstheme="minorBidi"/>
          <w:b w:val="0"/>
          <w:bCs/>
          <w:smallCaps w:val="0"/>
          <w:w w:val="100"/>
          <w:szCs w:val="22"/>
        </w:rPr>
        <w:t xml:space="preserve"> </w:t>
      </w:r>
      <w:r w:rsidR="00232668" w:rsidRPr="00EF62ED">
        <w:rPr>
          <w:rStyle w:val="06CHeading"/>
          <w:rFonts w:asciiTheme="minorHAnsi" w:hAnsiTheme="minorHAnsi" w:cstheme="minorBidi"/>
          <w:b w:val="0"/>
          <w:bCs/>
          <w:smallCaps w:val="0"/>
          <w:w w:val="100"/>
          <w:szCs w:val="22"/>
        </w:rPr>
        <w:t xml:space="preserve">only 44% of the </w:t>
      </w:r>
      <w:r w:rsidR="002C014F" w:rsidRPr="00EF62ED">
        <w:rPr>
          <w:rStyle w:val="06CHeading"/>
          <w:rFonts w:asciiTheme="minorHAnsi" w:hAnsiTheme="minorHAnsi" w:cstheme="minorBidi"/>
          <w:b w:val="0"/>
          <w:bCs/>
          <w:smallCaps w:val="0"/>
          <w:w w:val="100"/>
          <w:szCs w:val="22"/>
        </w:rPr>
        <w:t xml:space="preserve">polymer </w:t>
      </w:r>
      <w:r w:rsidR="00232668" w:rsidRPr="00EF62ED">
        <w:rPr>
          <w:rStyle w:val="06CHeading"/>
          <w:rFonts w:asciiTheme="minorHAnsi" w:hAnsiTheme="minorHAnsi" w:cstheme="minorBidi"/>
          <w:b w:val="0"/>
          <w:bCs/>
          <w:smallCaps w:val="0"/>
          <w:w w:val="100"/>
          <w:szCs w:val="22"/>
        </w:rPr>
        <w:t xml:space="preserve">chemical structures </w:t>
      </w:r>
      <w:r w:rsidR="002C014F" w:rsidRPr="00EF62ED">
        <w:rPr>
          <w:rStyle w:val="06CHeading"/>
          <w:rFonts w:asciiTheme="minorHAnsi" w:hAnsiTheme="minorHAnsi" w:cstheme="minorBidi"/>
          <w:b w:val="0"/>
          <w:bCs/>
          <w:smallCaps w:val="0"/>
          <w:w w:val="100"/>
          <w:szCs w:val="22"/>
        </w:rPr>
        <w:t>entries</w:t>
      </w:r>
      <w:r w:rsidR="00E21309" w:rsidRPr="00EF62ED">
        <w:rPr>
          <w:rStyle w:val="06CHeading"/>
          <w:rFonts w:asciiTheme="minorHAnsi" w:hAnsiTheme="minorHAnsi" w:cstheme="minorBidi"/>
          <w:b w:val="0"/>
          <w:bCs/>
          <w:smallCaps w:val="0"/>
          <w:w w:val="100"/>
          <w:szCs w:val="22"/>
        </w:rPr>
        <w:t xml:space="preserve"> with </w:t>
      </w:r>
      <w:r w:rsidR="00776F1A" w:rsidRPr="00EF62ED">
        <w:rPr>
          <w:rStyle w:val="06CHeading"/>
          <w:rFonts w:asciiTheme="minorHAnsi" w:hAnsiTheme="minorHAnsi" w:cstheme="minorBidi"/>
          <w:b w:val="0"/>
          <w:bCs/>
          <w:smallCaps w:val="0"/>
          <w:w w:val="100"/>
          <w:szCs w:val="22"/>
        </w:rPr>
        <w:t xml:space="preserve">property </w:t>
      </w:r>
      <w:r w:rsidR="00E21309" w:rsidRPr="00EF62ED">
        <w:rPr>
          <w:rStyle w:val="06CHeading"/>
          <w:rFonts w:asciiTheme="minorHAnsi" w:hAnsiTheme="minorHAnsi" w:cstheme="minorBidi"/>
          <w:b w:val="0"/>
          <w:bCs/>
          <w:smallCaps w:val="0"/>
          <w:w w:val="100"/>
          <w:szCs w:val="22"/>
        </w:rPr>
        <w:t xml:space="preserve">values </w:t>
      </w:r>
      <w:r w:rsidR="00875E71" w:rsidRPr="00EF62ED">
        <w:rPr>
          <w:rStyle w:val="06CHeading"/>
          <w:rFonts w:asciiTheme="minorHAnsi" w:hAnsiTheme="minorHAnsi" w:cstheme="minorBidi"/>
          <w:b w:val="0"/>
          <w:bCs/>
          <w:smallCaps w:val="0"/>
          <w:w w:val="100"/>
          <w:szCs w:val="22"/>
        </w:rPr>
        <w:t xml:space="preserve">are </w:t>
      </w:r>
      <w:r w:rsidR="002C014F" w:rsidRPr="00EF62ED">
        <w:rPr>
          <w:rStyle w:val="06CHeading"/>
          <w:rFonts w:asciiTheme="minorHAnsi" w:hAnsiTheme="minorHAnsi" w:cstheme="minorBidi"/>
          <w:b w:val="0"/>
          <w:bCs/>
          <w:smallCaps w:val="0"/>
          <w:w w:val="100"/>
          <w:szCs w:val="22"/>
        </w:rPr>
        <w:t>used</w:t>
      </w:r>
      <w:r w:rsidR="005D5013" w:rsidRPr="00EF62ED">
        <w:rPr>
          <w:rStyle w:val="06CHeading"/>
          <w:rFonts w:asciiTheme="minorHAnsi" w:hAnsiTheme="minorHAnsi" w:cstheme="minorBidi"/>
          <w:b w:val="0"/>
          <w:bCs/>
          <w:smallCaps w:val="0"/>
          <w:w w:val="100"/>
          <w:szCs w:val="22"/>
        </w:rPr>
        <w:t xml:space="preserve"> for stud</w:t>
      </w:r>
      <w:r w:rsidR="00E21309" w:rsidRPr="00EF62ED">
        <w:rPr>
          <w:rStyle w:val="06CHeading"/>
          <w:rFonts w:asciiTheme="minorHAnsi" w:hAnsiTheme="minorHAnsi" w:cstheme="minorBidi"/>
          <w:b w:val="0"/>
          <w:bCs/>
          <w:smallCaps w:val="0"/>
          <w:w w:val="100"/>
          <w:szCs w:val="22"/>
        </w:rPr>
        <w:t>ies</w:t>
      </w:r>
      <w:r w:rsidR="007C6461" w:rsidRPr="00EF62ED">
        <w:rPr>
          <w:rStyle w:val="06CHeading"/>
          <w:rFonts w:asciiTheme="minorHAnsi" w:hAnsiTheme="minorHAnsi" w:cstheme="minorBidi"/>
          <w:b w:val="0"/>
          <w:bCs/>
          <w:smallCaps w:val="0"/>
          <w:w w:val="100"/>
          <w:szCs w:val="22"/>
        </w:rPr>
        <w:t>, while the remaining 56% are not</w:t>
      </w:r>
      <w:r w:rsidR="00E21309" w:rsidRPr="00EF62ED">
        <w:rPr>
          <w:rStyle w:val="06CHeading"/>
          <w:rFonts w:asciiTheme="minorHAnsi" w:hAnsiTheme="minorHAnsi" w:cstheme="minorBidi"/>
          <w:b w:val="0"/>
          <w:bCs/>
          <w:smallCaps w:val="0"/>
          <w:w w:val="100"/>
          <w:szCs w:val="22"/>
        </w:rPr>
        <w:t xml:space="preserve"> in the analysis of glass transition temperature using PoLyInfo database</w:t>
      </w:r>
      <w:r w:rsidR="007C6461" w:rsidRPr="00EF62ED">
        <w:rPr>
          <w:rStyle w:val="06CHeading"/>
          <w:rFonts w:asciiTheme="minorHAnsi" w:hAnsiTheme="minorHAnsi" w:cstheme="minorBidi"/>
          <w:b w:val="0"/>
          <w:bCs/>
          <w:smallCaps w:val="0"/>
          <w:w w:val="100"/>
          <w:szCs w:val="22"/>
        </w:rPr>
        <w:t>.</w:t>
      </w:r>
      <w:r w:rsidR="005249E0" w:rsidRPr="00EF62ED">
        <w:rPr>
          <w:rStyle w:val="06CHeading"/>
          <w:rFonts w:asciiTheme="minorHAnsi" w:hAnsiTheme="minorHAnsi" w:cstheme="minorBidi"/>
          <w:b w:val="0"/>
          <w:bCs/>
          <w:smallCaps w:val="0"/>
          <w:w w:val="100"/>
          <w:szCs w:val="22"/>
        </w:rPr>
        <w:t xml:space="preserve"> </w:t>
      </w:r>
      <w:r w:rsidR="00342ABC" w:rsidRPr="00EF62ED">
        <w:rPr>
          <w:rStyle w:val="06CHeading"/>
          <w:rFonts w:asciiTheme="minorHAnsi" w:hAnsiTheme="minorHAnsi" w:cstheme="minorBidi"/>
          <w:b w:val="0"/>
          <w:bCs/>
          <w:smallCaps w:val="0"/>
          <w:w w:val="100"/>
          <w:szCs w:val="22"/>
        </w:rPr>
        <w:t>In this study, a</w:t>
      </w:r>
      <w:r w:rsidR="00CC612B" w:rsidRPr="00EF62ED">
        <w:rPr>
          <w:rStyle w:val="06CHeading"/>
          <w:rFonts w:asciiTheme="minorHAnsi" w:hAnsiTheme="minorHAnsi" w:cstheme="minorBidi"/>
          <w:b w:val="0"/>
          <w:bCs/>
          <w:smallCaps w:val="0"/>
          <w:w w:val="100"/>
          <w:szCs w:val="22"/>
        </w:rPr>
        <w:t xml:space="preserve"> method to </w:t>
      </w:r>
      <w:r w:rsidR="00342ABC" w:rsidRPr="00EF62ED">
        <w:rPr>
          <w:rStyle w:val="06CHeading"/>
          <w:rFonts w:asciiTheme="minorHAnsi" w:hAnsiTheme="minorHAnsi" w:cstheme="minorBidi"/>
          <w:b w:val="0"/>
          <w:bCs/>
          <w:smallCaps w:val="0"/>
          <w:w w:val="100"/>
          <w:szCs w:val="22"/>
        </w:rPr>
        <w:t>discover</w:t>
      </w:r>
      <w:r w:rsidR="00CC612B" w:rsidRPr="00EF62ED">
        <w:rPr>
          <w:rStyle w:val="06CHeading"/>
          <w:rFonts w:asciiTheme="minorHAnsi" w:hAnsiTheme="minorHAnsi" w:cstheme="minorBidi"/>
          <w:b w:val="0"/>
          <w:bCs/>
          <w:smallCaps w:val="0"/>
          <w:w w:val="100"/>
          <w:szCs w:val="22"/>
        </w:rPr>
        <w:t xml:space="preserve"> polymer mater</w:t>
      </w:r>
      <w:r w:rsidR="001860FF" w:rsidRPr="00EF62ED">
        <w:rPr>
          <w:rStyle w:val="06CHeading"/>
          <w:rFonts w:asciiTheme="minorHAnsi" w:hAnsiTheme="minorHAnsi" w:cstheme="minorBidi"/>
          <w:b w:val="0"/>
          <w:bCs/>
          <w:smallCaps w:val="0"/>
          <w:w w:val="100"/>
          <w:szCs w:val="22"/>
        </w:rPr>
        <w:t>i</w:t>
      </w:r>
      <w:r w:rsidR="00CC612B" w:rsidRPr="00EF62ED">
        <w:rPr>
          <w:rStyle w:val="06CHeading"/>
          <w:rFonts w:asciiTheme="minorHAnsi" w:hAnsiTheme="minorHAnsi" w:cstheme="minorBidi"/>
          <w:b w:val="0"/>
          <w:bCs/>
          <w:smallCaps w:val="0"/>
          <w:w w:val="100"/>
          <w:szCs w:val="22"/>
        </w:rPr>
        <w:t>al</w:t>
      </w:r>
      <w:r w:rsidR="005F1EF5" w:rsidRPr="00EF62ED">
        <w:rPr>
          <w:rStyle w:val="06CHeading"/>
          <w:rFonts w:asciiTheme="minorHAnsi" w:hAnsiTheme="minorHAnsi" w:cstheme="minorBidi"/>
          <w:b w:val="0"/>
          <w:bCs/>
          <w:smallCaps w:val="0"/>
          <w:w w:val="100"/>
          <w:szCs w:val="22"/>
        </w:rPr>
        <w:t>s</w:t>
      </w:r>
      <w:r w:rsidR="00CC612B" w:rsidRPr="00EF62ED">
        <w:rPr>
          <w:rStyle w:val="06CHeading"/>
          <w:rFonts w:asciiTheme="minorHAnsi" w:hAnsiTheme="minorHAnsi" w:cstheme="minorBidi"/>
          <w:b w:val="0"/>
          <w:bCs/>
          <w:smallCaps w:val="0"/>
          <w:w w:val="100"/>
          <w:szCs w:val="22"/>
        </w:rPr>
        <w:t xml:space="preserve"> with undiscovered properties was demonstrated</w:t>
      </w:r>
      <w:r w:rsidR="00081EB5" w:rsidRPr="00EF62ED">
        <w:rPr>
          <w:rStyle w:val="06CHeading"/>
          <w:rFonts w:asciiTheme="minorHAnsi" w:hAnsiTheme="minorHAnsi" w:cstheme="minorBidi"/>
          <w:b w:val="0"/>
          <w:bCs/>
          <w:smallCaps w:val="0"/>
          <w:w w:val="100"/>
          <w:szCs w:val="22"/>
        </w:rPr>
        <w:t xml:space="preserve"> and experimentally verified. The study</w:t>
      </w:r>
      <w:r w:rsidR="00CC612B" w:rsidRPr="00EF62ED">
        <w:rPr>
          <w:rStyle w:val="06CHeading"/>
          <w:rFonts w:asciiTheme="minorHAnsi" w:hAnsiTheme="minorHAnsi" w:cstheme="minorBidi"/>
          <w:b w:val="0"/>
          <w:bCs/>
          <w:smallCaps w:val="0"/>
          <w:w w:val="100"/>
          <w:szCs w:val="22"/>
        </w:rPr>
        <w:t xml:space="preserve"> utilis</w:t>
      </w:r>
      <w:r w:rsidR="00081EB5" w:rsidRPr="00EF62ED">
        <w:rPr>
          <w:rStyle w:val="06CHeading"/>
          <w:rFonts w:asciiTheme="minorHAnsi" w:hAnsiTheme="minorHAnsi" w:cstheme="minorBidi"/>
          <w:b w:val="0"/>
          <w:bCs/>
          <w:smallCaps w:val="0"/>
          <w:w w:val="100"/>
          <w:szCs w:val="22"/>
        </w:rPr>
        <w:t>ed</w:t>
      </w:r>
      <w:r w:rsidR="00CC612B" w:rsidRPr="00EF62ED">
        <w:rPr>
          <w:rStyle w:val="06CHeading"/>
          <w:rFonts w:asciiTheme="minorHAnsi" w:hAnsiTheme="minorHAnsi" w:cstheme="minorBidi"/>
          <w:b w:val="0"/>
          <w:bCs/>
          <w:smallCaps w:val="0"/>
          <w:w w:val="100"/>
          <w:szCs w:val="22"/>
        </w:rPr>
        <w:t xml:space="preserve"> a comprehensive database of polymer </w:t>
      </w:r>
      <w:r w:rsidR="00E16420" w:rsidRPr="00EF62ED">
        <w:rPr>
          <w:rStyle w:val="06CHeading"/>
          <w:rFonts w:asciiTheme="minorHAnsi" w:hAnsiTheme="minorHAnsi" w:cstheme="minorBidi"/>
          <w:b w:val="0"/>
          <w:bCs/>
          <w:smallCaps w:val="0"/>
          <w:w w:val="100"/>
          <w:szCs w:val="22"/>
        </w:rPr>
        <w:t xml:space="preserve">materials and </w:t>
      </w:r>
      <w:r w:rsidR="00CC612B" w:rsidRPr="00EF62ED">
        <w:rPr>
          <w:rStyle w:val="06CHeading"/>
          <w:rFonts w:asciiTheme="minorHAnsi" w:hAnsiTheme="minorHAnsi" w:cstheme="minorBidi"/>
          <w:b w:val="0"/>
          <w:bCs/>
          <w:smallCaps w:val="0"/>
          <w:w w:val="100"/>
          <w:szCs w:val="22"/>
        </w:rPr>
        <w:t xml:space="preserve">properties </w:t>
      </w:r>
      <w:r w:rsidR="000D16E1" w:rsidRPr="00EF62ED">
        <w:rPr>
          <w:rStyle w:val="06CHeading"/>
          <w:rFonts w:asciiTheme="minorHAnsi" w:hAnsiTheme="minorHAnsi" w:cstheme="minorBidi"/>
          <w:b w:val="0"/>
          <w:bCs/>
          <w:smallCaps w:val="0"/>
          <w:w w:val="100"/>
          <w:szCs w:val="22"/>
        </w:rPr>
        <w:t>with</w:t>
      </w:r>
      <w:r w:rsidR="00E16420" w:rsidRPr="00EF62ED">
        <w:rPr>
          <w:rStyle w:val="06CHeading"/>
          <w:rFonts w:asciiTheme="minorHAnsi" w:hAnsiTheme="minorHAnsi" w:cstheme="minorBidi"/>
          <w:b w:val="0"/>
          <w:bCs/>
          <w:smallCaps w:val="0"/>
          <w:w w:val="100"/>
          <w:szCs w:val="22"/>
        </w:rPr>
        <w:t xml:space="preserve"> an exception</w:t>
      </w:r>
      <w:r w:rsidR="00DA48FF" w:rsidRPr="00EF62ED">
        <w:rPr>
          <w:rStyle w:val="06CHeading"/>
          <w:rFonts w:asciiTheme="minorHAnsi" w:hAnsiTheme="minorHAnsi" w:cstheme="minorBidi"/>
          <w:b w:val="0"/>
          <w:bCs/>
          <w:smallCaps w:val="0"/>
          <w:w w:val="100"/>
          <w:szCs w:val="22"/>
        </w:rPr>
        <w:t>al</w:t>
      </w:r>
      <w:r w:rsidR="00E16420" w:rsidRPr="00EF62ED">
        <w:rPr>
          <w:rStyle w:val="06CHeading"/>
          <w:rFonts w:asciiTheme="minorHAnsi" w:hAnsiTheme="minorHAnsi" w:cstheme="minorBidi"/>
          <w:b w:val="0"/>
          <w:bCs/>
          <w:smallCaps w:val="0"/>
          <w:w w:val="100"/>
          <w:szCs w:val="22"/>
        </w:rPr>
        <w:t xml:space="preserve"> searching procedure that defin</w:t>
      </w:r>
      <w:r w:rsidR="00DA48FF" w:rsidRPr="00EF62ED">
        <w:rPr>
          <w:rStyle w:val="06CHeading"/>
          <w:rFonts w:asciiTheme="minorHAnsi" w:hAnsiTheme="minorHAnsi" w:cstheme="minorBidi"/>
          <w:b w:val="0"/>
          <w:bCs/>
          <w:smallCaps w:val="0"/>
          <w:w w:val="100"/>
          <w:szCs w:val="22"/>
        </w:rPr>
        <w:t>es</w:t>
      </w:r>
      <w:r w:rsidR="00E16420" w:rsidRPr="00EF62ED">
        <w:rPr>
          <w:rStyle w:val="06CHeading"/>
          <w:rFonts w:asciiTheme="minorHAnsi" w:hAnsiTheme="minorHAnsi" w:cstheme="minorBidi"/>
          <w:b w:val="0"/>
          <w:bCs/>
          <w:smallCaps w:val="0"/>
          <w:w w:val="100"/>
          <w:szCs w:val="22"/>
        </w:rPr>
        <w:t xml:space="preserve"> unexplored area in the database</w:t>
      </w:r>
      <w:r w:rsidR="004E3AFB" w:rsidRPr="00EF62ED">
        <w:rPr>
          <w:rStyle w:val="06CHeading"/>
          <w:rFonts w:asciiTheme="minorHAnsi" w:hAnsiTheme="minorHAnsi" w:cstheme="minorBidi"/>
          <w:b w:val="0"/>
          <w:bCs/>
          <w:smallCaps w:val="0"/>
          <w:w w:val="100"/>
          <w:szCs w:val="22"/>
        </w:rPr>
        <w:t>.</w:t>
      </w:r>
      <w:r w:rsidR="00E16420" w:rsidRPr="00EF62ED">
        <w:rPr>
          <w:rStyle w:val="06CHeading"/>
          <w:rFonts w:asciiTheme="minorHAnsi" w:hAnsiTheme="minorHAnsi" w:cstheme="minorBidi"/>
          <w:b w:val="0"/>
          <w:bCs/>
          <w:smallCaps w:val="0"/>
          <w:w w:val="100"/>
          <w:szCs w:val="22"/>
        </w:rPr>
        <w:t xml:space="preserve"> </w:t>
      </w:r>
      <w:bookmarkStart w:id="1" w:name="_Hlk138687830"/>
      <w:bookmarkStart w:id="2" w:name="_Hlk138688306"/>
      <w:r w:rsidR="004E3AFB" w:rsidRPr="00EF62ED">
        <w:rPr>
          <w:rStyle w:val="06CHeading"/>
          <w:rFonts w:asciiTheme="minorHAnsi" w:hAnsiTheme="minorHAnsi" w:cstheme="minorBidi"/>
          <w:b w:val="0"/>
          <w:bCs/>
          <w:smallCaps w:val="0"/>
          <w:w w:val="100"/>
          <w:szCs w:val="22"/>
        </w:rPr>
        <w:t xml:space="preserve">In addition, </w:t>
      </w:r>
      <w:r w:rsidR="000D16E1" w:rsidRPr="00EF62ED">
        <w:rPr>
          <w:rStyle w:val="06CHeading"/>
          <w:rFonts w:asciiTheme="minorHAnsi" w:hAnsiTheme="minorHAnsi" w:cstheme="minorBidi"/>
          <w:b w:val="0"/>
          <w:bCs/>
          <w:smallCaps w:val="0"/>
          <w:w w:val="100"/>
          <w:szCs w:val="22"/>
        </w:rPr>
        <w:t xml:space="preserve">a </w:t>
      </w:r>
      <w:r w:rsidR="00C96CC0" w:rsidRPr="00EF62ED">
        <w:rPr>
          <w:rStyle w:val="06CHeading"/>
          <w:rFonts w:asciiTheme="minorHAnsi" w:hAnsiTheme="minorHAnsi" w:cstheme="minorBidi"/>
          <w:b w:val="0"/>
          <w:bCs/>
          <w:smallCaps w:val="0"/>
          <w:w w:val="100"/>
          <w:szCs w:val="22"/>
        </w:rPr>
        <w:t>filt</w:t>
      </w:r>
      <w:r w:rsidR="00DA48FF" w:rsidRPr="00EF62ED">
        <w:rPr>
          <w:rStyle w:val="06CHeading"/>
          <w:rFonts w:asciiTheme="minorHAnsi" w:hAnsiTheme="minorHAnsi" w:cstheme="minorBidi"/>
          <w:b w:val="0"/>
          <w:bCs/>
          <w:smallCaps w:val="0"/>
          <w:w w:val="100"/>
          <w:szCs w:val="22"/>
        </w:rPr>
        <w:t>e</w:t>
      </w:r>
      <w:r w:rsidR="00C96CC0" w:rsidRPr="00EF62ED">
        <w:rPr>
          <w:rStyle w:val="06CHeading"/>
          <w:rFonts w:asciiTheme="minorHAnsi" w:hAnsiTheme="minorHAnsi" w:cstheme="minorBidi"/>
          <w:b w:val="0"/>
          <w:bCs/>
          <w:smallCaps w:val="0"/>
          <w:w w:val="100"/>
          <w:szCs w:val="22"/>
        </w:rPr>
        <w:t>r</w:t>
      </w:r>
      <w:r w:rsidR="00DA48FF" w:rsidRPr="00EF62ED">
        <w:rPr>
          <w:rStyle w:val="06CHeading"/>
          <w:rFonts w:asciiTheme="minorHAnsi" w:hAnsiTheme="minorHAnsi" w:cstheme="minorBidi"/>
          <w:b w:val="0"/>
          <w:bCs/>
          <w:smallCaps w:val="0"/>
          <w:w w:val="100"/>
          <w:szCs w:val="22"/>
        </w:rPr>
        <w:t xml:space="preserve"> </w:t>
      </w:r>
      <w:r w:rsidR="005F0E32" w:rsidRPr="00EF62ED">
        <w:rPr>
          <w:rStyle w:val="06CHeading"/>
          <w:rFonts w:asciiTheme="minorHAnsi" w:hAnsiTheme="minorHAnsi" w:cstheme="minorBidi"/>
          <w:b w:val="0"/>
          <w:bCs/>
          <w:smallCaps w:val="0"/>
          <w:w w:val="100"/>
          <w:szCs w:val="22"/>
        </w:rPr>
        <w:t xml:space="preserve">based on the physicochemical mechanism of polymers </w:t>
      </w:r>
      <w:r w:rsidR="004E3AFB" w:rsidRPr="00EF62ED">
        <w:rPr>
          <w:rStyle w:val="06CHeading"/>
          <w:rFonts w:asciiTheme="minorHAnsi" w:hAnsiTheme="minorHAnsi" w:cstheme="minorBidi"/>
          <w:b w:val="0"/>
          <w:bCs/>
          <w:smallCaps w:val="0"/>
          <w:w w:val="100"/>
          <w:szCs w:val="22"/>
        </w:rPr>
        <w:t xml:space="preserve">was used </w:t>
      </w:r>
      <w:r w:rsidR="00DA48FF" w:rsidRPr="00EF62ED">
        <w:rPr>
          <w:rStyle w:val="06CHeading"/>
          <w:rFonts w:asciiTheme="minorHAnsi" w:hAnsiTheme="minorHAnsi" w:cstheme="minorBidi"/>
          <w:b w:val="0"/>
          <w:bCs/>
          <w:smallCaps w:val="0"/>
          <w:w w:val="100"/>
          <w:szCs w:val="22"/>
        </w:rPr>
        <w:t>to</w:t>
      </w:r>
      <w:r w:rsidR="000D16E1" w:rsidRPr="00EF62ED">
        <w:rPr>
          <w:rStyle w:val="06CHeading"/>
          <w:rFonts w:asciiTheme="minorHAnsi" w:hAnsiTheme="minorHAnsi" w:cstheme="minorBidi"/>
          <w:b w:val="0"/>
          <w:bCs/>
          <w:smallCaps w:val="0"/>
          <w:w w:val="100"/>
          <w:szCs w:val="22"/>
        </w:rPr>
        <w:t xml:space="preserve"> </w:t>
      </w:r>
      <w:r w:rsidR="00DA48FF" w:rsidRPr="00EF62ED">
        <w:rPr>
          <w:rStyle w:val="06CHeading"/>
          <w:rFonts w:asciiTheme="minorHAnsi" w:hAnsiTheme="minorHAnsi" w:cstheme="minorBidi"/>
          <w:b w:val="0"/>
          <w:bCs/>
          <w:smallCaps w:val="0"/>
          <w:w w:val="100"/>
          <w:szCs w:val="22"/>
        </w:rPr>
        <w:t xml:space="preserve">remove the </w:t>
      </w:r>
      <w:r w:rsidR="00CC612B" w:rsidRPr="00EF62ED">
        <w:rPr>
          <w:rStyle w:val="06CHeading"/>
          <w:rFonts w:asciiTheme="minorHAnsi" w:hAnsiTheme="minorHAnsi" w:cstheme="minorBidi"/>
          <w:b w:val="0"/>
          <w:bCs/>
          <w:smallCaps w:val="0"/>
          <w:w w:val="100"/>
          <w:szCs w:val="22"/>
        </w:rPr>
        <w:t xml:space="preserve">common molecular structures </w:t>
      </w:r>
      <w:r w:rsidR="00E16420" w:rsidRPr="00EF62ED">
        <w:rPr>
          <w:rStyle w:val="06CHeading"/>
          <w:rFonts w:asciiTheme="minorHAnsi" w:hAnsiTheme="minorHAnsi" w:cstheme="minorBidi"/>
          <w:b w:val="0"/>
          <w:bCs/>
          <w:smallCaps w:val="0"/>
          <w:w w:val="100"/>
          <w:szCs w:val="22"/>
        </w:rPr>
        <w:t>to</w:t>
      </w:r>
      <w:r w:rsidR="00CC612B" w:rsidRPr="00EF62ED">
        <w:rPr>
          <w:rStyle w:val="06CHeading"/>
          <w:rFonts w:asciiTheme="minorHAnsi" w:hAnsiTheme="minorHAnsi" w:cstheme="minorBidi"/>
          <w:b w:val="0"/>
          <w:bCs/>
          <w:smallCaps w:val="0"/>
          <w:w w:val="100"/>
          <w:szCs w:val="22"/>
        </w:rPr>
        <w:t xml:space="preserve"> reveal polymers with contradictory properties</w:t>
      </w:r>
      <w:bookmarkEnd w:id="1"/>
      <w:r w:rsidR="00C42655" w:rsidRPr="00EF62ED">
        <w:rPr>
          <w:rStyle w:val="06CHeading"/>
          <w:rFonts w:asciiTheme="minorHAnsi" w:hAnsiTheme="minorHAnsi" w:cstheme="minorBidi"/>
          <w:b w:val="0"/>
          <w:bCs/>
          <w:smallCaps w:val="0"/>
          <w:w w:val="100"/>
          <w:szCs w:val="22"/>
        </w:rPr>
        <w:t xml:space="preserve">. Similarly, </w:t>
      </w:r>
      <w:r w:rsidR="00C42655" w:rsidRPr="00EF62ED">
        <w:rPr>
          <w:rStyle w:val="06CHeading"/>
          <w:rFonts w:asciiTheme="minorHAnsi" w:hAnsiTheme="minorHAnsi" w:cstheme="minorBidi" w:hint="eastAsia"/>
          <w:b w:val="0"/>
          <w:bCs/>
          <w:smallCaps w:val="0"/>
          <w:w w:val="100"/>
          <w:szCs w:val="22"/>
        </w:rPr>
        <w:t>a</w:t>
      </w:r>
      <w:r w:rsidR="00C42655" w:rsidRPr="00EF62ED">
        <w:rPr>
          <w:rStyle w:val="06CHeading"/>
          <w:rFonts w:asciiTheme="minorHAnsi" w:hAnsiTheme="minorHAnsi" w:cstheme="minorBidi"/>
          <w:b w:val="0"/>
          <w:bCs/>
          <w:smallCaps w:val="0"/>
          <w:w w:val="100"/>
          <w:szCs w:val="22"/>
        </w:rPr>
        <w:t xml:space="preserve"> mechanism-based filter was also used to narrow down the candidates</w:t>
      </w:r>
      <w:r w:rsidR="00FA2E5F" w:rsidRPr="00EF62ED">
        <w:rPr>
          <w:rStyle w:val="06CHeading"/>
          <w:rFonts w:asciiTheme="minorHAnsi" w:hAnsiTheme="minorHAnsi" w:cstheme="minorBidi"/>
          <w:b w:val="0"/>
          <w:bCs/>
          <w:smallCaps w:val="0"/>
          <w:w w:val="100"/>
          <w:szCs w:val="22"/>
        </w:rPr>
        <w:t xml:space="preserve"> efficiently</w:t>
      </w:r>
      <w:r w:rsidR="00C42655" w:rsidRPr="00EF62ED">
        <w:rPr>
          <w:rStyle w:val="06CHeading"/>
          <w:rFonts w:asciiTheme="minorHAnsi" w:hAnsiTheme="minorHAnsi" w:cstheme="minorBidi"/>
          <w:b w:val="0"/>
          <w:bCs/>
          <w:smallCaps w:val="0"/>
          <w:w w:val="100"/>
          <w:szCs w:val="22"/>
        </w:rPr>
        <w:t>.</w:t>
      </w:r>
      <w:bookmarkEnd w:id="2"/>
      <w:r w:rsidR="00C42655" w:rsidRPr="00EF62ED">
        <w:rPr>
          <w:rStyle w:val="06CHeading"/>
          <w:rFonts w:asciiTheme="minorHAnsi" w:hAnsiTheme="minorHAnsi" w:cstheme="minorBidi"/>
          <w:b w:val="0"/>
          <w:bCs/>
          <w:smallCaps w:val="0"/>
          <w:w w:val="100"/>
          <w:szCs w:val="22"/>
        </w:rPr>
        <w:t xml:space="preserve"> </w:t>
      </w:r>
      <w:r w:rsidR="00CC612B" w:rsidRPr="00EF62ED">
        <w:rPr>
          <w:rStyle w:val="06CHeading"/>
          <w:rFonts w:asciiTheme="minorHAnsi" w:hAnsiTheme="minorHAnsi" w:cstheme="minorBidi"/>
          <w:b w:val="0"/>
          <w:bCs/>
          <w:smallCaps w:val="0"/>
          <w:w w:val="100"/>
          <w:szCs w:val="22"/>
        </w:rPr>
        <w:t xml:space="preserve"> </w:t>
      </w:r>
      <w:r w:rsidR="002E193D" w:rsidRPr="00EF62ED">
        <w:rPr>
          <w:rStyle w:val="06CHeading"/>
          <w:rFonts w:asciiTheme="minorHAnsi" w:hAnsiTheme="minorHAnsi" w:cstheme="minorBidi"/>
          <w:b w:val="0"/>
          <w:bCs/>
          <w:smallCaps w:val="0"/>
          <w:w w:val="100"/>
          <w:szCs w:val="22"/>
        </w:rPr>
        <w:t xml:space="preserve">We </w:t>
      </w:r>
      <w:r w:rsidR="004E3AFB" w:rsidRPr="00EF62ED">
        <w:rPr>
          <w:rStyle w:val="06CHeading"/>
          <w:rFonts w:asciiTheme="minorHAnsi" w:hAnsiTheme="minorHAnsi" w:cstheme="minorBidi"/>
          <w:b w:val="0"/>
          <w:bCs/>
          <w:smallCaps w:val="0"/>
          <w:w w:val="100"/>
          <w:szCs w:val="22"/>
        </w:rPr>
        <w:t xml:space="preserve">investigated </w:t>
      </w:r>
      <w:r w:rsidR="002E193D" w:rsidRPr="00EF62ED">
        <w:rPr>
          <w:rStyle w:val="06CHeading"/>
          <w:rFonts w:asciiTheme="minorHAnsi" w:hAnsiTheme="minorHAnsi" w:cstheme="minorBidi"/>
          <w:b w:val="0"/>
          <w:bCs/>
          <w:smallCaps w:val="0"/>
          <w:w w:val="100"/>
          <w:szCs w:val="22"/>
        </w:rPr>
        <w:t xml:space="preserve">a practically challenging heat resistant transparent polymer </w:t>
      </w:r>
      <w:r w:rsidR="004E3AFB" w:rsidRPr="00EF62ED">
        <w:rPr>
          <w:rStyle w:val="06CHeading"/>
          <w:rFonts w:asciiTheme="minorHAnsi" w:hAnsiTheme="minorHAnsi" w:cstheme="minorBidi"/>
          <w:b w:val="0"/>
          <w:bCs/>
          <w:smallCaps w:val="0"/>
          <w:w w:val="100"/>
          <w:szCs w:val="22"/>
        </w:rPr>
        <w:t>material</w:t>
      </w:r>
      <w:r w:rsidR="002E193D" w:rsidRPr="00EF62ED">
        <w:rPr>
          <w:rStyle w:val="06CHeading"/>
          <w:rFonts w:asciiTheme="minorHAnsi" w:hAnsiTheme="minorHAnsi" w:cstheme="minorBidi"/>
          <w:b w:val="0"/>
          <w:bCs/>
          <w:smallCaps w:val="0"/>
          <w:w w:val="100"/>
          <w:szCs w:val="22"/>
        </w:rPr>
        <w:t xml:space="preserve"> with this procedure, and experimentally verified the screening candidate obtained by </w:t>
      </w:r>
      <w:r w:rsidR="004E3AFB" w:rsidRPr="00EF62ED">
        <w:rPr>
          <w:rStyle w:val="06CHeading"/>
          <w:rFonts w:asciiTheme="minorHAnsi" w:hAnsiTheme="minorHAnsi" w:cstheme="minorBidi"/>
          <w:b w:val="0"/>
          <w:bCs/>
          <w:smallCaps w:val="0"/>
          <w:w w:val="100"/>
          <w:szCs w:val="22"/>
        </w:rPr>
        <w:t xml:space="preserve">molecular dynamic </w:t>
      </w:r>
      <w:r w:rsidR="002E193D" w:rsidRPr="00EF62ED">
        <w:rPr>
          <w:rStyle w:val="06CHeading"/>
          <w:rFonts w:asciiTheme="minorHAnsi" w:hAnsiTheme="minorHAnsi" w:cstheme="minorBidi"/>
          <w:b w:val="0"/>
          <w:bCs/>
          <w:smallCaps w:val="0"/>
          <w:w w:val="100"/>
          <w:szCs w:val="22"/>
        </w:rPr>
        <w:t xml:space="preserve">simulations and machine-learning predictions. </w:t>
      </w:r>
      <w:r w:rsidR="004E3AFB" w:rsidRPr="00EF62ED">
        <w:rPr>
          <w:rStyle w:val="06CHeading"/>
          <w:rFonts w:asciiTheme="minorHAnsi" w:hAnsiTheme="minorHAnsi" w:cstheme="minorBidi"/>
          <w:b w:val="0"/>
          <w:bCs/>
          <w:smallCaps w:val="0"/>
          <w:w w:val="100"/>
          <w:szCs w:val="22"/>
        </w:rPr>
        <w:t>C</w:t>
      </w:r>
      <w:r w:rsidR="002E193D" w:rsidRPr="00EF62ED">
        <w:rPr>
          <w:rStyle w:val="06CHeading"/>
          <w:rFonts w:asciiTheme="minorHAnsi" w:hAnsiTheme="minorHAnsi" w:cstheme="minorBidi"/>
          <w:b w:val="0"/>
          <w:bCs/>
          <w:smallCaps w:val="0"/>
          <w:w w:val="100"/>
          <w:szCs w:val="22"/>
        </w:rPr>
        <w:t>onsequently, potential polymer materials</w:t>
      </w:r>
      <w:r w:rsidR="002360D5" w:rsidRPr="00EF62ED">
        <w:rPr>
          <w:rStyle w:val="06CHeading"/>
          <w:rFonts w:asciiTheme="minorHAnsi" w:hAnsiTheme="minorHAnsi" w:cstheme="minorBidi"/>
          <w:b w:val="0"/>
          <w:bCs/>
          <w:smallCaps w:val="0"/>
          <w:w w:val="100"/>
          <w:szCs w:val="22"/>
        </w:rPr>
        <w:t xml:space="preserve"> </w:t>
      </w:r>
      <w:r w:rsidR="004E3AFB" w:rsidRPr="00EF62ED">
        <w:rPr>
          <w:rStyle w:val="06CHeading"/>
          <w:rFonts w:asciiTheme="minorHAnsi" w:hAnsiTheme="minorHAnsi" w:cstheme="minorBidi"/>
          <w:b w:val="0"/>
          <w:bCs/>
          <w:smallCaps w:val="0"/>
          <w:w w:val="100"/>
          <w:szCs w:val="22"/>
        </w:rPr>
        <w:t xml:space="preserve">were discovered </w:t>
      </w:r>
      <w:r w:rsidR="002360D5" w:rsidRPr="00EF62ED">
        <w:rPr>
          <w:rStyle w:val="06CHeading"/>
          <w:rFonts w:asciiTheme="minorHAnsi" w:hAnsiTheme="minorHAnsi" w:cstheme="minorBidi"/>
          <w:b w:val="0"/>
          <w:bCs/>
          <w:smallCaps w:val="0"/>
          <w:w w:val="100"/>
          <w:szCs w:val="22"/>
        </w:rPr>
        <w:t>with thermal degradation temperature</w:t>
      </w:r>
      <w:r w:rsidR="002E193D" w:rsidRPr="00EF62ED">
        <w:rPr>
          <w:rStyle w:val="06CHeading"/>
          <w:rFonts w:asciiTheme="minorHAnsi" w:hAnsiTheme="minorHAnsi" w:cstheme="minorBidi"/>
          <w:b w:val="0"/>
          <w:bCs/>
          <w:smallCaps w:val="0"/>
          <w:w w:val="100"/>
          <w:szCs w:val="22"/>
        </w:rPr>
        <w:t xml:space="preserve">, </w:t>
      </w:r>
      <w:proofErr w:type="spellStart"/>
      <w:r w:rsidR="002E193D" w:rsidRPr="00EF62ED">
        <w:rPr>
          <w:rStyle w:val="06CHeading"/>
          <w:rFonts w:asciiTheme="minorHAnsi" w:hAnsiTheme="minorHAnsi" w:cstheme="minorBidi"/>
          <w:b w:val="0"/>
          <w:bCs/>
          <w:i/>
          <w:iCs/>
          <w:smallCaps w:val="0"/>
          <w:w w:val="100"/>
          <w:szCs w:val="22"/>
        </w:rPr>
        <w:t>T</w:t>
      </w:r>
      <w:r w:rsidR="002E193D" w:rsidRPr="00EF62ED">
        <w:rPr>
          <w:rStyle w:val="06CHeading"/>
          <w:rFonts w:asciiTheme="minorHAnsi" w:hAnsiTheme="minorHAnsi" w:cstheme="minorBidi"/>
          <w:b w:val="0"/>
          <w:bCs/>
          <w:smallCaps w:val="0"/>
          <w:w w:val="100"/>
          <w:szCs w:val="22"/>
          <w:vertAlign w:val="subscript"/>
        </w:rPr>
        <w:t>deg</w:t>
      </w:r>
      <w:proofErr w:type="spellEnd"/>
      <w:r w:rsidR="002E193D" w:rsidRPr="00EF62ED">
        <w:rPr>
          <w:rStyle w:val="06CHeading"/>
          <w:rFonts w:asciiTheme="minorHAnsi" w:hAnsiTheme="minorHAnsi" w:cstheme="minorBidi"/>
          <w:b w:val="0"/>
          <w:bCs/>
          <w:smallCaps w:val="0"/>
          <w:w w:val="100"/>
          <w:szCs w:val="22"/>
        </w:rPr>
        <w:t xml:space="preserve">, </w:t>
      </w:r>
      <w:r w:rsidR="004E3AFB" w:rsidRPr="00EF62ED">
        <w:rPr>
          <w:rStyle w:val="06CHeading"/>
          <w:rFonts w:asciiTheme="minorHAnsi" w:hAnsiTheme="minorHAnsi" w:cstheme="minorBidi"/>
          <w:b w:val="0"/>
          <w:bCs/>
          <w:smallCaps w:val="0"/>
          <w:w w:val="100"/>
          <w:szCs w:val="22"/>
        </w:rPr>
        <w:t xml:space="preserve">higher than </w:t>
      </w:r>
      <w:r w:rsidR="002360D5" w:rsidRPr="00EF62ED">
        <w:rPr>
          <w:rStyle w:val="06CHeading"/>
          <w:rFonts w:asciiTheme="minorHAnsi" w:hAnsiTheme="minorHAnsi" w:cstheme="minorBidi"/>
          <w:b w:val="0"/>
          <w:bCs/>
          <w:smallCaps w:val="0"/>
          <w:w w:val="100"/>
          <w:szCs w:val="22"/>
        </w:rPr>
        <w:t xml:space="preserve">300 </w:t>
      </w:r>
      <w:r w:rsidR="002360D5" w:rsidRPr="00EF62ED">
        <w:t xml:space="preserve">°C without glass transition in </w:t>
      </w:r>
      <w:r w:rsidR="004E3AFB" w:rsidRPr="00EF62ED">
        <w:t xml:space="preserve">the entire </w:t>
      </w:r>
      <w:r w:rsidR="002360D5" w:rsidRPr="00EF62ED">
        <w:t xml:space="preserve">temperature range, and high transparency </w:t>
      </w:r>
      <w:r w:rsidR="004E3AFB" w:rsidRPr="00EF62ED">
        <w:t xml:space="preserve">(more than </w:t>
      </w:r>
      <w:r w:rsidR="002360D5" w:rsidRPr="00EF62ED">
        <w:t>80% transmittance</w:t>
      </w:r>
      <w:r w:rsidR="004E3AFB" w:rsidRPr="00EF62ED">
        <w:t>)</w:t>
      </w:r>
      <w:r w:rsidR="002360D5" w:rsidRPr="00EF62ED">
        <w:t xml:space="preserve"> in </w:t>
      </w:r>
      <w:r w:rsidR="004E3AFB" w:rsidRPr="00EF62ED">
        <w:t xml:space="preserve">the </w:t>
      </w:r>
      <w:r w:rsidR="002360D5" w:rsidRPr="00EF62ED">
        <w:t>visible and UV region</w:t>
      </w:r>
      <w:r w:rsidR="004E3AFB" w:rsidRPr="00EF62ED">
        <w:t>.</w:t>
      </w:r>
    </w:p>
    <w:p w14:paraId="1E7B6FEA" w14:textId="77777777" w:rsidR="00CC612B" w:rsidRPr="00EF62ED" w:rsidRDefault="00CC612B" w:rsidP="00F21465">
      <w:pPr>
        <w:pStyle w:val="RSCH02PaperAuthorsandByline"/>
      </w:pPr>
    </w:p>
    <w:p w14:paraId="6FC20A66" w14:textId="01A127AB" w:rsidR="00CC612B" w:rsidRPr="00EF62ED" w:rsidRDefault="00CC612B" w:rsidP="00F21465">
      <w:pPr>
        <w:pStyle w:val="RSCH02PaperAuthorsandByline"/>
        <w:sectPr w:rsidR="00CC612B" w:rsidRPr="00EF62ED" w:rsidSect="00514CBA">
          <w:headerReference w:type="even" r:id="rId8"/>
          <w:headerReference w:type="default" r:id="rId9"/>
          <w:footerReference w:type="even" r:id="rId10"/>
          <w:footerReference w:type="default" r:id="rId11"/>
          <w:headerReference w:type="first" r:id="rId12"/>
          <w:footerReference w:type="first" r:id="rId13"/>
          <w:pgSz w:w="11907" w:h="16840" w:code="9"/>
          <w:pgMar w:top="1009" w:right="851" w:bottom="1758" w:left="851" w:header="851" w:footer="1049" w:gutter="0"/>
          <w:cols w:num="2" w:space="227" w:equalWidth="0">
            <w:col w:w="1985" w:space="227"/>
            <w:col w:w="7993"/>
          </w:cols>
          <w:titlePg/>
          <w:docGrid w:linePitch="360"/>
        </w:sectPr>
      </w:pPr>
    </w:p>
    <w:p w14:paraId="0AC61235" w14:textId="0E480A5B" w:rsidR="007A6FDF" w:rsidRPr="00EF62ED" w:rsidRDefault="000F4235" w:rsidP="006319A1">
      <w:pPr>
        <w:pStyle w:val="RSCB02ArticleText"/>
        <w:ind w:firstLineChars="146" w:firstLine="283"/>
      </w:pPr>
      <w:r w:rsidRPr="00EF62ED">
        <w:t>D</w:t>
      </w:r>
      <w:r w:rsidR="002466F8" w:rsidRPr="00EF62ED">
        <w:t>atabases</w:t>
      </w:r>
      <w:r w:rsidRPr="00EF62ED">
        <w:t xml:space="preserve"> on structure and property correlation</w:t>
      </w:r>
      <w:r w:rsidR="002466F8" w:rsidRPr="00EF62ED">
        <w:t xml:space="preserve"> </w:t>
      </w:r>
      <w:r w:rsidR="00427888" w:rsidRPr="00EF62ED">
        <w:t xml:space="preserve">of compounds and materials are indispensable for data-driven </w:t>
      </w:r>
      <w:r w:rsidR="004E3AFB" w:rsidRPr="00EF62ED">
        <w:t xml:space="preserve">the development of </w:t>
      </w:r>
      <w:r w:rsidR="00515AAD" w:rsidRPr="00EF62ED">
        <w:t xml:space="preserve">polymer </w:t>
      </w:r>
      <w:r w:rsidR="00427888" w:rsidRPr="00EF62ED">
        <w:t>material.</w:t>
      </w:r>
      <w:r w:rsidR="00124615" w:rsidRPr="00EF62ED">
        <w:fldChar w:fldCharType="begin"/>
      </w:r>
      <w:r w:rsidR="008657C1" w:rsidRPr="00EF62ED">
        <w:instrText xml:space="preserve"> ADDIN ZOTERO_ITEM CSL_CITATION {"citationID":"wo1gYLpN","properties":{"formattedCitation":"\\super 1\\uc0\\u8211{}3\\nosupersub{}","plainCitation":"1–3","noteIndex":0},"citationItems":[{"id":"4gwq9vTo/0LxsUOTc","uris":["http://zotero.org/groups/3997759/items/7TMR976H"],"itemData":{"id":"kqTBJPcg/2SDQ6pno","type":"article-journal","abstract":"Optimal design of polymers is a challenging task due to their enormous chemical and configurational space. Recent advances in computations, machine learning, and increasing trends in data and software availability can potentially address this problem and accelerate the molecular-scale design of polymers. Here, the central problem of polymer design is reviewed, and the general ideas of data-driven methods and their working principles in the context of polymer design are discussed. This Review provides a historical perspective and a summary of current trends and outlines future scopes of data-driven methods for polymer research. A few representative case studies on the use of such data-driven methods for discovering new polymers with exceptional properties are presented. Moreover, attempts are made to highlight how data-driven strategies aid in establishing new correlations and advancing the fundamental understanding of polymers. This Review posits that the combination of machine learning, rapid computational characterization of polymers, and availability of large open-sourced homogeneous data will transform polymer research and development over the coming decades. It is hoped that this Review will serve as a useful reference to researchers who wish to develop and deploy data-driven methods for polymer research and education.","container-title":"ACS Polymers Au","DOI":"10.1021/acspolymersau.1c00035","issue":"1","journalAbbreviation":"ACS Polym. Au","note":"publisher: American Chemical Society","page":"8-26","source":"ACS Publications","title":"Data-Driven Methods for Accelerating Polymer Design","volume":"2","author":[{"family":"Patra","given":"Tarak K."}],"issued":{"date-parts":[["2022",2,9]]}}},{"id":7494,"uris":["http://zotero.org/users/4903636/items/J6NCC4KZ"],"itemData":{"id":7494,"type":"article-journal","abstract":"The age of cognitive computing and Artiﬁcial Intelligence (AI) is just dawning. Inspired by its successes and promises, several AI ecosystems are blossoming, many of them within the domain of Materials Science and Engineering. The Materials Intelligence ecosystems are being shaped by several independent developments. Machine Learning (ML) algorithms and extant materials data are utilized, with intensity, to create surrogate models of materials property and performance predictions. Materials data repositories, which fuel such surrogate model development, are mushrooming continually. Automated data and knowledge capture from the literature (to populate data repositories) using Natural Language Processing approaches are being explored. Design of materials that meet target property requirements and the design of synthesis steps to create a target material appear to be within reach, either by closed-loop active learning strategies, or by inverting the prediction pipeline using advanced generative algorithms. AI and ML concepts are also transforming the computational and physical laboratory infrastructural landscapes used to create materials data in the ﬁrst place. Surrogate models that can outstrip physicsbased simulations (on which they are trained) by several orders of magnitude in speed while preserving accuracy are being actively developed. Automation, autonomy and guided high-throughput techniques are imparting enormous efﬁciencies and eliminating redundancies in materials synthesis and characterization experiments. Integration of various parts of the burgeoning Materials Intelligence ecosystems may lead to materials-savvy digital assistants that will continuously learn Materials Science and Engineering principles; this human-machine partnership can lead to dramatic efﬁciencies, accelerated discoveries and increased productivity. Here, we review these emergent Materials Intelligence ecosystems and discuss imminent challenges and opportunities.","container-title":"Nature Reviews Materials","DOI":"10.1038/s41578-020-00255-y","ISSN":"2058-8437","issue":"8","journalAbbreviation":"Nat Rev Mater","language":"en","page":"655-678","source":"DOI.org (Crossref)","title":"Emerging materials intelligence ecosystems propelled by machine learning","volume":"6","author":[{"family":"Batra","given":"Rohit"},{"family":"Song","given":"Le"},{"family":"Ramprasad","given":"Rampi"}],"issued":{"date-parts":[["2021",8]]}}},{"id":7491,"uris":["http://zotero.org/users/4903636/items/WQZFTYC8"],"itemData":{"id":7491,"type":"article-journal","abstract":"ConspectusThe ongoing revolution of the natural sciences by the advent of machine learning and artificial intelligence sparked significant interest in the material science community in recent years. The intrinsically high dimensionality of the space of realizable materials makes traditional approaches ineffective for large-scale explorations. Modern data science and machine learning tools developed for increasingly complicated problems are an attractive alternative. An imminent climate catastrophe calls for a clean energy transformation by overhauling current technologies within only several years of possible action available. Tackling this crisis requires the development of new materials at an unprecedented pace and scale. For example, organic photovoltaics have the potential to replace existing silicon-based materials to a large extent and open up new fields of application. In recent years, organic light-emitting diodes have emerged as state-of-the-art technology for digital screens and portable devices and are enabling new applications with flexible displays. Reticular frameworks allow the atom-precise synthesis of nanomaterials and promise to revolutionize the field by the potential to realize multifunctional nanoparticles with applications from gas storage, gas separation, and electrochemical energy storage to nanomedicine. In the recent decade, significant advances in all these fields have been facilitated by the comprehensive application of simulation and machine learning for property prediction, property optimization, and chemical space exploration enabled by considerable advances in computing power and algorithmic efficiency.In this Account, we review the most recent contributions of our group in this thriving field of machine learning for material science. We start with a summary of the most important material classes our group has been involved in, focusing on small molecules as organic electronic materials and crystalline materials. Specifically, we highlight the data-driven approaches we employed to speed up discovery and derive material design strategies. Subsequently, our focus lies on the data-driven methodologies our group has developed and employed, elaborating on high-throughput virtual screening, inverse molecular design, Bayesian optimization, and supervised learning. We discuss the general ideas, their working principles, and their use cases with examples of successful implementations in data-driven material discovery and design efforts. Furthermore, we elaborate on potential pitfalls and remaining challenges of these methods. Finally, we provide a brief outlook for the field as we foresee increasing adaptation and implementation of large scale data-driven approaches in material discovery and design campaigns.","container-title":"Accounts of Chemical Research","DOI":"10.1021/acs.accounts.0c00785","ISSN":"0001-4842","issue":"4","journalAbbreviation":"Acc. Chem. Res.","note":"publisher: American Chemical Society","page":"849-860","source":"ACS Publications","title":"Data-Driven Strategies for Accelerated Materials Design","volume":"54","author":[{"family":"Pollice","given":"Robert"},{"family":"Passos Gomes","given":"Gabriel","non-dropping-particle":"dos"},{"family":"Aldeghi","given":"Matteo"},{"family":"Hickman","given":"Riley J."},{"family":"Krenn","given":"Mario"},{"family":"Lavigne","given":"Cyrille"},{"family":"Lindner-D’Addario","given":"Michael"},{"family":"Nigam","given":"AkshatKumar"},{"family":"Ser","given":"Cher Tian"},{"family":"Yao","given":"Zhenpeng"},{"family":"Aspuru-Guzik","given":"Alán"}],"issued":{"date-parts":[["2021",2,16]]}}}],"schema":"https://github.com/citation-style-language/schema/raw/master/csl-citation.json"} </w:instrText>
      </w:r>
      <w:r w:rsidR="00124615" w:rsidRPr="00EF62ED">
        <w:fldChar w:fldCharType="separate"/>
      </w:r>
      <w:r w:rsidR="00124615" w:rsidRPr="00EF62ED">
        <w:rPr>
          <w:rFonts w:ascii="Calibri" w:hAnsi="Calibri" w:cs="Calibri"/>
          <w:szCs w:val="24"/>
          <w:vertAlign w:val="superscript"/>
        </w:rPr>
        <w:t>1–3</w:t>
      </w:r>
      <w:r w:rsidR="00124615" w:rsidRPr="00EF62ED">
        <w:fldChar w:fldCharType="end"/>
      </w:r>
      <w:r w:rsidR="00124615" w:rsidRPr="00EF62ED">
        <w:t xml:space="preserve"> </w:t>
      </w:r>
      <w:bookmarkStart w:id="3" w:name="_Hlk138694465"/>
      <w:r w:rsidR="00A04FCF" w:rsidRPr="00EF62ED">
        <w:t>One of a</w:t>
      </w:r>
      <w:r w:rsidR="00FF1FC7" w:rsidRPr="00EF62ED">
        <w:t xml:space="preserve"> </w:t>
      </w:r>
      <w:r w:rsidR="00124615" w:rsidRPr="00EF62ED">
        <w:t>common us</w:t>
      </w:r>
      <w:r w:rsidR="00FF1FC7" w:rsidRPr="00EF62ED">
        <w:t xml:space="preserve">e </w:t>
      </w:r>
      <w:r w:rsidR="004E3AFB" w:rsidRPr="00EF62ED">
        <w:t xml:space="preserve">of </w:t>
      </w:r>
      <w:r w:rsidR="00FF1FC7" w:rsidRPr="00EF62ED">
        <w:t>these</w:t>
      </w:r>
      <w:r w:rsidR="00124615" w:rsidRPr="00EF62ED">
        <w:t xml:space="preserve"> database</w:t>
      </w:r>
      <w:r w:rsidR="00FF1FC7" w:rsidRPr="00EF62ED">
        <w:t>s</w:t>
      </w:r>
      <w:r w:rsidR="00124615" w:rsidRPr="00EF62ED">
        <w:t xml:space="preserve"> is the </w:t>
      </w:r>
      <w:r w:rsidR="004F47F1" w:rsidRPr="00EF62ED">
        <w:t xml:space="preserve">extraction of the chemical structure of monomers or polymers with target </w:t>
      </w:r>
      <w:r w:rsidR="00916B0C" w:rsidRPr="00EF62ED">
        <w:t>properties,</w:t>
      </w:r>
      <w:r w:rsidR="00085279" w:rsidRPr="00EF62ED">
        <w:t xml:space="preserve"> which are used as</w:t>
      </w:r>
      <w:r w:rsidR="00916B0C" w:rsidRPr="00EF62ED">
        <w:t xml:space="preserve"> training </w:t>
      </w:r>
      <w:r w:rsidR="00332DE8" w:rsidRPr="00EF62ED">
        <w:t>data</w:t>
      </w:r>
      <w:r w:rsidR="00085279" w:rsidRPr="00EF62ED">
        <w:t xml:space="preserve"> for supervised learning</w:t>
      </w:r>
      <w:r w:rsidR="00332DE8" w:rsidRPr="00EF62ED">
        <w:t>s</w:t>
      </w:r>
      <w:r w:rsidR="00085279" w:rsidRPr="00EF62ED">
        <w:t xml:space="preserve"> </w:t>
      </w:r>
      <w:r w:rsidR="00A0389A" w:rsidRPr="00EF62ED">
        <w:t>(Figure 1a)</w:t>
      </w:r>
      <w:r w:rsidR="00C958A3" w:rsidRPr="00EF62ED">
        <w:t>.</w:t>
      </w:r>
      <w:r w:rsidR="009C6BAC" w:rsidRPr="00EF62ED">
        <w:t xml:space="preserve"> </w:t>
      </w:r>
      <w:bookmarkStart w:id="4" w:name="_Hlk135145612"/>
      <w:r w:rsidR="00A04FCF" w:rsidRPr="00EF62ED">
        <w:t>M</w:t>
      </w:r>
      <w:r w:rsidR="00252EF9" w:rsidRPr="00EF62ED">
        <w:t xml:space="preserve">olecules or materials design </w:t>
      </w:r>
      <w:r w:rsidR="00A04FCF" w:rsidRPr="00EF62ED">
        <w:t xml:space="preserve">by such supervised learning </w:t>
      </w:r>
      <w:r w:rsidR="00252EF9" w:rsidRPr="00EF62ED">
        <w:t>is extensively studi</w:t>
      </w:r>
      <w:r w:rsidR="00A04FCF" w:rsidRPr="00EF62ED">
        <w:t>ed recently</w:t>
      </w:r>
      <w:r w:rsidR="00252EF9" w:rsidRPr="00EF62ED">
        <w:t>,</w:t>
      </w:r>
      <w:r w:rsidR="00252EF9" w:rsidRPr="00EF62ED">
        <w:fldChar w:fldCharType="begin"/>
      </w:r>
      <w:r w:rsidR="008657C1" w:rsidRPr="00EF62ED">
        <w:instrText xml:space="preserve"> ADDIN ZOTERO_ITEM CSL_CITATION {"citationID":"3kVsqjTv","properties":{"formattedCitation":"\\super 4,5\\nosupersub{}","plainCitation":"4,5","noteIndex":0},"citationItems":[{"id":"4gwq9vTo/E5v0AFFx","uris":["http://zotero.org/groups/3997759/items/FFK28YAD"],"itemData":{"id":"Ly9iExja/VxusmYrl","type":"article","abstract":"There has been rapidly growing demand of polymeric materials coming from different aspects of modern life because of the highly diverse physical and chemical properties of polymers. Polymer informatics is an interdisciplinary research field of polymer science, computer science, information science and machine learning that serves as a platform to exploit existing polymer data for efficient design of functional polymers. Despite many potential benefits of employing a data-driven approach to polymer design, there has been notable challenges of the development of polymer informatics attributed to the complex hierarchical structures of polymers, such as the lack of open databases and unified structural representation. In this study, we review and discuss the applications of machine learning on different aspects of the polymer design process through four perspectives: polymer databases, representation (descriptor) of polymers, predictive models for polymer properties, and polymer design strategy. We hope that this paper can serve as an entry point for researchers interested in the field of polymer informatics.","DOI":"10.48550/arXiv.2010.07683","note":"arXiv:2010.07683 [cond-mat, stat]","number":"arXiv:2010.07683","publisher":"arXiv","source":"arXiv.org","title":"Potentials and challenges of polymer informatics: exploiting machine learning for polymer design","title-short":"Potentials and challenges of polymer informatics","URL":"http://arxiv.org/abs/2010.07683","author":[{"family":"Wu","given":"Stephen"},{"family":"Yamada","given":"Hironao"},{"family":"Hayashi","given":"Yoshihiro"},{"family":"Zamengo","given":"Massimiliano"},{"family":"Yoshida","given":"Ryo"}],"accessed":{"date-parts":[["2022",9,29]]},"issued":{"date-parts":[["2020",10,15]]}}},{"id":5334,"uris":["http://zotero.org/users/4903636/items/8NZ62B4K"],"itemData":{"id":5334,"type":"article-journal","abstract":"The ever-increasing demand for novel polymers with superior properties requires a deeper understanding and exploration of the chemical space.\n          , \n            \n              The ever-increasing demand for novel polymers with superior properties requires a deeper understanding and exploration of the chemical space. Recently, data-driven approaches to explore the chemical space for polymer design have emerged. Among them, inverse design strategies for designing polymers with specific properties have evolved to be a significant materials informatics platform by learning hidden knowledge from materials data as well as smartly navigating the chemical space in an optimized way. In this review, we first summarize the progress in the representation of polymers, a prerequisite step for the inverse design of polymers. Then, we systematically introduce three data-driven strategies implemented for the inverse design of polymers,\n              i.e.\n              , high-throughput virtual screening, global optimization, and generative models. Finally, we discuss the challenges </w:instrText>
      </w:r>
      <w:r w:rsidR="008657C1" w:rsidRPr="00EF62ED">
        <w:rPr>
          <w:rFonts w:hint="eastAsia"/>
        </w:rPr>
        <w:instrText>and opportunities of the data-driven strategies as well as optimization algorithms employed in the inverse design of polymers.\n\n</w:instrText>
      </w:r>
      <w:r w:rsidR="008657C1" w:rsidRPr="00EF62ED">
        <w:rPr>
          <w:rFonts w:hint="eastAsia"/>
        </w:rPr>
        <w:instrText>優れた特性を持つ新規ポリマーの需要がますます高まっているため、化学空間の深い理解と探求が求められています。</w:instrText>
      </w:r>
      <w:r w:rsidR="008657C1" w:rsidRPr="00EF62ED">
        <w:rPr>
          <w:rFonts w:hint="eastAsia"/>
        </w:rPr>
        <w:instrText xml:space="preserve">\n          , \n            \n              </w:instrText>
      </w:r>
      <w:r w:rsidR="008657C1" w:rsidRPr="00EF62ED">
        <w:rPr>
          <w:rFonts w:hint="eastAsia"/>
        </w:rPr>
        <w:instrText>優れた特性を持つ新規ポリマーに対する需要がますます高まっているため、化学空間をより深く理解し、探索することが必要です。近年、高分子設計のために化学空間を探索するデータ駆動型のアプローチが登場している。その中でも、特定の特性を持つポリマーを設計するための逆設計戦略は、材料データから隠れた知識を学習するだけでなく、最適な方法で化学空間をスマートにナビゲートすることにより、重要な材料情報学プラットフォームとして発展してきた。本総説では、まず、高分子の逆設計の前提となる高分子の表現方法について、その進歩を概説する。そして、高分子の逆設計のために実装された</w:instrText>
      </w:r>
      <w:r w:rsidR="008657C1" w:rsidRPr="00EF62ED">
        <w:rPr>
          <w:rFonts w:hint="eastAsia"/>
        </w:rPr>
        <w:instrText>3</w:instrText>
      </w:r>
      <w:r w:rsidR="008657C1" w:rsidRPr="00EF62ED">
        <w:rPr>
          <w:rFonts w:hint="eastAsia"/>
        </w:rPr>
        <w:instrText>つのデータ駆動型戦略を系統的に紹介する。</w:instrText>
      </w:r>
      <w:r w:rsidR="008657C1" w:rsidRPr="00EF62ED">
        <w:rPr>
          <w:rFonts w:hint="eastAsia"/>
        </w:rPr>
        <w:instrText xml:space="preserve">\n              </w:instrText>
      </w:r>
      <w:r w:rsidR="008657C1" w:rsidRPr="00EF62ED">
        <w:rPr>
          <w:rFonts w:hint="eastAsia"/>
        </w:rPr>
        <w:instrText>すなわち</w:instrText>
      </w:r>
      <w:r w:rsidR="008657C1" w:rsidRPr="00EF62ED">
        <w:rPr>
          <w:rFonts w:hint="eastAsia"/>
        </w:rPr>
        <w:instrText xml:space="preserve">\n              </w:instrText>
      </w:r>
      <w:r w:rsidR="008657C1" w:rsidRPr="00EF62ED">
        <w:rPr>
          <w:rFonts w:hint="eastAsia"/>
        </w:rPr>
        <w:instrText>次に、高分子の逆設計のために導入された</w:instrText>
      </w:r>
      <w:r w:rsidR="008657C1" w:rsidRPr="00EF62ED">
        <w:rPr>
          <w:rFonts w:hint="eastAsia"/>
        </w:rPr>
        <w:instrText>3</w:instrText>
      </w:r>
      <w:r w:rsidR="008657C1" w:rsidRPr="00EF62ED">
        <w:rPr>
          <w:rFonts w:hint="eastAsia"/>
        </w:rPr>
        <w:instrText>つのデータ駆動戦略、すなわち、ハイスループット仮想スクリーニング、グローバル最適化、生成モデルを系統的に紹介する。最後に、高分子の逆設計に使用されるデータ駆動戦略と最適化アルゴリズムの課題と可能性について議論する。</w:instrText>
      </w:r>
      <w:r w:rsidR="008657C1" w:rsidRPr="00EF62ED">
        <w:rPr>
          <w:rFonts w:hint="eastAsia"/>
        </w:rPr>
        <w:instrText>","container-title":"Soft Matter","DOI":"10.1039/D1SM00725D","ISSN":"1744-683X</w:instrText>
      </w:r>
      <w:r w:rsidR="008657C1" w:rsidRPr="00EF62ED">
        <w:instrText xml:space="preserve">, 1744-6848","issue":"33","journalAbbreviation":"Soft Matter","language":"en","note":"17 citations (Crossref) [2023-03-31]","page":"7607-7622","source":"DOI.org (Crossref)","title":"Data-driven algorithms for inverse design of polymers","volume":"17","author":[{"family":"Sattari","given":"Kianoosh"},{"family":"Xie","given":"Yunchao"},{"family":"Lin","given":"Jian"}],"issued":{"date-parts":[["2021"]]}}}],"schema":"https://github.com/citation-style-language/schema/raw/master/csl-citation.json"} </w:instrText>
      </w:r>
      <w:r w:rsidR="00252EF9" w:rsidRPr="00EF62ED">
        <w:fldChar w:fldCharType="separate"/>
      </w:r>
      <w:r w:rsidR="00252EF9" w:rsidRPr="00EF62ED">
        <w:rPr>
          <w:rFonts w:ascii="Calibri" w:hAnsi="Calibri" w:cs="Calibri"/>
          <w:szCs w:val="24"/>
          <w:vertAlign w:val="superscript"/>
        </w:rPr>
        <w:t>4,5</w:t>
      </w:r>
      <w:r w:rsidR="00252EF9" w:rsidRPr="00EF62ED">
        <w:fldChar w:fldCharType="end"/>
      </w:r>
      <w:r w:rsidR="00252EF9" w:rsidRPr="00EF62ED">
        <w:t xml:space="preserve"> however, it is not always practical for polymer material development, because of the difficultly and the time cost of an experimental verification of proposed candidate.</w:t>
      </w:r>
      <w:r w:rsidR="00252EF9" w:rsidRPr="00EF62ED">
        <w:fldChar w:fldCharType="begin"/>
      </w:r>
      <w:r w:rsidR="008657C1" w:rsidRPr="00EF62ED">
        <w:instrText xml:space="preserve"> ADDIN ZOTERO_ITEM CSL_CITATION {"citationID":"mFmYI2oe","properties":{"formattedCitation":"\\super 6\\uc0\\u8211{}10\\nosupersub{}","plainCitation":"6–10","noteIndex":0},"citationItems":[{"id":7352,"uris":["http://zotero.org/users/4903636/items/ENVVH7ME"],"itemData":{"id":7352,"type":"article-journal","abstract":"Data-driven material exploration is a ground-breaking research style; however, daily experimental results are difficult to record, analyze, and share. We report a data platform that losslessly describes the relationships of structures, properties, and processes as graphs in electronic laboratory notebooks. As a model project, organic superionic glassy conductors were explored by recording over 500 different experiments. Automated data analysis revealed the essential factors for a remarkable room temperature ionic conductivity of 10−4–10−3 S cm−1 and a Li+ transference number of around 0.8. In contrast to previous materials research, everyone can access all the experimental results, including graphs, raw measurement data, and data processing systems, at a public repository. Direct data sharing will improve scientific communication and accelerate integration of material knowledge.","container-title":"npj Computational Materials","DOI":"10.1038/s41524-022-00853-0","ISSN":"2057-3960","issue":"1","journalAbbreviation":"npj Comput Mater","language":"en","license":"2022 The Author(s)","note":"number: 1\npublisher: Nature Publishing Group","page":"1-8","source":"www.nature.com","title":"Exploration of organic superionic glassy conductors by process and materials informatics with lossless graph database","volume":"8","author":[{"family":"Hatakeyama-Sato","given":"Kan"},{"family":"Umeki","given":"Momoka"},{"family":"Adachi","given":"Hiroki"},{"family":"Kuwata","given":"Naoaki"},{"family":"Hasegawa","given":"Gen"},{"family":"Oyaizu","given":"Kenichi"}],"issued":{"date-parts":[["2022",8,17]]}}},{"id":4865,"uris":["http://zotero.org/users/4903636/items/C4HXXDWN"],"itemData":{"id":4865,"type":"article-journal","container-title":"npj Computational Materials","DOI":"10.1038/s41524-019-0203-2","ISSN":"2057-3960","issue":"1","journalAbbreviation":"npj Comput Mater","language":"en","note":"165 citations (Crossref) [2023-04-07]","page":"66","source":"DOI.org (Crossref)","title":"Machine-learning-assisted discovery of polymers with high thermal conductivity using a molecular design algorithm","volume":"5","author":[{"family":"Wu","given":"Stephen"},{"family":"Kondo","given":"Yukiko"},{"family":"Kakimoto","given":"Masa-aki"},{"family":"Yang","given":"Bin"},{"family":"Yamada","given":"Hironao"},{"family":"Kuwajima","given":"Isao"},{"family":"Lambard","given":"Guillaume"},{"family":"Hongo","given":"Kenta"},{"family":"Xu","given":"Yibin"},{"family":"Shiomi","given":"Junichiro"},{"family":"Schick","given":"Christoph"},{"family":"Morikawa","given":"Junko"},{"family":"Yoshida","given":"Ryo"}],"issued":{"date-parts":[["2019",12]]}}},{"id":11431,"uris":["http://zotero.org/users/4903636/items/ZF9ASYDK"],"itemData":{"id":11431,"type":"article-journal","abstract":"Silicon-containing arylacetylene (PSA) resins exhibit excellent heat resistance, yet their brittleness limits the applications. We proposed using acetylene-terminated polyimides (ATPI) as an additive to enhance the toughness of the PSA resins and maintain excellent heat resistance. A material genome approach (MGA) was first established for designing and screening the acetylene-terminated polyimides, and a polyimide named ATPI was filtered out by using this MGA. The ATPI was synthesized and blended with PSA resins to improve the toughness of the thermosets. Influences of the added ATPI contents and prepolymerization temperature on the properties were examined. The result shows that the blend resin can resist high temperature and bear excellent mechanical properties. The molecular dynamics simulations were carried out to understand the mechanism behind the improvement of toughness. The present work provides a method for the rapid design and screening of high-performance polymeric materials.","container-title":"ACS Applied Materials &amp; Interfaces","DOI":"10.1021/acsami.0c06292","ISSN":"1944-8244","issue":"24","journalAbbreviation":"ACS Appl. Mater. Interfaces","note":"publisher: American Chemical Society","page":"27587-27597","source":"ACS Publications","title":"Developing Highly Tough, Heat-Resistant Blend Thermosets Based on Silicon-Containing Arylacetylene: A Material Genome Approach","title-short":"Developing Highly Tough, Heat-Resistant Blend Thermosets Based on Silicon-Containing Arylacetylene","volume":"12","author":[{"family":"Gao","given":"Guanru"},{"family":"Zhang","given":"Songqi"},{"family":"Wang","given":"Liquan"},{"family":"Lin","given":"Jiaping"},{"family":"Qi","given":"Huimin"},{"family":"Zhu","given":"Junli"},{"family":"Du","given":"Lei"},{"family":"Chu","given":"Ming"}],"issued":{"date-parts":[["2020",6,17]]}}},{"id":11139,"uris":["http://zotero.org/users/4903636/items/RKJ7I6ST"],"itemData":{"id":11139,"type":"article-journal","abstract":"Polymeric membrane design is a multidimensional process involving selection of membrane materials and optimization of fabrication conditions from an infinite candidate space. It is impossible to explore the entire space by trial-and-error experimentation. Here, we present a membrane design strategy utilizing machine learning-based Bayesian optimization to precisely identify the optimal combinations of unexplored monomers and their fabrication conditions from an infinite space. We developed ML models to accurately predict water permeability and salt rejection from membrane monomer types (represented by the Morgan fingerprint) and fabrication conditions. We applied Bayesian optimization on the built ML model to inversely identify sets of monomer/fabrication condition combinations with the potential to break the upper bound for water/salt selectivity and permeability. We fabricated eight membranes under the identified combinations and found that they exceeded the present upper bound. Our findings demonstrate that ML-based Bayesian optimization represents a paradigm shift for next-generation separation membrane design.","container-title":"Environmental Science &amp; Technology","DOI":"10.1021/acs.est.1c04373","ISSN":"0013-936X","issue":"4","journalAbbreviation":"Environ. Sci. Technol.","note":"publisher: American Chemical Society","page":"2572-2581","source":"ACS Publications","title":"Revolutionizing Membrane Design Using Machine Learning-Bayesian Optimization","volume":"56","author":[{"family":"Gao","given":"Haiping"},{"family":"Zhong","given":"Shifa"},{"family":"Zhang","given":"Wenlong"},{"family":"Igou","given":"Thomas"},{"family":"Berger","given":"Eli"},{"family":"Reid","given":"Elliot"},{"family":"Zhao","given":"Yangying"},{"family":"Lambeth","given":"Dylan"},{"family":"Gan","given":"Lan"},{"family":"Afolabi","given":"Moyosore A."},{"family":"Tong","given":"Zhaohui"},{"family":"Lan","given":"Guanghui"},{"family":"Chen","given":"Yongsheng"}],"issued":{"date-parts":[["2022",2,15]]}}},{"id":11121,"uris":["http://zotero.org/users/4903636/items/XTCRDQAZ"],"itemData":{"id":11121,"type":"article-journal","abstract":"The field of polymer membrane design is primarily based on empirical observation, which limits discovery of new materials optimized for separating a given gas pair. Instead of relying on exhaustive experimental investigations, we trained a machine learning (ML) algorithm, using a topological, path-based hash of the polymer repeating unit. We used a limited set of experimental gas permeability data for six different gases in ~700 polymeric constructs that have been measured to date to predict the gas-separation behavior of over 11,000 homopolymers not previously tested for these properties. To test the algorithm’s accuracy, we synthesized two of the most promising polymer membranes predicted by this approach and found that they exceeded the upper bound for CO2/CH4 separation performance. This ML technique, which is trained using a relatively small body of experimental data (and no simulation data), evidently represents an innovative means of exploring the vast phase space available for polymer membrane design.","container-title":"Science Advances","DOI":"10.1126/sciadv.aaz4301","issue":"20","note":"publisher: American Association for the Advancement of Science","page":"eaaz4301","source":"science.org (Atypon)","title":"Designing exceptional gas-separation polymer membranes using machine learning","volume":"6","author":[{"family":"Barnett","given":"J. Wesley"},{"family":"Bilchak","given":"Connor R."},{"family":"Wang","given":"Yiwen"},{"family":"Benicewicz","given":"Brian C."},{"family":"Murdock","given":"Laura A."},{"family":"Bereau","given":"Tristan"},{"family":"Kumar","given":"Sanat K."}],"issued":{"date-parts":[["2020",5,15]]}}}],"schema":"https://github.com/citation-style-language/schema/raw/master/csl-citation.json"} </w:instrText>
      </w:r>
      <w:r w:rsidR="00252EF9" w:rsidRPr="00EF62ED">
        <w:fldChar w:fldCharType="separate"/>
      </w:r>
      <w:r w:rsidR="008657C1" w:rsidRPr="00EF62ED">
        <w:rPr>
          <w:rFonts w:ascii="Calibri" w:hAnsi="Calibri" w:cs="Calibri"/>
          <w:szCs w:val="24"/>
          <w:vertAlign w:val="superscript"/>
        </w:rPr>
        <w:t>6–10</w:t>
      </w:r>
      <w:r w:rsidR="00252EF9" w:rsidRPr="00EF62ED">
        <w:fldChar w:fldCharType="end"/>
      </w:r>
      <w:bookmarkStart w:id="5" w:name="_Hlk135145526"/>
      <w:bookmarkEnd w:id="3"/>
    </w:p>
    <w:p w14:paraId="14E74BE4" w14:textId="01104130" w:rsidR="00CA398A" w:rsidRPr="00EF62ED" w:rsidRDefault="00D2623E" w:rsidP="00D2623E">
      <w:pPr>
        <w:pStyle w:val="RSCB02ArticleText"/>
        <w:ind w:firstLineChars="146" w:firstLine="283"/>
      </w:pPr>
      <w:bookmarkStart w:id="6" w:name="_Hlk135145436"/>
      <w:bookmarkEnd w:id="5"/>
      <w:r w:rsidRPr="00EF62ED">
        <w:t xml:space="preserve">Alternative </w:t>
      </w:r>
      <w:r w:rsidR="005A40C5" w:rsidRPr="00EF62ED">
        <w:rPr>
          <w:rFonts w:hint="eastAsia"/>
        </w:rPr>
        <w:t>i</w:t>
      </w:r>
      <w:r w:rsidR="005A40C5" w:rsidRPr="00EF62ED">
        <w:t xml:space="preserve">nteresting </w:t>
      </w:r>
      <w:r w:rsidRPr="00EF62ED">
        <w:t xml:space="preserve">usage of a database is finding a potential material by the exploration of unidentified properties or functionalities of the known materials included in the database. </w:t>
      </w:r>
      <w:bookmarkEnd w:id="4"/>
      <w:bookmarkEnd w:id="6"/>
      <w:r w:rsidR="0071411E" w:rsidRPr="00EF62ED">
        <w:t xml:space="preserve">With </w:t>
      </w:r>
      <w:r w:rsidRPr="00EF62ED">
        <w:t>a</w:t>
      </w:r>
      <w:r w:rsidR="00971977" w:rsidRPr="00EF62ED">
        <w:t xml:space="preserve"> comprehensive</w:t>
      </w:r>
      <w:r w:rsidRPr="00EF62ED">
        <w:t xml:space="preserve"> database</w:t>
      </w:r>
      <w:r w:rsidR="0071411E" w:rsidRPr="00EF62ED">
        <w:t xml:space="preserve"> such finding should be </w:t>
      </w:r>
      <w:proofErr w:type="gramStart"/>
      <w:r w:rsidR="0071411E" w:rsidRPr="00EF62ED">
        <w:t>possible, because</w:t>
      </w:r>
      <w:proofErr w:type="gramEnd"/>
      <w:r w:rsidR="0071411E" w:rsidRPr="00EF62ED">
        <w:t xml:space="preserve"> the database includes unidentified chemical space which are not recognized by human’s insight</w:t>
      </w:r>
      <w:r w:rsidRPr="00EF62ED">
        <w:t xml:space="preserve">. </w:t>
      </w:r>
      <w:r w:rsidR="00001151" w:rsidRPr="00EF62ED">
        <w:t xml:space="preserve">In </w:t>
      </w:r>
      <w:r w:rsidR="00001151" w:rsidRPr="00EF62ED">
        <w:t xml:space="preserve">this </w:t>
      </w:r>
      <w:r w:rsidR="00C56258" w:rsidRPr="00EF62ED">
        <w:t>explor</w:t>
      </w:r>
      <w:r w:rsidR="00001151" w:rsidRPr="00EF62ED">
        <w:t>ation</w:t>
      </w:r>
      <w:r w:rsidR="00083606" w:rsidRPr="00EF62ED">
        <w:t xml:space="preserve">, the </w:t>
      </w:r>
      <w:r w:rsidR="005749B7" w:rsidRPr="00EF62ED">
        <w:t xml:space="preserve">presence </w:t>
      </w:r>
      <w:r w:rsidR="00D90DAD" w:rsidRPr="00EF62ED">
        <w:t xml:space="preserve">of </w:t>
      </w:r>
      <w:r w:rsidR="00071165" w:rsidRPr="00EF62ED">
        <w:t xml:space="preserve">information </w:t>
      </w:r>
      <w:r w:rsidR="005749B7" w:rsidRPr="00EF62ED">
        <w:t xml:space="preserve">regarding </w:t>
      </w:r>
      <w:r w:rsidR="00071165" w:rsidRPr="00EF62ED">
        <w:t>synthetic acce</w:t>
      </w:r>
      <w:r w:rsidR="00103F3D" w:rsidRPr="00EF62ED">
        <w:t xml:space="preserve">ssibility is </w:t>
      </w:r>
      <w:r w:rsidR="00D52256" w:rsidRPr="00EF62ED">
        <w:t>a</w:t>
      </w:r>
      <w:r w:rsidR="00103F3D" w:rsidRPr="00EF62ED">
        <w:t xml:space="preserve"> </w:t>
      </w:r>
      <w:r w:rsidR="00083606" w:rsidRPr="00EF62ED">
        <w:t xml:space="preserve">significant advantage </w:t>
      </w:r>
      <w:r w:rsidR="00103F3D" w:rsidRPr="00EF62ED">
        <w:t xml:space="preserve">for </w:t>
      </w:r>
      <w:r w:rsidR="00083606" w:rsidRPr="00EF62ED">
        <w:t xml:space="preserve">experimental verification. </w:t>
      </w:r>
      <w:bookmarkStart w:id="7" w:name="_Hlk135145563"/>
      <w:r w:rsidR="009F3451" w:rsidRPr="00EF62ED">
        <w:t xml:space="preserve">However, </w:t>
      </w:r>
      <w:r w:rsidRPr="00EF62ED">
        <w:t xml:space="preserve">only </w:t>
      </w:r>
      <w:r w:rsidR="009F3451" w:rsidRPr="00EF62ED">
        <w:t xml:space="preserve">few studies </w:t>
      </w:r>
      <w:r w:rsidR="001F69E2" w:rsidRPr="00EF62ED">
        <w:t xml:space="preserve">of polymer materials </w:t>
      </w:r>
      <w:r w:rsidR="009F3451" w:rsidRPr="00EF62ED">
        <w:t xml:space="preserve">focus </w:t>
      </w:r>
      <w:r w:rsidR="005749B7" w:rsidRPr="00EF62ED">
        <w:t xml:space="preserve">on </w:t>
      </w:r>
      <w:r w:rsidR="00B94E5E" w:rsidRPr="00EF62ED">
        <w:t>utili</w:t>
      </w:r>
      <w:r w:rsidR="008F2148" w:rsidRPr="00EF62ED">
        <w:t>s</w:t>
      </w:r>
      <w:r w:rsidR="00B94E5E" w:rsidRPr="00EF62ED">
        <w:t>ing</w:t>
      </w:r>
      <w:r w:rsidR="009F3451" w:rsidRPr="00EF62ED">
        <w:t xml:space="preserve"> </w:t>
      </w:r>
      <w:r w:rsidR="005749B7" w:rsidRPr="00EF62ED">
        <w:t xml:space="preserve">the </w:t>
      </w:r>
      <w:r w:rsidR="009F3451" w:rsidRPr="00EF62ED">
        <w:t>database</w:t>
      </w:r>
      <w:r w:rsidR="00D52256" w:rsidRPr="00EF62ED">
        <w:t>s</w:t>
      </w:r>
      <w:r w:rsidR="009F3451" w:rsidRPr="00EF62ED">
        <w:t xml:space="preserve"> by screening </w:t>
      </w:r>
      <w:r w:rsidR="00D52256" w:rsidRPr="00EF62ED">
        <w:t xml:space="preserve">unexplored </w:t>
      </w:r>
      <w:r w:rsidR="00822032" w:rsidRPr="00EF62ED">
        <w:t>space</w:t>
      </w:r>
      <w:r w:rsidR="009F3451" w:rsidRPr="00EF62ED">
        <w:t xml:space="preserve"> </w:t>
      </w:r>
      <w:r w:rsidR="002D0A09" w:rsidRPr="00EF62ED">
        <w:t xml:space="preserve">rather than simply using them as a training </w:t>
      </w:r>
      <w:r w:rsidR="00332DE8" w:rsidRPr="00EF62ED">
        <w:t xml:space="preserve">data </w:t>
      </w:r>
      <w:r w:rsidR="00085279" w:rsidRPr="00EF62ED">
        <w:t xml:space="preserve">for supervised </w:t>
      </w:r>
      <w:r w:rsidR="00332DE8" w:rsidRPr="00EF62ED">
        <w:rPr>
          <w:rFonts w:hint="eastAsia"/>
        </w:rPr>
        <w:t>l</w:t>
      </w:r>
      <w:r w:rsidR="00332DE8" w:rsidRPr="00EF62ED">
        <w:t>earnings</w:t>
      </w:r>
      <w:r w:rsidR="00515AAD" w:rsidRPr="00EF62ED">
        <w:t>.</w:t>
      </w:r>
      <w:bookmarkEnd w:id="7"/>
      <w:r w:rsidR="00971977" w:rsidRPr="00EF62ED">
        <w:fldChar w:fldCharType="begin"/>
      </w:r>
      <w:r w:rsidR="008657C1" w:rsidRPr="00EF62ED">
        <w:instrText xml:space="preserve"> ADDIN ZOTERO_ITEM CSL_CITATION {"citationID":"IbG3sNRK","properties":{"formattedCitation":"\\super 11\\nosupersub{}","plainCitation":"11","noteIndex":0},"citationItems":[{"id":"4gwq9vTo/SIgaFYyX","uris":["http://zotero.org/groups/3997759/items/49VJQX7U"],"itemData":{"id":"kqTBJPcg/iHAjPN0e","type":"article-journal","abstract":"Designing high-temperature polymers with excellent processability is a long-standing challenge because of the implacable contradiction between high thermal stability and low curing energy. Traditional designs based on scientific intuition and trial-and-error experiments have not been efficient strategies for the discovery of new heat-resistant resins. In this work, we developed a materials genome approach to facilitate the design of new heat-resistant resins with the desired properties. By defining the gene and extracting key features for properties, we proposed a two-step strategy to screen candidate resins obtained from combinations of genes. A new kind of heat-resistant resin was predicted by rapid screening and was further verified by theoretical simulations and experimental studies. The basic framework developed for the present materials genome approach can be generalized for the rapid design of other high-performance materials.","container-title":"Chemistry of Materials","DOI":"10.1021/acs.chemmater.0c00238","ISSN":"0897-4756","issue":"11","journalAbbreviation":"Chem. Mater.","note":"publisher: American Chemical Society","page":"4527-4535","source":"ACS Publications","title":"Rational Design of Heat-Resistant Polymers with Low Curing Energies by a Materials Genome Approach","volume":"32","author":[{"family":"Zhu","given":"Junli"},{"family":"Chu","given":"Ming"},{"family":"Chen","given":"Zuowei"},{"family":"Wang","given":"Liquan"},{"family":"Lin","given":"Jiaping"},{"family":"Du","given":"Lei"}],"issued":{"date-parts":[["2020",6,9]]}}}],"schema":"https://github.com/citation-style-language/schema/raw/master/csl-citation.json"} </w:instrText>
      </w:r>
      <w:r w:rsidR="00971977" w:rsidRPr="00EF62ED">
        <w:fldChar w:fldCharType="separate"/>
      </w:r>
      <w:r w:rsidR="008657C1" w:rsidRPr="00EF62ED">
        <w:rPr>
          <w:rFonts w:ascii="Calibri" w:hAnsi="Calibri" w:cs="Calibri"/>
          <w:szCs w:val="24"/>
          <w:vertAlign w:val="superscript"/>
        </w:rPr>
        <w:t>11</w:t>
      </w:r>
      <w:r w:rsidR="00971977" w:rsidRPr="00EF62ED">
        <w:fldChar w:fldCharType="end"/>
      </w:r>
    </w:p>
    <w:p w14:paraId="10FEB64C" w14:textId="745910BA" w:rsidR="003C1265" w:rsidRPr="00EF62ED" w:rsidRDefault="00CA398A" w:rsidP="00356F56">
      <w:pPr>
        <w:pStyle w:val="RSCB02ArticleText"/>
      </w:pPr>
      <w:r w:rsidRPr="00EF62ED">
        <w:tab/>
      </w:r>
      <w:r w:rsidR="00797168" w:rsidRPr="00EF62ED">
        <w:t>T</w:t>
      </w:r>
      <w:r w:rsidR="00C31411" w:rsidRPr="00EF62ED">
        <w:t xml:space="preserve">o explore </w:t>
      </w:r>
      <w:r w:rsidR="00971977" w:rsidRPr="00EF62ED">
        <w:t xml:space="preserve">and define </w:t>
      </w:r>
      <w:r w:rsidR="005749B7" w:rsidRPr="00EF62ED">
        <w:t xml:space="preserve">the </w:t>
      </w:r>
      <w:r w:rsidR="00B513C3" w:rsidRPr="00EF62ED">
        <w:t>unexplored</w:t>
      </w:r>
      <w:r w:rsidR="00D62E60" w:rsidRPr="00EF62ED">
        <w:t xml:space="preserve"> </w:t>
      </w:r>
      <w:r w:rsidR="00C31411" w:rsidRPr="00EF62ED">
        <w:t>area</w:t>
      </w:r>
      <w:r w:rsidR="00D52256" w:rsidRPr="00EF62ED">
        <w:t>s</w:t>
      </w:r>
      <w:r w:rsidR="00C31411" w:rsidRPr="00EF62ED">
        <w:t xml:space="preserve"> in the database, it is essential </w:t>
      </w:r>
      <w:r w:rsidR="002E0F79" w:rsidRPr="00EF62ED">
        <w:t>that</w:t>
      </w:r>
      <w:r w:rsidR="00D62E60" w:rsidRPr="00EF62ED">
        <w:t>:</w:t>
      </w:r>
      <w:r w:rsidR="002E0F79" w:rsidRPr="00EF62ED">
        <w:t xml:space="preserve"> </w:t>
      </w:r>
      <w:r w:rsidR="00C65B7B" w:rsidRPr="00EF62ED">
        <w:t xml:space="preserve">first, </w:t>
      </w:r>
      <w:r w:rsidR="002E0F79" w:rsidRPr="00EF62ED">
        <w:t>the database</w:t>
      </w:r>
      <w:r w:rsidR="00001151" w:rsidRPr="00EF62ED">
        <w:t xml:space="preserve"> is comprehensive and</w:t>
      </w:r>
      <w:r w:rsidR="00C31411" w:rsidRPr="00EF62ED">
        <w:t xml:space="preserve"> include</w:t>
      </w:r>
      <w:r w:rsidR="002E0F79" w:rsidRPr="00EF62ED">
        <w:t>s</w:t>
      </w:r>
      <w:r w:rsidR="00C31411" w:rsidRPr="00EF62ED">
        <w:t xml:space="preserve"> </w:t>
      </w:r>
      <w:r w:rsidR="004D004B" w:rsidRPr="00EF62ED">
        <w:t xml:space="preserve">as </w:t>
      </w:r>
      <w:r w:rsidR="005749B7" w:rsidRPr="00EF62ED">
        <w:t xml:space="preserve">many </w:t>
      </w:r>
      <w:r w:rsidR="00B32FF0" w:rsidRPr="00EF62ED">
        <w:t>entries</w:t>
      </w:r>
      <w:r w:rsidR="00173CC0" w:rsidRPr="00EF62ED">
        <w:t xml:space="preserve"> and properties</w:t>
      </w:r>
      <w:r w:rsidR="00B32FF0" w:rsidRPr="00EF62ED">
        <w:t xml:space="preserve"> </w:t>
      </w:r>
      <w:r w:rsidR="004D004B" w:rsidRPr="00EF62ED">
        <w:t xml:space="preserve">as </w:t>
      </w:r>
      <w:r w:rsidR="00227E5D" w:rsidRPr="00EF62ED">
        <w:t xml:space="preserve">possible </w:t>
      </w:r>
      <w:r w:rsidR="00C65B7B" w:rsidRPr="00EF62ED">
        <w:t xml:space="preserve">to ensure a good representation of </w:t>
      </w:r>
      <w:r w:rsidR="006D79C5" w:rsidRPr="00EF62ED">
        <w:t xml:space="preserve">existing </w:t>
      </w:r>
      <w:r w:rsidR="00C65B7B" w:rsidRPr="00EF62ED">
        <w:t>polymers</w:t>
      </w:r>
      <w:r w:rsidR="005749B7" w:rsidRPr="00EF62ED">
        <w:rPr>
          <w:rStyle w:val="af3"/>
          <w:rFonts w:cstheme="minorBidi"/>
          <w:w w:val="100"/>
        </w:rPr>
        <w:t>.</w:t>
      </w:r>
      <w:r w:rsidR="005749B7" w:rsidRPr="00EF62ED">
        <w:t xml:space="preserve"> S</w:t>
      </w:r>
      <w:r w:rsidR="006D79C5" w:rsidRPr="00EF62ED">
        <w:t>econd</w:t>
      </w:r>
      <w:r w:rsidR="005749B7" w:rsidRPr="00EF62ED">
        <w:t>,</w:t>
      </w:r>
      <w:r w:rsidR="006D79C5" w:rsidRPr="00EF62ED">
        <w:t xml:space="preserve"> </w:t>
      </w:r>
      <w:r w:rsidR="00C22209" w:rsidRPr="00EF62ED">
        <w:t xml:space="preserve">the database </w:t>
      </w:r>
      <w:r w:rsidR="005749B7" w:rsidRPr="00EF62ED">
        <w:t>should be</w:t>
      </w:r>
      <w:r w:rsidR="00227E5D" w:rsidRPr="00EF62ED">
        <w:t xml:space="preserve"> </w:t>
      </w:r>
      <w:r w:rsidR="005749B7" w:rsidRPr="00EF62ED">
        <w:t xml:space="preserve">retrievable </w:t>
      </w:r>
      <w:r w:rsidR="00E84F36" w:rsidRPr="00EF62ED">
        <w:t xml:space="preserve">with the conditions for the </w:t>
      </w:r>
      <w:r w:rsidR="005749B7" w:rsidRPr="00EF62ED">
        <w:t xml:space="preserve">specific </w:t>
      </w:r>
      <w:r w:rsidR="00E84F36" w:rsidRPr="00EF62ED">
        <w:t>purpose</w:t>
      </w:r>
      <w:r w:rsidRPr="00EF62ED">
        <w:t xml:space="preserve">. </w:t>
      </w:r>
      <w:r w:rsidR="00515AAD" w:rsidRPr="00EF62ED">
        <w:t>There are several database</w:t>
      </w:r>
      <w:r w:rsidR="00963209" w:rsidRPr="00EF62ED">
        <w:t>s</w:t>
      </w:r>
      <w:r w:rsidR="00515AAD" w:rsidRPr="00EF62ED">
        <w:t xml:space="preserve"> of polymers and polymer materials</w:t>
      </w:r>
      <w:r w:rsidR="00963209" w:rsidRPr="00EF62ED">
        <w:t xml:space="preserve"> including PoLyInfo</w:t>
      </w:r>
      <w:r w:rsidR="00813C5B" w:rsidRPr="00EF62ED">
        <w:fldChar w:fldCharType="begin"/>
      </w:r>
      <w:r w:rsidR="008657C1" w:rsidRPr="00EF62ED">
        <w:instrText xml:space="preserve"> ADDIN ZOTERO_ITEM CSL_CITATION {"citationID":"YRghj6qG","properties":{"formattedCitation":"\\super 12\\nosupersub{}","plainCitation":"12","noteIndex":0},"citationItems":[{"id":5911,"uris":["http://zotero.org/users/4903636/items/87ZNLDEN"],"itemData":{"id":5911,"type":"paper-conference","abstract":"Polymer database (PoLyInfo) provides various data required for polymeric materials design. The main data source is academic papers on polymers. PoLyInfo collects information on polymer names, chemical structures, processing methods of samples, measurement conditions, properties, used monomers and polymerization methods. PoLyInfo continues the expansion of data as one of NIMS materials database. This paper presents system architecture of ”Polymer database (PoLyInfo)” and its distinctiveness. And we also report usage survey of our system.","container-title":"2011 International Conference on Emerging Intelligent Data and Web Technologies","DOI":"10.1109/EIDWT.2011.13","event-place":"Tirana, Albania","event-title":"2011 International Conference on Emerging Intelligent Data and Web Technologies (EIDWT)","ISBN":"978-1-4577-0840-4","language":"en","note":"52 citations (Crossref) [2023-03-22]","page":"22-29","publisher":"IEEE","publisher-place":"Tirana, Albania","source":"DOI.org (Crossref)","title":"PoLyInfo: Polymer Database for Polymeric Materials Design","title-short":"PoLyInfo","URL":"http://ieeexplore.ieee.org/document/6076416/","author":[{"family":"Otsuka","given":"Shingo"},{"family":"Kuwajima","given":"Isao"},{"family":"Hosoya","given":"Junko"},{"family":"Xu","given":"Yibin"},{"family":"Yamazaki","given":"Masayoshi"}],"accessed":{"date-parts":[["2022",3,3]]},"issued":{"date-parts":[["2011",9]]}}}],"schema":"https://github.com/citation-style-language/schema/raw/master/csl-citation.json"} </w:instrText>
      </w:r>
      <w:r w:rsidR="00813C5B" w:rsidRPr="00EF62ED">
        <w:fldChar w:fldCharType="separate"/>
      </w:r>
      <w:r w:rsidR="008657C1" w:rsidRPr="00EF62ED">
        <w:rPr>
          <w:rFonts w:ascii="Calibri" w:hAnsi="Calibri" w:cs="Calibri"/>
          <w:szCs w:val="24"/>
          <w:vertAlign w:val="superscript"/>
        </w:rPr>
        <w:t>12</w:t>
      </w:r>
      <w:r w:rsidR="00813C5B" w:rsidRPr="00EF62ED">
        <w:fldChar w:fldCharType="end"/>
      </w:r>
      <w:r w:rsidR="00963209" w:rsidRPr="00EF62ED">
        <w:t>, Polymer Genome</w:t>
      </w:r>
      <w:r w:rsidR="00800B81" w:rsidRPr="00EF62ED">
        <w:fldChar w:fldCharType="begin"/>
      </w:r>
      <w:r w:rsidR="008657C1" w:rsidRPr="00EF62ED">
        <w:instrText xml:space="preserve"> ADDIN ZOTERO_ITEM CSL_CITATION {"citationID":"5rnLBktI","properties":{"formattedCitation":"\\super 13\\nosupersub{}","plainCitation":"13","noteIndex":0},"citationItems":[{"id":9268,"uris":["http://zotero.org/users/4903636/items/4DQQN3SM"],"itemData":{"id":9268,"type":"article-journal","abstract":"Emerging computation- and data-driven approaches are particularly useful for rationally designing materials with targeted properties. Generally, these approaches rely on identifying structure-property relationships by learning from a dataset of sufficiently large number of relevant materials. The learned information can then be used to predict the properties of materials not already in the dataset, thus accelerating the materials design. Herein, we develop a dataset of 1,073 polymers and related materials and make it available at http://khazana.uconn.edu/. This dataset is uniformly prepared using first-principles calculations with structures obtained either from other sources or by using structure search methods. Because the immediate target of this work is to assist the design of high dielectric constant polymers, it is initially designed to include the optimized structures, atomization energies, band gaps, and dielectric constants. It will be progressively exp</w:instrText>
      </w:r>
      <w:r w:rsidR="008657C1" w:rsidRPr="00EF62ED">
        <w:rPr>
          <w:rFonts w:hint="eastAsia"/>
        </w:rPr>
        <w:instrText>anded by accumulating new materials and including additional properties calculated for the optimized structures provided.\n\n</w:instrText>
      </w:r>
      <w:r w:rsidR="008657C1" w:rsidRPr="00EF62ED">
        <w:rPr>
          <w:rFonts w:hint="eastAsia"/>
        </w:rPr>
        <w:instrText>新しい計算機およびデータ駆動型アプローチは、目標とする特性を持つ材料を合理的に設計するために特に有用である。一般に、これらのアプローチは、十分な数の関連材料のデータセットから学習することによって、構造と物性の関係を特定することに依存している。学習された情報は、データセットにない材料の特性を予測するために使用され、材料設計を加速させることができます。ここでは、</w:instrText>
      </w:r>
      <w:r w:rsidR="008657C1" w:rsidRPr="00EF62ED">
        <w:rPr>
          <w:rFonts w:hint="eastAsia"/>
        </w:rPr>
        <w:instrText>1,073</w:instrText>
      </w:r>
      <w:r w:rsidR="008657C1" w:rsidRPr="00EF62ED">
        <w:rPr>
          <w:rFonts w:hint="eastAsia"/>
        </w:rPr>
        <w:instrText>種類のポリマーとその関連材料のデータセットを開発し、</w:instrText>
      </w:r>
      <w:r w:rsidR="008657C1" w:rsidRPr="00EF62ED">
        <w:rPr>
          <w:rFonts w:hint="eastAsia"/>
        </w:rPr>
        <w:instrText xml:space="preserve">http://khazana.uconn.edu/ </w:instrText>
      </w:r>
      <w:r w:rsidR="008657C1" w:rsidRPr="00EF62ED">
        <w:rPr>
          <w:rFonts w:hint="eastAsia"/>
        </w:rPr>
        <w:instrText>で公開しています。このデータセットは、他の情報源から、あるいは構造検索法を用いて得られた構造を第一原理計算で一律に作成したものである。高誘電率ポリマーの設計を支援することが当面の目標であるため、当初は最適化された構造、原子化エネルギー、バンドギャップ、誘電率などを含むように設計されています。今後、新しい材料を蓄積し、提供された最適化構造に対して計算された特性を追加していくことで、徐々に拡張していく予定です。</w:instrText>
      </w:r>
      <w:r w:rsidR="008657C1" w:rsidRPr="00EF62ED">
        <w:rPr>
          <w:rFonts w:hint="eastAsia"/>
        </w:rPr>
        <w:instrText>","container-title":"Scientific Data","DOI":"10.1038/sdata.2016.12","ISSN":"2052-4463","issue":"1","journalAbbreviation":"Sci Data","language":"en","license":"2016 The Author(s)","note":"116 citatio</w:instrText>
      </w:r>
      <w:r w:rsidR="008657C1" w:rsidRPr="00EF62ED">
        <w:instrText xml:space="preserve">ns (Crossref) [2023-03-31]\nnumber: 1\npublisher: Nature Publishing Group","page":"160012","source":"www.nature.com","title":"A polymer dataset for accelerated property prediction and design","volume":"3","author":[{"family":"Huan","given":"Tran Doan"},{"family":"Mannodi-Kanakkithodi","given":"Arun"},{"family":"Kim","given":"Chiho"},{"family":"Sharma","given":"Vinit"},{"family":"Pilania","given":"Ghanshyam"},{"family":"Ramprasad","given":"Rampi"}],"issued":{"date-parts":[["2016",3,1]]}}}],"schema":"https://github.com/citation-style-language/schema/raw/master/csl-citation.json"} </w:instrText>
      </w:r>
      <w:r w:rsidR="00800B81" w:rsidRPr="00EF62ED">
        <w:fldChar w:fldCharType="separate"/>
      </w:r>
      <w:r w:rsidR="008657C1" w:rsidRPr="00EF62ED">
        <w:rPr>
          <w:rFonts w:ascii="Calibri" w:hAnsi="Calibri" w:cs="Calibri"/>
          <w:szCs w:val="24"/>
          <w:vertAlign w:val="superscript"/>
        </w:rPr>
        <w:t>13</w:t>
      </w:r>
      <w:r w:rsidR="00800B81" w:rsidRPr="00EF62ED">
        <w:fldChar w:fldCharType="end"/>
      </w:r>
      <w:r w:rsidR="00963209" w:rsidRPr="00EF62ED">
        <w:t>,</w:t>
      </w:r>
      <w:r w:rsidR="00800B81" w:rsidRPr="00EF62ED" w:rsidDel="00800B81">
        <w:t xml:space="preserve"> </w:t>
      </w:r>
      <w:r w:rsidR="00963209" w:rsidRPr="00EF62ED">
        <w:t xml:space="preserve">and </w:t>
      </w:r>
      <w:r w:rsidR="00800B81" w:rsidRPr="00EF62ED">
        <w:t>Polymer Property Predictor</w:t>
      </w:r>
      <w:r w:rsidR="00800B81" w:rsidRPr="00EF62ED">
        <w:fldChar w:fldCharType="begin"/>
      </w:r>
      <w:r w:rsidR="008657C1" w:rsidRPr="00EF62ED">
        <w:instrText xml:space="preserve"> ADDIN ZOTERO_ITEM CSL_CITATION {"citationID":"tUdw7Xur","properties":{"formattedCitation":"\\super 14\\nosupersub{}","plainCitation":"14","noteIndex":0},"citationItems":[{"id":11640,"uris":["http://zotero.org/users/4903636/items/RG4RYIBC"],"itemData":{"id":11640,"type":"webpage","container-title":"Polymer Property Predictor and Database","note":"titleTranslation:\ntitleTranslation:\ntitleTranslation:\ntitleTranslation:","title":"Polymer Property Predictor and Database","URL":"https://pppdb.uchicago.edu/","accessed":{"date-parts":[["2023",5,1]]}}}],"schema":"https://github.com/citation-style-language/schema/raw/master/csl-citation.json"} </w:instrText>
      </w:r>
      <w:r w:rsidR="00800B81" w:rsidRPr="00EF62ED">
        <w:fldChar w:fldCharType="separate"/>
      </w:r>
      <w:r w:rsidR="008657C1" w:rsidRPr="00EF62ED">
        <w:rPr>
          <w:rFonts w:ascii="Calibri" w:hAnsi="Calibri" w:cs="Calibri"/>
          <w:szCs w:val="24"/>
          <w:vertAlign w:val="superscript"/>
        </w:rPr>
        <w:t>14</w:t>
      </w:r>
      <w:r w:rsidR="00800B81" w:rsidRPr="00EF62ED">
        <w:fldChar w:fldCharType="end"/>
      </w:r>
      <w:r w:rsidR="00963209" w:rsidRPr="00EF62ED">
        <w:t>.</w:t>
      </w:r>
      <w:r w:rsidR="00515AAD" w:rsidRPr="00EF62ED">
        <w:t xml:space="preserve"> </w:t>
      </w:r>
      <w:r w:rsidR="00963209" w:rsidRPr="00EF62ED">
        <w:t xml:space="preserve">Among them, </w:t>
      </w:r>
      <w:r w:rsidR="003C1265" w:rsidRPr="00EF62ED">
        <w:t>PoLyInfo</w:t>
      </w:r>
      <w:r w:rsidR="00D52256" w:rsidRPr="00EF62ED">
        <w:t xml:space="preserve"> is </w:t>
      </w:r>
      <w:r w:rsidR="003314E4" w:rsidRPr="00EF62ED">
        <w:t>the</w:t>
      </w:r>
      <w:r w:rsidR="00E11555" w:rsidRPr="00EF62ED">
        <w:t xml:space="preserve"> </w:t>
      </w:r>
      <w:r w:rsidRPr="00EF62ED">
        <w:t xml:space="preserve">database </w:t>
      </w:r>
      <w:r w:rsidR="00D52256" w:rsidRPr="00EF62ED">
        <w:t xml:space="preserve">containing </w:t>
      </w:r>
      <w:r w:rsidR="00B813D4" w:rsidRPr="00EF62ED">
        <w:t xml:space="preserve">the </w:t>
      </w:r>
      <w:r w:rsidR="00D52256" w:rsidRPr="00EF62ED">
        <w:t>most</w:t>
      </w:r>
      <w:r w:rsidR="00B813D4" w:rsidRPr="00EF62ED">
        <w:t xml:space="preserve"> </w:t>
      </w:r>
      <w:r w:rsidR="003C1265" w:rsidRPr="00EF62ED">
        <w:t>experimental polymer material propert</w:t>
      </w:r>
      <w:r w:rsidR="00D52256" w:rsidRPr="00EF62ED">
        <w:t>y entries</w:t>
      </w:r>
      <w:r w:rsidRPr="00EF62ED">
        <w:t xml:space="preserve"> </w:t>
      </w:r>
      <w:r w:rsidR="000F4235" w:rsidRPr="00EF62ED">
        <w:t>along with structural information (</w:t>
      </w:r>
      <w:r w:rsidR="00242E70" w:rsidRPr="00EF62ED">
        <w:t xml:space="preserve">in </w:t>
      </w:r>
      <w:r w:rsidR="000F4235" w:rsidRPr="00EF62ED">
        <w:t>simplified molecular input line entry system, SMILES)</w:t>
      </w:r>
      <w:r w:rsidR="003C1265" w:rsidRPr="00EF62ED">
        <w:t>.</w:t>
      </w:r>
      <w:r w:rsidR="003C1265" w:rsidRPr="00EF62ED">
        <w:fldChar w:fldCharType="begin"/>
      </w:r>
      <w:r w:rsidR="0083166D" w:rsidRPr="00EF62ED">
        <w:instrText xml:space="preserve"> ADDIN ZOTERO_ITEM CSL_CITATION {"citationID":"j0HsGmQm","properties":{"formattedCitation":"\\super 2\\nosupersub{}","plainCitation":"2","noteIndex":0},"citationItems":[{"id":7494,"uris":["http://zotero.org/users/4903636/items/J6NCC4KZ"],"itemData":{"id":7494,"type":"article-journal","abstract":"The age of cognitive computing and Artiﬁcial Intelligence (AI) is just dawning. Inspired by its successes and promises, several AI ecosystems are blossoming, many of them within the domain of Materials Science and Engineering. The Materials Intelligence ecosystems are being shaped by several independent developments. Machine Learning (ML) algorithms and extant materials data are utilized, with intensity, to create surrogate models of materials property and performance predictions. Materials data repositories, which fuel such surrogate model development, are mushrooming continually. Automated data and knowledge capture from the literature (to populate data repositories) using Natural Language Processing approaches are being explored. Design of materials that meet target property requirements and the design of synthesis steps to create a target material appear to be within reach, either by closed-loop active learning strategies, or by inverting the prediction pipeline using advanced generative algorithms. AI and ML concepts are also transforming the computational and physical laboratory infrastructural landscapes used to create materials data in the ﬁrst place. Surrogate models that can outstrip physicsbased simulations (on which they are trained) by several orders of magnitude in speed while preserving accuracy are being actively developed. Automation, autonomy and guided high-throughput techniques are imparting enormous efﬁciencies and eliminating redundancies in materials synthesis and characterization experiments. Integration of various parts of the burgeoning Materials Intelligence ecosystems may lead to materials-savvy digital assistants that will continuously learn Materials Science and Engineering principles; this human-machine partnership can lead to dramatic efﬁciencies, accelerated discoveries and increased productivity. Here, we review these emergent Materials Intelligence ecosystems and discuss imminent challenges and opportunities.","container-title":"Nature Reviews Materials","DOI":"10.1038/s41578-020-00255-y","ISSN":"2058-8437","issue":"8","journalAbbreviation":"Nat Rev Mater","language":"en","page":"655-678","source":"DOI.org (Crossref)","title":"Emerging materials intelligence ecosystems propelled by machine learning","volume":"6","author":[{"family":"Batra","given":"Rohit"},{"family":"Song","given":"Le"},{"family":"Ramprasad","given":"Rampi"}],"issued":{"date-parts":[["2021",8]]}}}],"schema":"https://github.com/citation-style-language/schema/raw/master/csl-citation.json"} </w:instrText>
      </w:r>
      <w:r w:rsidR="003C1265" w:rsidRPr="00EF62ED">
        <w:fldChar w:fldCharType="separate"/>
      </w:r>
      <w:r w:rsidR="003C64EF" w:rsidRPr="00EF62ED">
        <w:rPr>
          <w:rFonts w:ascii="Calibri" w:hAnsi="Calibri" w:cs="Calibri"/>
          <w:szCs w:val="24"/>
          <w:vertAlign w:val="superscript"/>
        </w:rPr>
        <w:t>2</w:t>
      </w:r>
      <w:r w:rsidR="003C1265" w:rsidRPr="00EF62ED">
        <w:fldChar w:fldCharType="end"/>
      </w:r>
      <w:r w:rsidR="00B813D4" w:rsidRPr="00EF62ED">
        <w:t xml:space="preserve"> In addition, </w:t>
      </w:r>
      <w:r w:rsidR="005E44D4" w:rsidRPr="00EF62ED">
        <w:t xml:space="preserve">the database </w:t>
      </w:r>
      <w:r w:rsidR="00931B4B" w:rsidRPr="00EF62ED">
        <w:t>allow</w:t>
      </w:r>
      <w:r w:rsidR="00E74321" w:rsidRPr="00EF62ED">
        <w:t>s</w:t>
      </w:r>
      <w:r w:rsidR="00931B4B" w:rsidRPr="00EF62ED">
        <w:t xml:space="preserve"> </w:t>
      </w:r>
      <w:r w:rsidR="001D7DC9" w:rsidRPr="00EF62ED">
        <w:t>filtering</w:t>
      </w:r>
      <w:r w:rsidR="00D52256" w:rsidRPr="00EF62ED">
        <w:t xml:space="preserve"> in a machine-readable structure</w:t>
      </w:r>
      <w:r w:rsidR="001D7DC9" w:rsidRPr="00EF62ED">
        <w:t xml:space="preserve"> based on polymer class, structural similarity</w:t>
      </w:r>
      <w:r w:rsidR="00D92A43" w:rsidRPr="00EF62ED">
        <w:t>,</w:t>
      </w:r>
      <w:r w:rsidR="001D7DC9" w:rsidRPr="00EF62ED">
        <w:t xml:space="preserve"> property categor</w:t>
      </w:r>
      <w:r w:rsidR="00D92A43" w:rsidRPr="00EF62ED">
        <w:t xml:space="preserve">y, and </w:t>
      </w:r>
      <w:r w:rsidR="005749B7" w:rsidRPr="00EF62ED">
        <w:t>other factors</w:t>
      </w:r>
      <w:r w:rsidR="00A37685" w:rsidRPr="00EF62ED">
        <w:t>,</w:t>
      </w:r>
      <w:r w:rsidR="00C63E83" w:rsidRPr="00EF62ED">
        <w:t xml:space="preserve"> </w:t>
      </w:r>
      <w:r w:rsidR="00AB48D8" w:rsidRPr="00EF62ED">
        <w:t xml:space="preserve">in a machine-readable format, </w:t>
      </w:r>
      <w:r w:rsidR="00D52256" w:rsidRPr="00EF62ED">
        <w:t>as well as</w:t>
      </w:r>
      <w:r w:rsidR="00C63E83" w:rsidRPr="00EF62ED">
        <w:t xml:space="preserve"> creating </w:t>
      </w:r>
      <w:r w:rsidR="00C038F8" w:rsidRPr="00EF62ED">
        <w:t>objective-oriented</w:t>
      </w:r>
      <w:r w:rsidR="007C3C94" w:rsidRPr="00EF62ED">
        <w:t xml:space="preserve"> datasets.</w:t>
      </w:r>
      <w:r w:rsidR="00AF3052" w:rsidRPr="00EF62ED">
        <w:t xml:space="preserve"> </w:t>
      </w:r>
      <w:r w:rsidR="00255397" w:rsidRPr="00EF62ED">
        <w:t>Thus</w:t>
      </w:r>
      <w:r w:rsidR="00E3405F" w:rsidRPr="00EF62ED">
        <w:t>,</w:t>
      </w:r>
      <w:r w:rsidR="00255397" w:rsidRPr="00EF62ED">
        <w:t xml:space="preserve"> PoLyInfo</w:t>
      </w:r>
      <w:r w:rsidR="005B745A" w:rsidRPr="00EF62ED">
        <w:t xml:space="preserve"> meets</w:t>
      </w:r>
      <w:r w:rsidR="00255397" w:rsidRPr="00EF62ED">
        <w:t xml:space="preserve"> </w:t>
      </w:r>
      <w:r w:rsidR="005749B7" w:rsidRPr="00EF62ED">
        <w:t xml:space="preserve">the </w:t>
      </w:r>
      <w:r w:rsidR="00E3405F" w:rsidRPr="00EF62ED">
        <w:t xml:space="preserve">two </w:t>
      </w:r>
      <w:r w:rsidR="005749B7" w:rsidRPr="00EF62ED">
        <w:t xml:space="preserve">above-stated </w:t>
      </w:r>
      <w:r w:rsidR="00E3405F" w:rsidRPr="00EF62ED">
        <w:t>criteria.</w:t>
      </w:r>
    </w:p>
    <w:p w14:paraId="78BF0F93" w14:textId="48A10247" w:rsidR="00756F0F" w:rsidRPr="00EF62ED" w:rsidRDefault="003F02E1" w:rsidP="00AF30B8">
      <w:pPr>
        <w:pStyle w:val="RSCB02ArticleText"/>
        <w:ind w:firstLine="283"/>
      </w:pPr>
      <w:r w:rsidRPr="00EF62ED">
        <w:t xml:space="preserve">Thermal properties of polymers are well </w:t>
      </w:r>
      <w:r w:rsidR="007C555C" w:rsidRPr="00EF62ED">
        <w:t>studied</w:t>
      </w:r>
      <w:r w:rsidR="00A8417A" w:rsidRPr="00EF62ED">
        <w:t>,</w:t>
      </w:r>
      <w:r w:rsidR="007C555C" w:rsidRPr="00EF62ED">
        <w:t xml:space="preserve"> and</w:t>
      </w:r>
      <w:r w:rsidR="003339F4" w:rsidRPr="00EF62ED">
        <w:t xml:space="preserve"> </w:t>
      </w:r>
      <w:r w:rsidR="005749B7" w:rsidRPr="00EF62ED">
        <w:t xml:space="preserve">numerous </w:t>
      </w:r>
      <w:r w:rsidR="00850386" w:rsidRPr="00EF62ED">
        <w:t xml:space="preserve">values are </w:t>
      </w:r>
      <w:r w:rsidR="005749B7" w:rsidRPr="00EF62ED">
        <w:t>present</w:t>
      </w:r>
      <w:r w:rsidR="00CD47AA" w:rsidRPr="00EF62ED">
        <w:t xml:space="preserve"> in </w:t>
      </w:r>
      <w:r w:rsidRPr="00EF62ED">
        <w:t>the database, as they determine essential factors in material application</w:t>
      </w:r>
      <w:r w:rsidR="00D52256" w:rsidRPr="00EF62ED">
        <w:t>s</w:t>
      </w:r>
      <w:r w:rsidR="00756F0F" w:rsidRPr="00EF62ED">
        <w:t xml:space="preserve">. </w:t>
      </w:r>
      <w:r w:rsidR="001B3475" w:rsidRPr="00EF62ED">
        <w:t xml:space="preserve">For </w:t>
      </w:r>
      <w:r w:rsidR="00CC3979" w:rsidRPr="00EF62ED">
        <w:t>heat-resistant</w:t>
      </w:r>
      <w:r w:rsidR="001B3475" w:rsidRPr="00EF62ED">
        <w:t xml:space="preserve"> polymer</w:t>
      </w:r>
      <w:r w:rsidR="00CC3979" w:rsidRPr="00EF62ED">
        <w:t xml:space="preserve"> materials</w:t>
      </w:r>
      <w:r w:rsidR="001B3475" w:rsidRPr="00EF62ED">
        <w:t>,</w:t>
      </w:r>
      <w:r w:rsidR="00D52256" w:rsidRPr="00EF62ED">
        <w:t xml:space="preserve"> the</w:t>
      </w:r>
      <w:r w:rsidR="001B3475" w:rsidRPr="00EF62ED">
        <w:t xml:space="preserve"> g</w:t>
      </w:r>
      <w:r w:rsidR="00B141F6" w:rsidRPr="00EF62ED">
        <w:t>lass transition temperature (</w:t>
      </w:r>
      <w:r w:rsidR="00756F0F" w:rsidRPr="00EF62ED">
        <w:rPr>
          <w:i/>
          <w:iCs/>
        </w:rPr>
        <w:t>T</w:t>
      </w:r>
      <w:r w:rsidR="00756F0F" w:rsidRPr="00EF62ED">
        <w:rPr>
          <w:vertAlign w:val="subscript"/>
        </w:rPr>
        <w:t>g</w:t>
      </w:r>
      <w:r w:rsidR="00B141F6" w:rsidRPr="00EF62ED">
        <w:t>)</w:t>
      </w:r>
      <w:r w:rsidR="00756F0F" w:rsidRPr="00EF62ED">
        <w:t xml:space="preserve"> </w:t>
      </w:r>
      <w:r w:rsidR="001B3475" w:rsidRPr="00EF62ED">
        <w:t xml:space="preserve">is </w:t>
      </w:r>
      <w:r w:rsidR="00D52256" w:rsidRPr="00EF62ED">
        <w:t>used to determine</w:t>
      </w:r>
      <w:r w:rsidR="001B3475" w:rsidRPr="00EF62ED">
        <w:t xml:space="preserve"> the usage temperature range </w:t>
      </w:r>
      <w:r w:rsidR="00BB2CC8" w:rsidRPr="00EF62ED">
        <w:t>because</w:t>
      </w:r>
      <w:r w:rsidR="001B3475" w:rsidRPr="00EF62ED">
        <w:t xml:space="preserve"> </w:t>
      </w:r>
      <w:r w:rsidR="00F37462" w:rsidRPr="00EF62ED">
        <w:t>various</w:t>
      </w:r>
      <w:r w:rsidR="001B3475" w:rsidRPr="00EF62ED">
        <w:t xml:space="preserve"> </w:t>
      </w:r>
      <w:r w:rsidR="00F37462" w:rsidRPr="00EF62ED">
        <w:t>properties</w:t>
      </w:r>
      <w:r w:rsidR="005749B7" w:rsidRPr="00EF62ED">
        <w:t>,</w:t>
      </w:r>
      <w:r w:rsidR="00F37462" w:rsidRPr="00EF62ED">
        <w:t xml:space="preserve"> </w:t>
      </w:r>
      <w:r w:rsidR="00B141F6" w:rsidRPr="00EF62ED">
        <w:t>such as viscoelasticity</w:t>
      </w:r>
      <w:r w:rsidR="00D52256" w:rsidRPr="00EF62ED">
        <w:t xml:space="preserve"> and</w:t>
      </w:r>
      <w:r w:rsidR="00B141F6" w:rsidRPr="00EF62ED">
        <w:t xml:space="preserve"> linear expansion</w:t>
      </w:r>
      <w:r w:rsidR="005749B7" w:rsidRPr="00EF62ED">
        <w:t>,</w:t>
      </w:r>
      <w:r w:rsidR="001B3475" w:rsidRPr="00EF62ED">
        <w:t xml:space="preserve"> </w:t>
      </w:r>
      <w:r w:rsidR="00D52256" w:rsidRPr="00EF62ED">
        <w:lastRenderedPageBreak/>
        <w:t>vary</w:t>
      </w:r>
      <w:r w:rsidR="001B3475" w:rsidRPr="00EF62ED">
        <w:t xml:space="preserve"> at this point. Another important parameter is </w:t>
      </w:r>
      <w:r w:rsidR="00D52256" w:rsidRPr="00EF62ED">
        <w:t xml:space="preserve">the </w:t>
      </w:r>
      <w:r w:rsidR="001B3475" w:rsidRPr="00EF62ED">
        <w:t>thermal degradation temperature (</w:t>
      </w:r>
      <w:proofErr w:type="spellStart"/>
      <w:r w:rsidR="001B3475" w:rsidRPr="00EF62ED">
        <w:rPr>
          <w:i/>
          <w:iCs/>
        </w:rPr>
        <w:t>T</w:t>
      </w:r>
      <w:r w:rsidR="001B3475" w:rsidRPr="00EF62ED">
        <w:rPr>
          <w:vertAlign w:val="subscript"/>
        </w:rPr>
        <w:t>d</w:t>
      </w:r>
      <w:r w:rsidR="0020767D" w:rsidRPr="00EF62ED">
        <w:rPr>
          <w:vertAlign w:val="subscript"/>
        </w:rPr>
        <w:t>eg</w:t>
      </w:r>
      <w:proofErr w:type="spellEnd"/>
      <w:r w:rsidR="001B3475" w:rsidRPr="00EF62ED">
        <w:t>)</w:t>
      </w:r>
      <w:r w:rsidR="00D52256" w:rsidRPr="00EF62ED">
        <w:t>,</w:t>
      </w:r>
      <w:r w:rsidR="001B3475" w:rsidRPr="00EF62ED">
        <w:t xml:space="preserve"> which </w:t>
      </w:r>
      <w:r w:rsidR="00D52256" w:rsidRPr="00EF62ED">
        <w:t xml:space="preserve">is </w:t>
      </w:r>
      <w:r w:rsidR="001B3475" w:rsidRPr="00EF62ED">
        <w:t>the point of material breakdown.</w:t>
      </w:r>
      <w:r w:rsidR="00756F0F" w:rsidRPr="00EF62ED">
        <w:t xml:space="preserve"> </w:t>
      </w:r>
      <w:r w:rsidR="00D52256" w:rsidRPr="00EF62ED">
        <w:t>Heat</w:t>
      </w:r>
      <w:r w:rsidR="001B3475" w:rsidRPr="00EF62ED">
        <w:t xml:space="preserve">-resistant </w:t>
      </w:r>
      <w:r w:rsidR="00756F0F" w:rsidRPr="00EF62ED">
        <w:t>polymer materials</w:t>
      </w:r>
      <w:r w:rsidR="00D52256" w:rsidRPr="00EF62ED">
        <w:t xml:space="preserve"> are</w:t>
      </w:r>
      <w:r w:rsidR="0009433F" w:rsidRPr="00EF62ED">
        <w:t xml:space="preserve"> </w:t>
      </w:r>
      <w:r w:rsidR="00756F0F" w:rsidRPr="00EF62ED">
        <w:t xml:space="preserve">required to have not only </w:t>
      </w:r>
      <w:r w:rsidR="001B3475" w:rsidRPr="00EF62ED">
        <w:t xml:space="preserve">high </w:t>
      </w:r>
      <w:r w:rsidR="001B3475" w:rsidRPr="00EF62ED">
        <w:rPr>
          <w:i/>
          <w:iCs/>
        </w:rPr>
        <w:t>T</w:t>
      </w:r>
      <w:r w:rsidR="001B3475" w:rsidRPr="00EF62ED">
        <w:rPr>
          <w:vertAlign w:val="subscript"/>
        </w:rPr>
        <w:t>g</w:t>
      </w:r>
      <w:r w:rsidR="001B3475" w:rsidRPr="00EF62ED">
        <w:t xml:space="preserve"> and </w:t>
      </w:r>
      <w:proofErr w:type="spellStart"/>
      <w:r w:rsidR="001B3475" w:rsidRPr="00EF62ED">
        <w:rPr>
          <w:i/>
          <w:iCs/>
        </w:rPr>
        <w:t>T</w:t>
      </w:r>
      <w:r w:rsidR="001B3475" w:rsidRPr="00EF62ED">
        <w:rPr>
          <w:vertAlign w:val="subscript"/>
        </w:rPr>
        <w:t>d</w:t>
      </w:r>
      <w:r w:rsidR="0020767D" w:rsidRPr="00EF62ED">
        <w:rPr>
          <w:vertAlign w:val="subscript"/>
        </w:rPr>
        <w:t>eg</w:t>
      </w:r>
      <w:proofErr w:type="spellEnd"/>
      <w:r w:rsidR="00756F0F" w:rsidRPr="00EF62ED">
        <w:t xml:space="preserve"> but also other properties, such as transparency</w:t>
      </w:r>
      <w:r w:rsidR="009E2690" w:rsidRPr="00EF62ED">
        <w:t>, which is desired</w:t>
      </w:r>
      <w:r w:rsidR="00BB2CC8" w:rsidRPr="00EF62ED">
        <w:t>,</w:t>
      </w:r>
      <w:r w:rsidR="009E2690" w:rsidRPr="00EF62ED">
        <w:t xml:space="preserve"> </w:t>
      </w:r>
      <w:r w:rsidR="00BB2CC8" w:rsidRPr="00EF62ED">
        <w:t xml:space="preserve">for example, </w:t>
      </w:r>
      <w:r w:rsidR="009E2690" w:rsidRPr="00EF62ED">
        <w:t xml:space="preserve">for </w:t>
      </w:r>
      <w:r w:rsidR="00756F0F" w:rsidRPr="00EF62ED">
        <w:t>bonding glass and film, LED encapsulant</w:t>
      </w:r>
      <w:r w:rsidR="00BB2CC8" w:rsidRPr="00EF62ED">
        <w:t>,</w:t>
      </w:r>
      <w:r w:rsidR="00756F0F" w:rsidRPr="00EF62ED">
        <w:t xml:space="preserve"> and photomasks.</w:t>
      </w:r>
    </w:p>
    <w:p w14:paraId="1AD5B86B" w14:textId="1E8C1966" w:rsidR="00E44A23" w:rsidRPr="00EF62ED" w:rsidRDefault="00756F0F" w:rsidP="0085025B">
      <w:pPr>
        <w:pStyle w:val="RSCB02ArticleText"/>
        <w:ind w:firstLineChars="146" w:firstLine="283"/>
      </w:pPr>
      <w:r w:rsidRPr="00EF62ED">
        <w:t xml:space="preserve">The </w:t>
      </w:r>
      <w:r w:rsidR="00E56434" w:rsidRPr="00EF62ED">
        <w:t xml:space="preserve">incorporation </w:t>
      </w:r>
      <w:r w:rsidRPr="00EF62ED">
        <w:t>of aromatic rings</w:t>
      </w:r>
      <w:r w:rsidR="00E10C07" w:rsidRPr="00EF62ED">
        <w:t xml:space="preserve"> (or π-conjugated structure</w:t>
      </w:r>
      <w:r w:rsidR="00CC2012" w:rsidRPr="00EF62ED">
        <w:t>s</w:t>
      </w:r>
      <w:r w:rsidR="00E10C07" w:rsidRPr="00EF62ED">
        <w:t xml:space="preserve">) </w:t>
      </w:r>
      <w:r w:rsidRPr="00EF62ED">
        <w:t>into the polymer mai</w:t>
      </w:r>
      <w:r w:rsidR="00527699" w:rsidRPr="00EF62ED">
        <w:t>n</w:t>
      </w:r>
      <w:r w:rsidR="008F2148" w:rsidRPr="00EF62ED">
        <w:t xml:space="preserve"> </w:t>
      </w:r>
      <w:r w:rsidRPr="00EF62ED">
        <w:t xml:space="preserve">chain is an effective method </w:t>
      </w:r>
      <w:r w:rsidR="00CC2012" w:rsidRPr="00EF62ED">
        <w:t>for increasing</w:t>
      </w:r>
      <w:r w:rsidR="001F5B87" w:rsidRPr="00EF62ED">
        <w:t xml:space="preserve"> thermal stability </w:t>
      </w:r>
      <w:r w:rsidR="009D110E" w:rsidRPr="00EF62ED">
        <w:t xml:space="preserve">owing </w:t>
      </w:r>
      <w:r w:rsidR="003E4E10" w:rsidRPr="00EF62ED">
        <w:t xml:space="preserve">to their rigid and chemically stable </w:t>
      </w:r>
      <w:r w:rsidR="00E54E06" w:rsidRPr="00EF62ED">
        <w:t>characteristics.</w:t>
      </w:r>
      <w:r w:rsidRPr="00EF62ED">
        <w:t xml:space="preserve"> However, a disadvantage of the aromatic ring is the </w:t>
      </w:r>
      <w:r w:rsidR="00CC2012" w:rsidRPr="00EF62ED">
        <w:t>colouring</w:t>
      </w:r>
      <w:r w:rsidRPr="00EF62ED">
        <w:t xml:space="preserve"> </w:t>
      </w:r>
      <w:r w:rsidR="00CC2012" w:rsidRPr="00EF62ED">
        <w:t xml:space="preserve">and </w:t>
      </w:r>
      <w:r w:rsidRPr="00EF62ED">
        <w:t>low optical transmission</w:t>
      </w:r>
      <w:r w:rsidR="001E3F94" w:rsidRPr="00EF62ED">
        <w:t xml:space="preserve">, as </w:t>
      </w:r>
      <w:r w:rsidR="00D03893" w:rsidRPr="00EF62ED">
        <w:t xml:space="preserve">illustrated </w:t>
      </w:r>
      <w:r w:rsidR="001E3F94" w:rsidRPr="00EF62ED">
        <w:t xml:space="preserve">by </w:t>
      </w:r>
      <w:r w:rsidR="00CC2012" w:rsidRPr="00EF62ED">
        <w:t>the</w:t>
      </w:r>
      <w:r w:rsidR="001E3F94" w:rsidRPr="00EF62ED">
        <w:t xml:space="preserve"> deep</w:t>
      </w:r>
      <w:r w:rsidR="003339F4" w:rsidRPr="00EF62ED">
        <w:t xml:space="preserve"> brown </w:t>
      </w:r>
      <w:r w:rsidR="00CC2012" w:rsidRPr="00EF62ED">
        <w:t>colour</w:t>
      </w:r>
      <w:r w:rsidR="004201F8" w:rsidRPr="00EF62ED">
        <w:t xml:space="preserve"> </w:t>
      </w:r>
      <w:r w:rsidR="003339F4" w:rsidRPr="00EF62ED">
        <w:t>of aromatic polyimides</w:t>
      </w:r>
      <w:r w:rsidR="004201F8" w:rsidRPr="00EF62ED">
        <w:t xml:space="preserve"> </w:t>
      </w:r>
      <w:r w:rsidR="00676D8D" w:rsidRPr="00EF62ED">
        <w:t>and</w:t>
      </w:r>
      <w:r w:rsidR="004201F8" w:rsidRPr="00EF62ED">
        <w:t xml:space="preserve"> </w:t>
      </w:r>
      <w:r w:rsidR="008F2148" w:rsidRPr="00EF62ED">
        <w:t xml:space="preserve">the </w:t>
      </w:r>
      <w:r w:rsidR="00676D8D" w:rsidRPr="00EF62ED">
        <w:t xml:space="preserve">opacity of </w:t>
      </w:r>
      <w:r w:rsidR="00C9498C" w:rsidRPr="00EF62ED">
        <w:t>polyether ether ketone</w:t>
      </w:r>
      <w:r w:rsidR="005749B7" w:rsidRPr="00EF62ED">
        <w:t xml:space="preserve"> (PEEK</w:t>
      </w:r>
      <w:r w:rsidR="00C9498C" w:rsidRPr="00EF62ED">
        <w:t>)</w:t>
      </w:r>
      <w:r w:rsidRPr="00EF62ED">
        <w:t xml:space="preserve">. </w:t>
      </w:r>
      <w:r w:rsidR="0085025B" w:rsidRPr="00EF62ED">
        <w:t xml:space="preserve">However, </w:t>
      </w:r>
      <w:r w:rsidR="00E10C07" w:rsidRPr="00EF62ED">
        <w:t xml:space="preserve">representative transparent polymers with aliphatic chain structures, such as </w:t>
      </w:r>
      <w:r w:rsidR="00CC2012" w:rsidRPr="00EF62ED">
        <w:t>p</w:t>
      </w:r>
      <w:r w:rsidRPr="00EF62ED">
        <w:t>oly(methacrylate)s, poly(carbonate)s, and poly(cycloolefin)s</w:t>
      </w:r>
      <w:r w:rsidR="00E10C07" w:rsidRPr="00EF62ED">
        <w:t xml:space="preserve">, have </w:t>
      </w:r>
      <w:r w:rsidRPr="00EF62ED">
        <w:t xml:space="preserve">low </w:t>
      </w:r>
      <w:r w:rsidRPr="00EF62ED">
        <w:rPr>
          <w:i/>
          <w:iCs/>
        </w:rPr>
        <w:t>T</w:t>
      </w:r>
      <w:r w:rsidRPr="00EF62ED">
        <w:rPr>
          <w:vertAlign w:val="subscript"/>
        </w:rPr>
        <w:t>g</w:t>
      </w:r>
      <w:r w:rsidRPr="00EF62ED">
        <w:t xml:space="preserve"> </w:t>
      </w:r>
      <w:r w:rsidR="00CC2012" w:rsidRPr="00EF62ED">
        <w:t>values (</w:t>
      </w:r>
      <w:r w:rsidRPr="00EF62ED">
        <w:t>mostly under 150 °C</w:t>
      </w:r>
      <w:r w:rsidR="00CC2012" w:rsidRPr="00EF62ED">
        <w:t>),</w:t>
      </w:r>
      <w:r w:rsidRPr="00EF62ED">
        <w:t xml:space="preserve"> </w:t>
      </w:r>
      <w:r w:rsidR="00E10C07" w:rsidRPr="00EF62ED">
        <w:t xml:space="preserve">which </w:t>
      </w:r>
      <w:r w:rsidRPr="00EF62ED">
        <w:t>limit their applications. Th</w:t>
      </w:r>
      <w:r w:rsidR="00B67305" w:rsidRPr="00EF62ED">
        <w:t>erefore</w:t>
      </w:r>
      <w:r w:rsidRPr="00EF62ED">
        <w:t xml:space="preserve">, </w:t>
      </w:r>
      <w:r w:rsidR="00982ED6" w:rsidRPr="00EF62ED">
        <w:t>heat</w:t>
      </w:r>
      <w:r w:rsidR="00975B45" w:rsidRPr="00EF62ED">
        <w:t xml:space="preserve"> </w:t>
      </w:r>
      <w:r w:rsidR="00982ED6" w:rsidRPr="00EF62ED">
        <w:t>resistance and transparency are contradictory</w:t>
      </w:r>
      <w:r w:rsidR="00581B10" w:rsidRPr="00EF62ED">
        <w:t xml:space="preserve"> properties in polymer materials</w:t>
      </w:r>
      <w:r w:rsidR="00BD4D40" w:rsidRPr="00EF62ED">
        <w:t xml:space="preserve"> in practice</w:t>
      </w:r>
      <w:r w:rsidR="00581B10" w:rsidRPr="00EF62ED">
        <w:t>, and</w:t>
      </w:r>
      <w:r w:rsidR="00982ED6" w:rsidRPr="00EF62ED">
        <w:t xml:space="preserve"> </w:t>
      </w:r>
      <w:r w:rsidR="00CC2012" w:rsidRPr="00EF62ED">
        <w:t>the identification</w:t>
      </w:r>
      <w:r w:rsidRPr="00EF62ED">
        <w:t xml:space="preserve"> of polymers that satisfy high heat</w:t>
      </w:r>
      <w:r w:rsidR="00975B45" w:rsidRPr="00EF62ED">
        <w:t xml:space="preserve"> </w:t>
      </w:r>
      <w:r w:rsidRPr="00EF62ED">
        <w:t>resistance</w:t>
      </w:r>
      <w:r w:rsidR="00CC2012" w:rsidRPr="00EF62ED">
        <w:t xml:space="preserve"> requirements</w:t>
      </w:r>
      <w:r w:rsidRPr="00EF62ED">
        <w:t xml:space="preserve"> without aromatic main chain</w:t>
      </w:r>
      <w:r w:rsidR="00CC2012" w:rsidRPr="00EF62ED">
        <w:t>s</w:t>
      </w:r>
      <w:r w:rsidRPr="00EF62ED">
        <w:t xml:space="preserve"> </w:t>
      </w:r>
      <w:r w:rsidR="00CC2012" w:rsidRPr="00EF62ED">
        <w:t>remains</w:t>
      </w:r>
      <w:r w:rsidR="000F331E" w:rsidRPr="00EF62ED">
        <w:t xml:space="preserve"> </w:t>
      </w:r>
      <w:r w:rsidRPr="00EF62ED">
        <w:t>challenging.</w:t>
      </w:r>
    </w:p>
    <w:p w14:paraId="4EDAB422" w14:textId="5FA4EA4A" w:rsidR="00CC49A2" w:rsidRPr="00EF62ED" w:rsidRDefault="00984674" w:rsidP="00CC49A2">
      <w:pPr>
        <w:pStyle w:val="RSCI03FigureSchemeChartUncaptioned"/>
      </w:pPr>
      <w:r>
        <w:rPr>
          <w:noProof/>
        </w:rPr>
        <w:drawing>
          <wp:inline distT="0" distB="0" distL="0" distR="0" wp14:anchorId="165B4057" wp14:editId="3A6F6C92">
            <wp:extent cx="3165475" cy="4676140"/>
            <wp:effectExtent l="0" t="0" r="0" b="0"/>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65475" cy="4676140"/>
                    </a:xfrm>
                    <a:prstGeom prst="rect">
                      <a:avLst/>
                    </a:prstGeom>
                    <a:noFill/>
                    <a:ln>
                      <a:noFill/>
                    </a:ln>
                  </pic:spPr>
                </pic:pic>
              </a:graphicData>
            </a:graphic>
          </wp:inline>
        </w:drawing>
      </w:r>
      <w:r w:rsidR="00CC49A2" w:rsidRPr="00EF62ED" w:rsidDel="00CD3AAB">
        <w:t xml:space="preserve"> </w:t>
      </w:r>
    </w:p>
    <w:p w14:paraId="373D58BD" w14:textId="34E09FE2" w:rsidR="00CC49A2" w:rsidRPr="00EF62ED" w:rsidRDefault="00CC49A2" w:rsidP="00AF30B8">
      <w:pPr>
        <w:pStyle w:val="RSCI05CaptiontoFigureSchemeChartwithbottombar"/>
      </w:pPr>
      <w:r w:rsidRPr="00EF62ED">
        <w:rPr>
          <w:lang w:eastAsia="ja-JP"/>
        </w:rPr>
        <w:t xml:space="preserve">Figure </w:t>
      </w:r>
      <w:r w:rsidR="004055E8" w:rsidRPr="00EF62ED">
        <w:rPr>
          <w:lang w:eastAsia="ja-JP"/>
        </w:rPr>
        <w:t>1</w:t>
      </w:r>
      <w:r w:rsidRPr="00EF62ED">
        <w:rPr>
          <w:lang w:eastAsia="ja-JP"/>
        </w:rPr>
        <w:t>. (a) Concept of exception search in this study</w:t>
      </w:r>
      <w:r w:rsidR="00D30E25" w:rsidRPr="00EF62ED">
        <w:rPr>
          <w:lang w:eastAsia="ja-JP"/>
        </w:rPr>
        <w:t xml:space="preserve">, which </w:t>
      </w:r>
      <w:r w:rsidR="00E829BF" w:rsidRPr="00EF62ED">
        <w:rPr>
          <w:lang w:eastAsia="ja-JP"/>
        </w:rPr>
        <w:t>illustrates</w:t>
      </w:r>
      <w:r w:rsidR="00D30E25" w:rsidRPr="00EF62ED">
        <w:rPr>
          <w:lang w:eastAsia="ja-JP"/>
        </w:rPr>
        <w:t xml:space="preserve"> the data availability of properties as </w:t>
      </w:r>
      <w:r w:rsidR="003B1674" w:rsidRPr="00EF62ED">
        <w:rPr>
          <w:lang w:eastAsia="ja-JP"/>
        </w:rPr>
        <w:t>search criteria</w:t>
      </w:r>
      <w:r w:rsidR="00F718BD" w:rsidRPr="00EF62ED">
        <w:rPr>
          <w:lang w:eastAsia="ja-JP"/>
        </w:rPr>
        <w:t xml:space="preserve"> for each polymer entries</w:t>
      </w:r>
      <w:r w:rsidR="00F5069F" w:rsidRPr="00EF62ED">
        <w:rPr>
          <w:lang w:eastAsia="ja-JP"/>
        </w:rPr>
        <w:t xml:space="preserve"> in a database</w:t>
      </w:r>
      <w:r w:rsidRPr="00EF62ED">
        <w:rPr>
          <w:lang w:eastAsia="ja-JP"/>
        </w:rPr>
        <w:t>. (b) Workflow of this study.</w:t>
      </w:r>
    </w:p>
    <w:p w14:paraId="52F2DAB7" w14:textId="212A6BE0" w:rsidR="008225FC" w:rsidRPr="00EF62ED" w:rsidRDefault="00967C04" w:rsidP="005F0E32">
      <w:pPr>
        <w:pStyle w:val="RSCB02ArticleText"/>
        <w:tabs>
          <w:tab w:val="clear" w:pos="284"/>
        </w:tabs>
      </w:pPr>
      <w:r w:rsidRPr="00EF62ED">
        <w:tab/>
      </w:r>
      <w:r w:rsidR="00637B44" w:rsidRPr="00EF62ED">
        <w:t xml:space="preserve">In this study, we focus on </w:t>
      </w:r>
      <w:r w:rsidR="00970AE3" w:rsidRPr="00EF62ED">
        <w:t xml:space="preserve">the </w:t>
      </w:r>
      <w:r w:rsidR="00631488" w:rsidRPr="00EF62ED">
        <w:t>unexplored space inside the database</w:t>
      </w:r>
      <w:r w:rsidR="00637B44" w:rsidRPr="00EF62ED">
        <w:t xml:space="preserve"> </w:t>
      </w:r>
      <w:r w:rsidR="0026338B" w:rsidRPr="00EF62ED">
        <w:t xml:space="preserve">for </w:t>
      </w:r>
      <w:r w:rsidR="006D3E9E" w:rsidRPr="00EF62ED">
        <w:t>the</w:t>
      </w:r>
      <w:r w:rsidR="007A60B6" w:rsidRPr="00EF62ED">
        <w:t xml:space="preserve"> quick development</w:t>
      </w:r>
      <w:r w:rsidR="00242E70" w:rsidRPr="00EF62ED">
        <w:t xml:space="preserve"> </w:t>
      </w:r>
      <w:r w:rsidR="007A60B6" w:rsidRPr="00EF62ED">
        <w:t>of</w:t>
      </w:r>
      <w:r w:rsidR="0026338B" w:rsidRPr="00EF62ED">
        <w:t xml:space="preserve"> materials. Here we demonstrated this method by</w:t>
      </w:r>
      <w:r w:rsidR="007A60B6" w:rsidRPr="00EF62ED">
        <w:t xml:space="preserve"> </w:t>
      </w:r>
      <w:r w:rsidR="0026338B" w:rsidRPr="00EF62ED">
        <w:t xml:space="preserve">finding </w:t>
      </w:r>
      <w:r w:rsidR="00637B44" w:rsidRPr="00EF62ED">
        <w:t xml:space="preserve">heat-resistant and transparent </w:t>
      </w:r>
      <w:r w:rsidR="007A60B6" w:rsidRPr="00EF62ED">
        <w:t>polymer materials</w:t>
      </w:r>
      <w:r w:rsidR="00C94026" w:rsidRPr="00EF62ED">
        <w:t xml:space="preserve"> </w:t>
      </w:r>
      <w:r w:rsidR="00970AE3" w:rsidRPr="00EF62ED">
        <w:t xml:space="preserve">verified by synthetic experiments with small burden. </w:t>
      </w:r>
      <w:r w:rsidR="007A60B6" w:rsidRPr="00EF62ED">
        <w:t xml:space="preserve"> </w:t>
      </w:r>
      <w:r w:rsidR="00970AE3" w:rsidRPr="00EF62ED">
        <w:t>Figure 1 shows our workflow.</w:t>
      </w:r>
      <w:r w:rsidR="005F0E32" w:rsidRPr="00EF62ED">
        <w:t xml:space="preserve"> First, the PoLyInfo database was analysed to define the unexplored property region in terms of </w:t>
      </w:r>
      <w:r w:rsidR="005F0E32" w:rsidRPr="00EF62ED">
        <w:rPr>
          <w:i/>
          <w:iCs/>
        </w:rPr>
        <w:t>T</w:t>
      </w:r>
      <w:r w:rsidR="005F0E32" w:rsidRPr="00EF62ED">
        <w:rPr>
          <w:vertAlign w:val="subscript"/>
        </w:rPr>
        <w:t>g</w:t>
      </w:r>
      <w:r w:rsidR="005F0E32" w:rsidRPr="00EF62ED">
        <w:t xml:space="preserve">. And then, the defined region was further filtered through the exclusion of the aromatic main chain polymers. </w:t>
      </w:r>
      <w:bookmarkStart w:id="8" w:name="_Hlk138688617"/>
      <w:r w:rsidR="00FB7DE9" w:rsidRPr="00EF62ED">
        <w:t xml:space="preserve">Second, </w:t>
      </w:r>
      <w:bookmarkStart w:id="9" w:name="_Hlk138674585"/>
      <w:r w:rsidR="00383957" w:rsidRPr="00EF62ED">
        <w:t xml:space="preserve">to narrow down the </w:t>
      </w:r>
      <w:r w:rsidR="003607C5" w:rsidRPr="00EF62ED">
        <w:t>exploration space</w:t>
      </w:r>
      <w:r w:rsidR="00C9148C" w:rsidRPr="00EF62ED">
        <w:t xml:space="preserve"> </w:t>
      </w:r>
      <w:bookmarkStart w:id="10" w:name="_Hlk138688846"/>
      <w:r w:rsidR="00C9148C" w:rsidRPr="00EF62ED">
        <w:t>efficiently</w:t>
      </w:r>
      <w:bookmarkEnd w:id="10"/>
      <w:r w:rsidR="003607C5" w:rsidRPr="00EF62ED">
        <w:t>,</w:t>
      </w:r>
      <w:r w:rsidR="00C94026" w:rsidRPr="00EF62ED">
        <w:t xml:space="preserve"> </w:t>
      </w:r>
      <w:r w:rsidR="00C9148C" w:rsidRPr="00EF62ED">
        <w:t>the filter of polymer molecular structure based</w:t>
      </w:r>
      <w:r w:rsidR="000B26D7" w:rsidRPr="00EF62ED">
        <w:t xml:space="preserve"> on </w:t>
      </w:r>
      <w:r w:rsidR="00A730C6" w:rsidRPr="00EF62ED">
        <w:t xml:space="preserve">the </w:t>
      </w:r>
      <w:r w:rsidR="00C42655" w:rsidRPr="00EF62ED">
        <w:t xml:space="preserve">physicochemical </w:t>
      </w:r>
      <w:r w:rsidR="00A730C6" w:rsidRPr="00EF62ED">
        <w:t xml:space="preserve">mechanism </w:t>
      </w:r>
      <w:r w:rsidR="005749B7" w:rsidRPr="00EF62ED">
        <w:t xml:space="preserve">regarding </w:t>
      </w:r>
      <w:r w:rsidR="00970AE3" w:rsidRPr="00EF62ED">
        <w:rPr>
          <w:i/>
          <w:iCs/>
        </w:rPr>
        <w:t>T</w:t>
      </w:r>
      <w:r w:rsidR="00970AE3" w:rsidRPr="00EF62ED">
        <w:rPr>
          <w:vertAlign w:val="subscript"/>
        </w:rPr>
        <w:t>g</w:t>
      </w:r>
      <w:r w:rsidR="006D3E9E" w:rsidRPr="00EF62ED">
        <w:t xml:space="preserve"> </w:t>
      </w:r>
      <w:r w:rsidR="00A02916" w:rsidRPr="00EF62ED">
        <w:t>was adopted</w:t>
      </w:r>
      <w:bookmarkEnd w:id="9"/>
      <w:r w:rsidR="00C94026" w:rsidRPr="00EF62ED">
        <w:t>.</w:t>
      </w:r>
      <w:bookmarkEnd w:id="8"/>
      <w:r w:rsidR="00C94026" w:rsidRPr="00EF62ED">
        <w:t xml:space="preserve"> </w:t>
      </w:r>
      <w:r w:rsidR="001A45A0" w:rsidRPr="00EF62ED">
        <w:t xml:space="preserve">A small space for candidates was shown to benefit them in virtual screening by </w:t>
      </w:r>
      <w:r w:rsidR="005749B7" w:rsidRPr="00EF62ED">
        <w:t>molecular dynamic (</w:t>
      </w:r>
      <w:r w:rsidR="004B7B5D" w:rsidRPr="00EF62ED">
        <w:t>MD</w:t>
      </w:r>
      <w:r w:rsidR="005749B7" w:rsidRPr="00EF62ED">
        <w:t>)</w:t>
      </w:r>
      <w:r w:rsidR="004B7B5D" w:rsidRPr="00EF62ED">
        <w:t xml:space="preserve"> simulations </w:t>
      </w:r>
      <w:r w:rsidR="001A45A0" w:rsidRPr="00EF62ED">
        <w:t xml:space="preserve">and machine learning prediction for lower </w:t>
      </w:r>
      <w:r w:rsidR="004B7B5D" w:rsidRPr="00EF62ED">
        <w:t>computational cost.</w:t>
      </w:r>
      <w:r w:rsidR="00C94026" w:rsidRPr="00EF62ED">
        <w:t xml:space="preserve"> </w:t>
      </w:r>
      <w:r w:rsidR="006D3E9E" w:rsidRPr="00EF62ED">
        <w:t>The</w:t>
      </w:r>
      <w:r w:rsidR="008D6E0C" w:rsidRPr="00EF62ED">
        <w:t xml:space="preserve"> screening </w:t>
      </w:r>
      <w:r w:rsidR="006D3E9E" w:rsidRPr="00EF62ED">
        <w:t xml:space="preserve">effectively </w:t>
      </w:r>
      <w:r w:rsidR="0020027D" w:rsidRPr="00EF62ED">
        <w:t xml:space="preserve">outputted </w:t>
      </w:r>
      <w:r w:rsidR="008D6E0C" w:rsidRPr="00EF62ED">
        <w:t xml:space="preserve">candidates for experimental verification. </w:t>
      </w:r>
      <w:r w:rsidR="00FB7DE9" w:rsidRPr="00EF62ED">
        <w:t>Finally, t</w:t>
      </w:r>
      <w:r w:rsidR="006D3E9E" w:rsidRPr="00EF62ED">
        <w:t xml:space="preserve">he </w:t>
      </w:r>
      <w:r w:rsidR="00FA5521" w:rsidRPr="00EF62ED">
        <w:t xml:space="preserve">promising </w:t>
      </w:r>
      <w:r w:rsidR="00B16193" w:rsidRPr="00EF62ED">
        <w:t xml:space="preserve">candidates, a series of </w:t>
      </w:r>
      <w:proofErr w:type="gramStart"/>
      <w:r w:rsidR="00B16193" w:rsidRPr="00EF62ED">
        <w:t>poly(</w:t>
      </w:r>
      <w:proofErr w:type="gramEnd"/>
      <w:r w:rsidR="00B16193" w:rsidRPr="00EF62ED">
        <w:t>metal fumarate)s,</w:t>
      </w:r>
      <w:r w:rsidR="006D3E9E" w:rsidRPr="00EF62ED">
        <w:t xml:space="preserve"> were sy</w:t>
      </w:r>
      <w:r w:rsidR="00513D7E" w:rsidRPr="00EF62ED">
        <w:t>n</w:t>
      </w:r>
      <w:r w:rsidR="006D3E9E" w:rsidRPr="00EF62ED">
        <w:t>thesised,</w:t>
      </w:r>
      <w:r w:rsidR="00B16193" w:rsidRPr="00EF62ED">
        <w:t xml:space="preserve"> and </w:t>
      </w:r>
      <w:r w:rsidR="006D3E9E" w:rsidRPr="00EF62ED">
        <w:t>the relevant</w:t>
      </w:r>
      <w:r w:rsidR="00B16193" w:rsidRPr="00EF62ED">
        <w:t xml:space="preserve"> heat-resistant and colo</w:t>
      </w:r>
      <w:r w:rsidR="007C41D8" w:rsidRPr="00EF62ED">
        <w:t>u</w:t>
      </w:r>
      <w:r w:rsidR="00B16193" w:rsidRPr="00EF62ED">
        <w:t xml:space="preserve">rless transparent properties </w:t>
      </w:r>
      <w:r w:rsidR="006D3E9E" w:rsidRPr="00EF62ED">
        <w:t xml:space="preserve">were identified, </w:t>
      </w:r>
      <w:r w:rsidR="003E5822" w:rsidRPr="00EF62ED">
        <w:t xml:space="preserve">which </w:t>
      </w:r>
      <w:r w:rsidR="005749B7" w:rsidRPr="00EF62ED">
        <w:t xml:space="preserve">could </w:t>
      </w:r>
      <w:r w:rsidR="003E5822" w:rsidRPr="00EF62ED">
        <w:t>pass</w:t>
      </w:r>
      <w:r w:rsidR="005749B7" w:rsidRPr="00EF62ED">
        <w:t xml:space="preserve"> </w:t>
      </w:r>
      <w:r w:rsidR="001B59D9" w:rsidRPr="00EF62ED">
        <w:t>visible and UV light</w:t>
      </w:r>
      <w:r w:rsidR="00B16193" w:rsidRPr="00EF62ED">
        <w:t>.</w:t>
      </w:r>
    </w:p>
    <w:p w14:paraId="697896A5" w14:textId="53E33AAB" w:rsidR="003A04AC" w:rsidRPr="00EF62ED" w:rsidRDefault="00567BCC" w:rsidP="00CF6E71">
      <w:pPr>
        <w:pStyle w:val="RSCB04SectionHeading"/>
      </w:pPr>
      <w:r w:rsidRPr="00EF62ED">
        <w:t>Results and Discussion</w:t>
      </w:r>
    </w:p>
    <w:p w14:paraId="5BC94625" w14:textId="6F7B941E" w:rsidR="00E3110D" w:rsidRPr="00EF62ED" w:rsidRDefault="00017784" w:rsidP="004346EF">
      <w:pPr>
        <w:pStyle w:val="RSCB02ArticleText"/>
        <w:ind w:left="1"/>
      </w:pPr>
      <w:r w:rsidRPr="00EF62ED">
        <w:tab/>
        <w:t xml:space="preserve">First the </w:t>
      </w:r>
      <w:r w:rsidRPr="00EF62ED">
        <w:rPr>
          <w:i/>
          <w:iCs/>
        </w:rPr>
        <w:t>T</w:t>
      </w:r>
      <w:r w:rsidRPr="00EF62ED">
        <w:rPr>
          <w:vertAlign w:val="subscript"/>
        </w:rPr>
        <w:t>g</w:t>
      </w:r>
      <w:r w:rsidRPr="00EF62ED">
        <w:t xml:space="preserve"> and </w:t>
      </w:r>
      <w:proofErr w:type="spellStart"/>
      <w:r w:rsidRPr="00EF62ED">
        <w:rPr>
          <w:i/>
          <w:iCs/>
        </w:rPr>
        <w:t>T</w:t>
      </w:r>
      <w:r w:rsidRPr="00EF62ED">
        <w:rPr>
          <w:vertAlign w:val="subscript"/>
        </w:rPr>
        <w:t>deg</w:t>
      </w:r>
      <w:proofErr w:type="spellEnd"/>
      <w:r w:rsidRPr="00EF62ED">
        <w:t xml:space="preserve"> </w:t>
      </w:r>
      <w:r w:rsidR="00765C57" w:rsidRPr="00EF62ED">
        <w:t xml:space="preserve">values </w:t>
      </w:r>
      <w:r w:rsidRPr="00EF62ED">
        <w:t>available in PoLyInfo were extracted and the distribution of these values with the classification of the main chain with or without aromatic rings were plotted in Figure 2.</w:t>
      </w:r>
      <w:r w:rsidR="0073758F" w:rsidRPr="00EF62ED">
        <w:tab/>
      </w:r>
      <w:r w:rsidRPr="00EF62ED">
        <w:t>The p</w:t>
      </w:r>
      <w:r w:rsidR="005A6A53" w:rsidRPr="00EF62ED">
        <w:t xml:space="preserve">lot </w:t>
      </w:r>
      <w:r w:rsidR="009371A6" w:rsidRPr="00EF62ED">
        <w:t xml:space="preserve">for </w:t>
      </w:r>
      <w:r w:rsidR="009371A6" w:rsidRPr="00EF62ED">
        <w:rPr>
          <w:i/>
          <w:iCs/>
        </w:rPr>
        <w:t>T</w:t>
      </w:r>
      <w:r w:rsidR="009371A6" w:rsidRPr="00EF62ED">
        <w:rPr>
          <w:vertAlign w:val="subscript"/>
        </w:rPr>
        <w:t>g</w:t>
      </w:r>
      <w:r w:rsidR="009371A6" w:rsidRPr="00EF62ED">
        <w:t xml:space="preserve"> </w:t>
      </w:r>
      <w:r w:rsidR="005A6A53" w:rsidRPr="00EF62ED">
        <w:t>show that the aliphatic polymers dominate at lower temperature</w:t>
      </w:r>
      <w:r w:rsidR="00315382" w:rsidRPr="00EF62ED">
        <w:t>s</w:t>
      </w:r>
      <w:r w:rsidR="005A6A53" w:rsidRPr="00EF62ED">
        <w:t xml:space="preserve">, while aromatic polymers </w:t>
      </w:r>
      <w:r w:rsidR="00833D46" w:rsidRPr="00EF62ED">
        <w:t>become dominant at higher temperature</w:t>
      </w:r>
      <w:r w:rsidR="008F2148" w:rsidRPr="00EF62ED">
        <w:t>s</w:t>
      </w:r>
      <w:r w:rsidR="002A1DF6" w:rsidRPr="00EF62ED">
        <w:t xml:space="preserve"> (</w:t>
      </w:r>
      <w:r w:rsidR="001A2546" w:rsidRPr="00EF62ED">
        <w:t xml:space="preserve">Figure </w:t>
      </w:r>
      <w:r w:rsidR="004E566F" w:rsidRPr="00EF62ED">
        <w:t>2</w:t>
      </w:r>
      <w:r w:rsidR="009371A6" w:rsidRPr="00EF62ED">
        <w:t>a</w:t>
      </w:r>
      <w:r w:rsidR="002A1DF6" w:rsidRPr="00EF62ED">
        <w:t>)</w:t>
      </w:r>
      <w:r w:rsidR="00833D46" w:rsidRPr="00EF62ED">
        <w:t xml:space="preserve">. </w:t>
      </w:r>
      <w:r w:rsidR="006018EB" w:rsidRPr="00EF62ED">
        <w:t xml:space="preserve">The population of </w:t>
      </w:r>
      <w:r w:rsidR="00CA666D" w:rsidRPr="00EF62ED">
        <w:t xml:space="preserve">aliphatic polymers was </w:t>
      </w:r>
      <w:r w:rsidR="006A11F6" w:rsidRPr="00EF62ED">
        <w:t>significantly</w:t>
      </w:r>
      <w:r w:rsidR="00CA666D" w:rsidRPr="00EF62ED">
        <w:t xml:space="preserve"> small</w:t>
      </w:r>
      <w:r w:rsidR="00315382" w:rsidRPr="00EF62ED">
        <w:t>er</w:t>
      </w:r>
      <w:r w:rsidR="00737B70" w:rsidRPr="00EF62ED">
        <w:t xml:space="preserve"> as less than 10% in each bin</w:t>
      </w:r>
      <w:r w:rsidR="00CA666D" w:rsidRPr="00EF62ED">
        <w:t xml:space="preserve"> </w:t>
      </w:r>
      <w:r w:rsidR="0055236E" w:rsidRPr="00EF62ED">
        <w:t xml:space="preserve">above 200 °C, and </w:t>
      </w:r>
      <w:r w:rsidR="00315382" w:rsidRPr="00EF62ED">
        <w:t>the</w:t>
      </w:r>
      <w:r w:rsidR="0055236E" w:rsidRPr="00EF62ED">
        <w:t xml:space="preserve"> aliphatic polymers </w:t>
      </w:r>
      <w:r w:rsidR="00315382" w:rsidRPr="00EF62ED">
        <w:t xml:space="preserve">for which </w:t>
      </w:r>
      <w:r w:rsidR="0055236E" w:rsidRPr="00EF62ED">
        <w:rPr>
          <w:i/>
          <w:iCs/>
        </w:rPr>
        <w:t>T</w:t>
      </w:r>
      <w:r w:rsidR="0055236E" w:rsidRPr="00EF62ED">
        <w:rPr>
          <w:vertAlign w:val="subscript"/>
        </w:rPr>
        <w:t>g</w:t>
      </w:r>
      <w:r w:rsidR="00315382" w:rsidRPr="00EF62ED">
        <w:rPr>
          <w:vertAlign w:val="subscript"/>
        </w:rPr>
        <w:t xml:space="preserve"> </w:t>
      </w:r>
      <w:r w:rsidR="00315382" w:rsidRPr="00EF62ED">
        <w:t xml:space="preserve">was </w:t>
      </w:r>
      <w:r w:rsidR="006A11F6" w:rsidRPr="00EF62ED">
        <w:t>&gt;200 °C</w:t>
      </w:r>
      <w:r w:rsidR="0055236E" w:rsidRPr="00EF62ED">
        <w:t xml:space="preserve"> </w:t>
      </w:r>
      <w:r w:rsidR="00315382" w:rsidRPr="00EF62ED">
        <w:t>were the tar</w:t>
      </w:r>
      <w:r w:rsidR="0055236E" w:rsidRPr="00EF62ED">
        <w:t>get of interest.</w:t>
      </w:r>
    </w:p>
    <w:p w14:paraId="67E5C8BC" w14:textId="75BE54B0" w:rsidR="004E566F" w:rsidRPr="00EF62ED" w:rsidRDefault="00984674" w:rsidP="004E566F">
      <w:pPr>
        <w:pStyle w:val="RSCI03FigureSchemeChartUncaptioned"/>
      </w:pPr>
      <w:r>
        <w:rPr>
          <w:noProof/>
        </w:rPr>
        <w:drawing>
          <wp:inline distT="0" distB="0" distL="0" distR="0" wp14:anchorId="54CFBA24" wp14:editId="386E2CED">
            <wp:extent cx="3165475" cy="2016125"/>
            <wp:effectExtent l="0" t="0" r="0" b="3175"/>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165475" cy="2016125"/>
                    </a:xfrm>
                    <a:prstGeom prst="rect">
                      <a:avLst/>
                    </a:prstGeom>
                    <a:noFill/>
                    <a:ln>
                      <a:noFill/>
                    </a:ln>
                  </pic:spPr>
                </pic:pic>
              </a:graphicData>
            </a:graphic>
          </wp:inline>
        </w:drawing>
      </w:r>
    </w:p>
    <w:p w14:paraId="7552D46C" w14:textId="4C48CA5F" w:rsidR="004E566F" w:rsidRPr="00EF62ED" w:rsidRDefault="004E566F" w:rsidP="004E566F">
      <w:pPr>
        <w:pStyle w:val="RSCI05CaptiontoFigureSchemeChartwithbottombar"/>
        <w:rPr>
          <w:lang w:eastAsia="ja-JP"/>
        </w:rPr>
      </w:pPr>
      <w:r w:rsidRPr="00EF62ED">
        <w:rPr>
          <w:lang w:eastAsia="ja-JP"/>
        </w:rPr>
        <w:t xml:space="preserve">Figure 2. Histogram of </w:t>
      </w:r>
      <w:r w:rsidRPr="00EF62ED">
        <w:rPr>
          <w:bCs w:val="0"/>
          <w:i/>
          <w:iCs/>
        </w:rPr>
        <w:t>T</w:t>
      </w:r>
      <w:r w:rsidRPr="00EF62ED">
        <w:rPr>
          <w:bCs w:val="0"/>
          <w:vertAlign w:val="subscript"/>
        </w:rPr>
        <w:t>g</w:t>
      </w:r>
      <w:r w:rsidRPr="00EF62ED">
        <w:rPr>
          <w:lang w:eastAsia="ja-JP"/>
        </w:rPr>
        <w:t xml:space="preserve"> </w:t>
      </w:r>
      <w:r w:rsidR="00737B70" w:rsidRPr="00EF62ED">
        <w:rPr>
          <w:lang w:eastAsia="ja-JP"/>
        </w:rPr>
        <w:t xml:space="preserve">(a) </w:t>
      </w:r>
      <w:r w:rsidRPr="00EF62ED">
        <w:rPr>
          <w:lang w:eastAsia="ja-JP"/>
        </w:rPr>
        <w:t xml:space="preserve">or </w:t>
      </w:r>
      <w:proofErr w:type="spellStart"/>
      <w:r w:rsidRPr="00EF62ED">
        <w:rPr>
          <w:bCs w:val="0"/>
          <w:i/>
          <w:iCs/>
        </w:rPr>
        <w:t>T</w:t>
      </w:r>
      <w:r w:rsidRPr="00EF62ED">
        <w:rPr>
          <w:bCs w:val="0"/>
          <w:vertAlign w:val="subscript"/>
        </w:rPr>
        <w:t>deg</w:t>
      </w:r>
      <w:proofErr w:type="spellEnd"/>
      <w:r w:rsidRPr="00EF62ED">
        <w:rPr>
          <w:lang w:eastAsia="ja-JP"/>
        </w:rPr>
        <w:t xml:space="preserve"> </w:t>
      </w:r>
      <w:r w:rsidR="00737B70" w:rsidRPr="00EF62ED">
        <w:rPr>
          <w:lang w:eastAsia="ja-JP"/>
        </w:rPr>
        <w:t xml:space="preserve">(b) </w:t>
      </w:r>
      <w:r w:rsidRPr="00EF62ED">
        <w:rPr>
          <w:lang w:eastAsia="ja-JP"/>
        </w:rPr>
        <w:t>of polymers in PoLyInfo</w:t>
      </w:r>
      <w:r w:rsidR="00737B70" w:rsidRPr="00EF62ED">
        <w:rPr>
          <w:lang w:eastAsia="ja-JP"/>
        </w:rPr>
        <w:t xml:space="preserve"> (top) and the ratio of aliphatic polymers in each bin (bottom)</w:t>
      </w:r>
      <w:r w:rsidRPr="00EF62ED">
        <w:rPr>
          <w:lang w:eastAsia="ja-JP"/>
        </w:rPr>
        <w:t xml:space="preserve">. The colour of bars </w:t>
      </w:r>
      <w:r w:rsidR="006D12F2" w:rsidRPr="00EF62ED">
        <w:rPr>
          <w:lang w:eastAsia="ja-JP"/>
        </w:rPr>
        <w:t>indicates</w:t>
      </w:r>
      <w:r w:rsidRPr="00EF62ED">
        <w:rPr>
          <w:lang w:eastAsia="ja-JP"/>
        </w:rPr>
        <w:t xml:space="preserve"> the main chain structure of polymers.</w:t>
      </w:r>
    </w:p>
    <w:p w14:paraId="1328217A" w14:textId="26C0BF55" w:rsidR="00017784" w:rsidRPr="00EF62ED" w:rsidRDefault="00E3110D" w:rsidP="00AF30B8">
      <w:pPr>
        <w:pStyle w:val="RSCB02ArticleText"/>
        <w:ind w:firstLineChars="146" w:firstLine="283"/>
      </w:pPr>
      <w:r w:rsidRPr="00EF62ED">
        <w:t xml:space="preserve">The same tendency was observed </w:t>
      </w:r>
      <w:r w:rsidR="00790840" w:rsidRPr="00EF62ED">
        <w:t xml:space="preserve">for </w:t>
      </w:r>
      <w:proofErr w:type="spellStart"/>
      <w:r w:rsidR="00790840" w:rsidRPr="00EF62ED">
        <w:rPr>
          <w:i/>
          <w:iCs/>
        </w:rPr>
        <w:t>T</w:t>
      </w:r>
      <w:r w:rsidR="00790840" w:rsidRPr="00EF62ED">
        <w:rPr>
          <w:vertAlign w:val="subscript"/>
        </w:rPr>
        <w:t>deg</w:t>
      </w:r>
      <w:proofErr w:type="spellEnd"/>
      <w:r w:rsidR="00790840" w:rsidRPr="00EF62ED">
        <w:t xml:space="preserve"> </w:t>
      </w:r>
      <w:r w:rsidR="00315382" w:rsidRPr="00EF62ED">
        <w:t xml:space="preserve">for </w:t>
      </w:r>
      <w:r w:rsidR="00790840" w:rsidRPr="00EF62ED">
        <w:t xml:space="preserve">the </w:t>
      </w:r>
      <w:r w:rsidR="000F1577" w:rsidRPr="00EF62ED">
        <w:t xml:space="preserve">population </w:t>
      </w:r>
      <w:r w:rsidR="00790840" w:rsidRPr="00EF62ED">
        <w:t>distribution of polymers with/without aromatic rings in the main chain</w:t>
      </w:r>
      <w:r w:rsidR="002A1DF6" w:rsidRPr="00EF62ED">
        <w:t xml:space="preserve"> (</w:t>
      </w:r>
      <w:r w:rsidR="001A2546" w:rsidRPr="00EF62ED">
        <w:t xml:space="preserve">Figure </w:t>
      </w:r>
      <w:r w:rsidR="004E566F" w:rsidRPr="00EF62ED">
        <w:t>2b</w:t>
      </w:r>
      <w:r w:rsidR="002A1DF6" w:rsidRPr="00EF62ED">
        <w:t>)</w:t>
      </w:r>
      <w:r w:rsidR="00790840" w:rsidRPr="00EF62ED">
        <w:t xml:space="preserve">. </w:t>
      </w:r>
      <w:r w:rsidR="00677502" w:rsidRPr="00EF62ED">
        <w:t>T</w:t>
      </w:r>
      <w:r w:rsidR="00790840" w:rsidRPr="00EF62ED">
        <w:t xml:space="preserve">he </w:t>
      </w:r>
      <w:r w:rsidR="007530B8" w:rsidRPr="00EF62ED">
        <w:rPr>
          <w:i/>
          <w:iCs/>
        </w:rPr>
        <w:t>T</w:t>
      </w:r>
      <w:r w:rsidR="007530B8" w:rsidRPr="00EF62ED">
        <w:rPr>
          <w:vertAlign w:val="subscript"/>
        </w:rPr>
        <w:t>g</w:t>
      </w:r>
      <w:r w:rsidR="007530B8" w:rsidRPr="00EF62ED">
        <w:t xml:space="preserve"> and </w:t>
      </w:r>
      <w:proofErr w:type="spellStart"/>
      <w:r w:rsidR="007530B8" w:rsidRPr="00EF62ED">
        <w:rPr>
          <w:i/>
          <w:iCs/>
        </w:rPr>
        <w:t>T</w:t>
      </w:r>
      <w:r w:rsidR="007530B8" w:rsidRPr="00EF62ED">
        <w:rPr>
          <w:vertAlign w:val="subscript"/>
        </w:rPr>
        <w:t>deg</w:t>
      </w:r>
      <w:proofErr w:type="spellEnd"/>
      <w:r w:rsidR="007530B8" w:rsidRPr="00EF62ED">
        <w:t xml:space="preserve"> </w:t>
      </w:r>
      <w:r w:rsidR="00315382" w:rsidRPr="00EF62ED">
        <w:t xml:space="preserve">values have </w:t>
      </w:r>
      <w:r w:rsidR="007530B8" w:rsidRPr="00EF62ED">
        <w:t>a positive correlation</w:t>
      </w:r>
      <w:r w:rsidR="002A1DF6" w:rsidRPr="00EF62ED">
        <w:t xml:space="preserve"> (Figure </w:t>
      </w:r>
      <w:r w:rsidR="00352E96" w:rsidRPr="00EF62ED">
        <w:t>S</w:t>
      </w:r>
      <w:r w:rsidR="0055451D" w:rsidRPr="00EF62ED">
        <w:t>1</w:t>
      </w:r>
      <w:r w:rsidR="002A1DF6" w:rsidRPr="00EF62ED">
        <w:t>)</w:t>
      </w:r>
      <w:r w:rsidR="007530B8" w:rsidRPr="00EF62ED">
        <w:t xml:space="preserve">, </w:t>
      </w:r>
      <w:r w:rsidR="009C3FE0" w:rsidRPr="00EF62ED">
        <w:t>regardless of the different physicochemical factors</w:t>
      </w:r>
      <w:r w:rsidR="00677502" w:rsidRPr="00EF62ED">
        <w:t xml:space="preserve"> </w:t>
      </w:r>
      <w:r w:rsidR="00315382" w:rsidRPr="00EF62ED">
        <w:t>or</w:t>
      </w:r>
      <w:r w:rsidR="00677502" w:rsidRPr="00EF62ED">
        <w:t xml:space="preserve"> mechanism</w:t>
      </w:r>
      <w:r w:rsidR="009C3FE0" w:rsidRPr="00EF62ED">
        <w:t xml:space="preserve"> of them</w:t>
      </w:r>
      <w:r w:rsidR="00315382" w:rsidRPr="00EF62ED">
        <w:t>.</w:t>
      </w:r>
      <w:r w:rsidR="00C02C62" w:rsidRPr="00EF62ED">
        <w:t xml:space="preserve"> </w:t>
      </w:r>
      <w:r w:rsidR="00C02C62" w:rsidRPr="00EF62ED">
        <w:rPr>
          <w:i/>
          <w:iCs/>
        </w:rPr>
        <w:t>T</w:t>
      </w:r>
      <w:r w:rsidR="00C02C62" w:rsidRPr="00EF62ED">
        <w:rPr>
          <w:vertAlign w:val="subscript"/>
        </w:rPr>
        <w:t>g</w:t>
      </w:r>
      <w:r w:rsidR="00C02C62" w:rsidRPr="00EF62ED">
        <w:t xml:space="preserve"> is related to the dynamic flexibility of polymer chains</w:t>
      </w:r>
      <w:r w:rsidR="00B94F93" w:rsidRPr="00EF62ED">
        <w:t xml:space="preserve">, while </w:t>
      </w:r>
      <w:proofErr w:type="spellStart"/>
      <w:r w:rsidR="00B94F93" w:rsidRPr="00EF62ED">
        <w:rPr>
          <w:i/>
          <w:iCs/>
        </w:rPr>
        <w:t>T</w:t>
      </w:r>
      <w:r w:rsidR="00B94F93" w:rsidRPr="00EF62ED">
        <w:rPr>
          <w:vertAlign w:val="subscript"/>
        </w:rPr>
        <w:t>deg</w:t>
      </w:r>
      <w:proofErr w:type="spellEnd"/>
      <w:r w:rsidR="00B94F93" w:rsidRPr="00EF62ED">
        <w:t xml:space="preserve"> is related to the </w:t>
      </w:r>
      <w:r w:rsidR="00965C4B" w:rsidRPr="00EF62ED">
        <w:t>chemical structure</w:t>
      </w:r>
      <w:r w:rsidR="00315382" w:rsidRPr="00EF62ED">
        <w:t xml:space="preserve"> </w:t>
      </w:r>
      <w:r w:rsidR="009960D4" w:rsidRPr="00EF62ED">
        <w:t xml:space="preserve">which is </w:t>
      </w:r>
      <w:r w:rsidR="00965C4B" w:rsidRPr="00EF62ED">
        <w:t xml:space="preserve">susceptible to thermal cleavage </w:t>
      </w:r>
      <w:r w:rsidR="00965C4B" w:rsidRPr="00EF62ED">
        <w:lastRenderedPageBreak/>
        <w:t xml:space="preserve">or </w:t>
      </w:r>
      <w:r w:rsidR="00B45B31" w:rsidRPr="00EF62ED">
        <w:t xml:space="preserve">transformations. </w:t>
      </w:r>
      <w:r w:rsidR="00EC478A" w:rsidRPr="00EF62ED">
        <w:t xml:space="preserve">Therefore, </w:t>
      </w:r>
      <w:r w:rsidR="00315382" w:rsidRPr="00EF62ED">
        <w:t>searching</w:t>
      </w:r>
      <w:r w:rsidR="00021E45" w:rsidRPr="00EF62ED">
        <w:t xml:space="preserve"> for a polymer with a high </w:t>
      </w:r>
      <w:r w:rsidR="00021E45" w:rsidRPr="00EF62ED">
        <w:rPr>
          <w:i/>
          <w:iCs/>
        </w:rPr>
        <w:t>T</w:t>
      </w:r>
      <w:r w:rsidR="00021E45" w:rsidRPr="00EF62ED">
        <w:rPr>
          <w:vertAlign w:val="subscript"/>
        </w:rPr>
        <w:t>g</w:t>
      </w:r>
      <w:r w:rsidR="00021E45" w:rsidRPr="00EF62ED">
        <w:t xml:space="preserve"> would </w:t>
      </w:r>
      <w:r w:rsidR="00E113B0" w:rsidRPr="00EF62ED">
        <w:t>give polymer</w:t>
      </w:r>
      <w:r w:rsidR="00677502" w:rsidRPr="00EF62ED">
        <w:t>s</w:t>
      </w:r>
      <w:r w:rsidR="00E113B0" w:rsidRPr="00EF62ED">
        <w:t xml:space="preserve"> with both high</w:t>
      </w:r>
      <w:r w:rsidR="00E113B0" w:rsidRPr="00EF62ED">
        <w:rPr>
          <w:i/>
          <w:iCs/>
        </w:rPr>
        <w:t xml:space="preserve"> T</w:t>
      </w:r>
      <w:r w:rsidR="00E113B0" w:rsidRPr="00EF62ED">
        <w:rPr>
          <w:vertAlign w:val="subscript"/>
        </w:rPr>
        <w:t>g</w:t>
      </w:r>
      <w:r w:rsidR="00E113B0" w:rsidRPr="00EF62ED">
        <w:t xml:space="preserve"> and </w:t>
      </w:r>
      <w:proofErr w:type="spellStart"/>
      <w:r w:rsidR="00E113B0" w:rsidRPr="00EF62ED">
        <w:rPr>
          <w:i/>
          <w:iCs/>
        </w:rPr>
        <w:t>T</w:t>
      </w:r>
      <w:r w:rsidR="00E113B0" w:rsidRPr="00EF62ED">
        <w:rPr>
          <w:vertAlign w:val="subscript"/>
        </w:rPr>
        <w:t>deg</w:t>
      </w:r>
      <w:proofErr w:type="spellEnd"/>
      <w:r w:rsidR="00315382" w:rsidRPr="00EF62ED">
        <w:t xml:space="preserve"> values.</w:t>
      </w:r>
    </w:p>
    <w:p w14:paraId="661B7C90" w14:textId="134EDF09" w:rsidR="00877B72" w:rsidRPr="00EF62ED" w:rsidRDefault="009D2796" w:rsidP="00AF30B8">
      <w:pPr>
        <w:pStyle w:val="RSCB02ArticleText"/>
        <w:ind w:firstLineChars="146" w:firstLine="283"/>
      </w:pPr>
      <w:r w:rsidRPr="00EF62ED">
        <w:t xml:space="preserve"> </w:t>
      </w:r>
      <w:r w:rsidR="004E566F" w:rsidRPr="00EF62ED">
        <w:t xml:space="preserve">Figure 3 shows the number of </w:t>
      </w:r>
      <w:r w:rsidR="00803B19" w:rsidRPr="00EF62ED">
        <w:t xml:space="preserve">whole homopolymer </w:t>
      </w:r>
      <w:r w:rsidR="004E566F" w:rsidRPr="00EF62ED">
        <w:t xml:space="preserve">entries in PoLyInfo categorized by the availability of </w:t>
      </w:r>
      <w:r w:rsidR="004E566F" w:rsidRPr="00EF62ED">
        <w:rPr>
          <w:i/>
          <w:iCs/>
        </w:rPr>
        <w:t>T</w:t>
      </w:r>
      <w:r w:rsidR="004E566F" w:rsidRPr="00EF62ED">
        <w:rPr>
          <w:vertAlign w:val="subscript"/>
        </w:rPr>
        <w:t>g</w:t>
      </w:r>
      <w:r w:rsidR="004E566F" w:rsidRPr="00EF62ED">
        <w:t xml:space="preserve"> or </w:t>
      </w:r>
      <w:proofErr w:type="spellStart"/>
      <w:r w:rsidR="004E566F" w:rsidRPr="00EF62ED">
        <w:rPr>
          <w:i/>
          <w:iCs/>
        </w:rPr>
        <w:t>T</w:t>
      </w:r>
      <w:r w:rsidR="004E566F" w:rsidRPr="00EF62ED">
        <w:rPr>
          <w:vertAlign w:val="subscript"/>
        </w:rPr>
        <w:t>deg</w:t>
      </w:r>
      <w:proofErr w:type="spellEnd"/>
      <w:r w:rsidR="004E566F" w:rsidRPr="00EF62ED">
        <w:t xml:space="preserve"> and the main chain structure.  </w:t>
      </w:r>
      <w:r w:rsidR="00B3055C" w:rsidRPr="00EF62ED">
        <w:t xml:space="preserve">The ratio of polymer entries without </w:t>
      </w:r>
      <w:r w:rsidR="00B3055C" w:rsidRPr="00EF62ED">
        <w:rPr>
          <w:i/>
          <w:iCs/>
        </w:rPr>
        <w:t>T</w:t>
      </w:r>
      <w:r w:rsidR="00B3055C" w:rsidRPr="00EF62ED">
        <w:rPr>
          <w:vertAlign w:val="subscript"/>
        </w:rPr>
        <w:t>g</w:t>
      </w:r>
      <w:r w:rsidR="00B3055C" w:rsidRPr="00EF62ED">
        <w:t xml:space="preserve"> data is 56%, and t</w:t>
      </w:r>
      <w:r w:rsidRPr="00EF62ED">
        <w:t xml:space="preserve">here are 3866 </w:t>
      </w:r>
      <w:r w:rsidRPr="00EF62ED">
        <w:rPr>
          <w:i/>
          <w:iCs/>
        </w:rPr>
        <w:t>T</w:t>
      </w:r>
      <w:r w:rsidRPr="00EF62ED">
        <w:rPr>
          <w:vertAlign w:val="subscript"/>
        </w:rPr>
        <w:t>g</w:t>
      </w:r>
      <w:r w:rsidRPr="00EF62ED">
        <w:t xml:space="preserve"> no</w:t>
      </w:r>
      <w:r w:rsidR="00A8417A" w:rsidRPr="00EF62ED">
        <w:t>t</w:t>
      </w:r>
      <w:r w:rsidRPr="00EF62ED">
        <w:t xml:space="preserve">-reported aliphatic polymers in the PoLyInfo database (Figure </w:t>
      </w:r>
      <w:r w:rsidR="004E566F" w:rsidRPr="00EF62ED">
        <w:t>3</w:t>
      </w:r>
      <w:r w:rsidRPr="00EF62ED">
        <w:t>)</w:t>
      </w:r>
      <w:r w:rsidR="00803B19" w:rsidRPr="00EF62ED">
        <w:t>, which are interested in this study</w:t>
      </w:r>
      <w:r w:rsidRPr="00EF62ED">
        <w:t xml:space="preserve">. This is a much lower number compared to those in common library generative machine learning studies, though it remains </w:t>
      </w:r>
      <w:r w:rsidR="004E566F" w:rsidRPr="00EF62ED">
        <w:t>too large for</w:t>
      </w:r>
      <w:r w:rsidRPr="00EF62ED">
        <w:t xml:space="preserve"> the next virtual screening step.</w:t>
      </w:r>
    </w:p>
    <w:p w14:paraId="0FB678AA" w14:textId="1272F0A8" w:rsidR="004E566F" w:rsidRPr="00EF62ED" w:rsidRDefault="00984674" w:rsidP="004E566F">
      <w:pPr>
        <w:pStyle w:val="RSCI03FigureSchemeChartUncaptioned"/>
      </w:pPr>
      <w:r>
        <w:rPr>
          <w:noProof/>
        </w:rPr>
        <w:drawing>
          <wp:inline distT="0" distB="0" distL="0" distR="0" wp14:anchorId="6DD0EC7B" wp14:editId="23BFDC4B">
            <wp:extent cx="3165475" cy="153098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65475" cy="1530985"/>
                    </a:xfrm>
                    <a:prstGeom prst="rect">
                      <a:avLst/>
                    </a:prstGeom>
                    <a:noFill/>
                    <a:ln>
                      <a:noFill/>
                    </a:ln>
                  </pic:spPr>
                </pic:pic>
              </a:graphicData>
            </a:graphic>
          </wp:inline>
        </w:drawing>
      </w:r>
    </w:p>
    <w:p w14:paraId="663FC83B" w14:textId="4959C708" w:rsidR="004E566F" w:rsidRPr="00EF62ED" w:rsidRDefault="004E566F" w:rsidP="004E566F">
      <w:pPr>
        <w:pStyle w:val="RSCI05CaptiontoFigureSchemeChartwithbottombar"/>
        <w:rPr>
          <w:lang w:eastAsia="ja-JP"/>
        </w:rPr>
      </w:pPr>
      <w:r w:rsidRPr="00EF62ED">
        <w:rPr>
          <w:lang w:eastAsia="ja-JP"/>
        </w:rPr>
        <w:t xml:space="preserve">Figure 3. Number of polymers in PoLyInfo database categorised by the availability of </w:t>
      </w:r>
      <w:r w:rsidRPr="00EF62ED">
        <w:rPr>
          <w:i/>
          <w:iCs/>
          <w:lang w:eastAsia="ja-JP"/>
        </w:rPr>
        <w:t>T</w:t>
      </w:r>
      <w:r w:rsidRPr="00EF62ED">
        <w:rPr>
          <w:vertAlign w:val="subscript"/>
          <w:lang w:eastAsia="ja-JP"/>
        </w:rPr>
        <w:t>g</w:t>
      </w:r>
      <w:r w:rsidRPr="00EF62ED">
        <w:rPr>
          <w:lang w:eastAsia="ja-JP"/>
        </w:rPr>
        <w:t xml:space="preserve"> or </w:t>
      </w:r>
      <w:proofErr w:type="spellStart"/>
      <w:r w:rsidRPr="00EF62ED">
        <w:rPr>
          <w:i/>
          <w:iCs/>
          <w:lang w:eastAsia="ja-JP"/>
        </w:rPr>
        <w:t>T</w:t>
      </w:r>
      <w:r w:rsidRPr="00EF62ED">
        <w:rPr>
          <w:vertAlign w:val="subscript"/>
          <w:lang w:eastAsia="ja-JP"/>
        </w:rPr>
        <w:t>deg</w:t>
      </w:r>
      <w:proofErr w:type="spellEnd"/>
      <w:r w:rsidRPr="00EF62ED">
        <w:rPr>
          <w:lang w:eastAsia="ja-JP"/>
        </w:rPr>
        <w:t>, and/or main chain molecular structure.</w:t>
      </w:r>
    </w:p>
    <w:p w14:paraId="518986D5" w14:textId="6B736B44" w:rsidR="00D854D4" w:rsidRPr="00EF62ED" w:rsidRDefault="00A8417A" w:rsidP="004346EF">
      <w:pPr>
        <w:pStyle w:val="RSCB02ArticleText"/>
      </w:pPr>
      <w:r w:rsidRPr="00EF62ED">
        <w:tab/>
      </w:r>
      <w:r w:rsidR="00FD58CF" w:rsidRPr="00EF62ED">
        <w:t>The mechanism of glass transition is considered to involve the flexibility of the main chain.</w:t>
      </w:r>
      <w:r w:rsidR="00FD58CF" w:rsidRPr="00EF62ED">
        <w:fldChar w:fldCharType="begin"/>
      </w:r>
      <w:r w:rsidR="008657C1" w:rsidRPr="00EF62ED">
        <w:instrText xml:space="preserve"> ADDIN ZOTERO_ITEM CSL_CITATION {"citationID":"H7ZowSA8","properties":{"formattedCitation":"\\super 15,16\\nosupersub{}","plainCitation":"15,16","noteIndex":0},"citationItems":[{"id":5548,"uris":["http://zotero.org/users/4903636/items/6ETA56GD"],"itemData":{"id":5548,"type":"book","event-place":"Boca Raton","publisher":"CRC Press","publisher-place":"Boca Raton","title":"Polymer Chemistry, Second Edition","author":[{"family":"Hiemenz","given":"Paul","suffix":"C."},{"family":"Lodge","given":"Timothy","suffix":"P."}],"issued":{"date-parts":[["2007"]]}}},{"id":2280,"uris":["http://zotero.org/users/4903636/items/L7V9TH6S"],"itemData":{"id":2280,"type":"book","publisher":"Routledge","title":"Introduction to Polymers, 3e","author":[{"family":"Young","given":"R. P."}],"issued":{"date-parts":[["2011"]]}}}],"schema":"https://github.com/citation-style-language/schema/raw/master/csl-citation.json"} </w:instrText>
      </w:r>
      <w:r w:rsidR="00FD58CF" w:rsidRPr="00EF62ED">
        <w:fldChar w:fldCharType="separate"/>
      </w:r>
      <w:r w:rsidR="008657C1" w:rsidRPr="00EF62ED">
        <w:rPr>
          <w:rFonts w:ascii="Calibri" w:hAnsi="Calibri" w:cs="Calibri"/>
          <w:szCs w:val="24"/>
          <w:vertAlign w:val="superscript"/>
        </w:rPr>
        <w:t>15,16</w:t>
      </w:r>
      <w:r w:rsidR="00FD58CF" w:rsidRPr="00EF62ED">
        <w:fldChar w:fldCharType="end"/>
      </w:r>
      <w:r w:rsidR="00FD58CF" w:rsidRPr="00EF62ED">
        <w:t xml:space="preserve"> Most main-chain aliphatic polymers have methylene units as seen in vinyl polymers. The presence of the methylene unit increases the flexibility of the chain and causes the </w:t>
      </w:r>
      <w:r w:rsidR="00FD58CF" w:rsidRPr="00EF62ED">
        <w:rPr>
          <w:i/>
          <w:iCs/>
        </w:rPr>
        <w:t>T</w:t>
      </w:r>
      <w:r w:rsidR="00FD58CF" w:rsidRPr="00EF62ED">
        <w:rPr>
          <w:vertAlign w:val="subscript"/>
        </w:rPr>
        <w:t>g</w:t>
      </w:r>
      <w:r w:rsidR="00FD58CF" w:rsidRPr="00EF62ED">
        <w:t xml:space="preserve"> value to decrease. Therefore, the </w:t>
      </w:r>
      <w:r w:rsidR="004D201A" w:rsidRPr="00EF62ED">
        <w:t xml:space="preserve">chemical space </w:t>
      </w:r>
      <w:r w:rsidR="00FD58CF" w:rsidRPr="00EF62ED">
        <w:t xml:space="preserve">in this study </w:t>
      </w:r>
      <w:r w:rsidR="005008F7" w:rsidRPr="00EF62ED">
        <w:t xml:space="preserve">was narrowed down </w:t>
      </w:r>
      <w:r w:rsidR="006B1E00" w:rsidRPr="00EF62ED">
        <w:t xml:space="preserve">according to </w:t>
      </w:r>
      <w:r w:rsidR="0053033E" w:rsidRPr="00EF62ED">
        <w:t xml:space="preserve">a </w:t>
      </w:r>
      <w:r w:rsidR="000E2E6A" w:rsidRPr="00EF62ED">
        <w:t>molecular mechanism-</w:t>
      </w:r>
      <w:r w:rsidR="0053033E" w:rsidRPr="00EF62ED">
        <w:t>based</w:t>
      </w:r>
      <w:r w:rsidR="002C73E8" w:rsidRPr="00EF62ED">
        <w:t xml:space="preserve"> assumption </w:t>
      </w:r>
      <w:r w:rsidR="004D201A" w:rsidRPr="00EF62ED">
        <w:t xml:space="preserve">that </w:t>
      </w:r>
      <w:r w:rsidR="00DA2445" w:rsidRPr="00EF62ED">
        <w:t>all-carbon substituted</w:t>
      </w:r>
      <w:r w:rsidR="004D201A" w:rsidRPr="00EF62ED">
        <w:t xml:space="preserve"> polymers</w:t>
      </w:r>
      <w:r w:rsidR="007E5DC7" w:rsidRPr="00EF62ED">
        <w:t xml:space="preserve"> with C1-repeating chain structure</w:t>
      </w:r>
      <w:r w:rsidR="005008F7" w:rsidRPr="00EF62ED">
        <w:t>s</w:t>
      </w:r>
      <w:r w:rsidR="00FB0B52" w:rsidRPr="00EF62ED">
        <w:t xml:space="preserve"> have higher </w:t>
      </w:r>
      <w:r w:rsidR="00FB0B52" w:rsidRPr="00EF62ED">
        <w:rPr>
          <w:i/>
          <w:iCs/>
        </w:rPr>
        <w:t>T</w:t>
      </w:r>
      <w:r w:rsidR="00FB0B52" w:rsidRPr="00EF62ED">
        <w:rPr>
          <w:vertAlign w:val="subscript"/>
        </w:rPr>
        <w:t>g</w:t>
      </w:r>
      <w:r w:rsidR="00FB0B52" w:rsidRPr="00EF62ED">
        <w:t xml:space="preserve"> </w:t>
      </w:r>
      <w:r w:rsidR="005008F7" w:rsidRPr="00EF62ED">
        <w:t xml:space="preserve">values </w:t>
      </w:r>
      <w:r w:rsidR="00FB0B52" w:rsidRPr="00EF62ED">
        <w:t xml:space="preserve">compared to the corresponding </w:t>
      </w:r>
      <w:r w:rsidR="00C22F23" w:rsidRPr="00EF62ED">
        <w:t>C2 or vinyl polymers.</w:t>
      </w:r>
      <w:r w:rsidR="000D65F9" w:rsidRPr="00EF62ED">
        <w:t xml:space="preserve"> </w:t>
      </w:r>
      <w:r w:rsidR="00D854D4" w:rsidRPr="00EF62ED">
        <w:t>Substituted meth</w:t>
      </w:r>
      <w:r w:rsidR="000D65F9" w:rsidRPr="00EF62ED">
        <w:t>yle</w:t>
      </w:r>
      <w:r w:rsidR="00D854D4" w:rsidRPr="00EF62ED">
        <w:t>ne</w:t>
      </w:r>
      <w:r w:rsidR="00190643" w:rsidRPr="00EF62ED">
        <w:t xml:space="preserve"> </w:t>
      </w:r>
      <w:r w:rsidR="00CB06E9" w:rsidRPr="00EF62ED">
        <w:t xml:space="preserve">polymers, </w:t>
      </w:r>
      <w:r w:rsidR="00D854D4" w:rsidRPr="00EF62ED">
        <w:t>(</w:t>
      </w:r>
      <w:bookmarkStart w:id="11" w:name="_Hlk134277090"/>
      <w:r w:rsidR="00D854D4" w:rsidRPr="00EF62ED">
        <w:t>C</w:t>
      </w:r>
      <w:r w:rsidR="0000115D" w:rsidRPr="00EF62ED">
        <w:t>R</w:t>
      </w:r>
      <w:r w:rsidR="0000115D" w:rsidRPr="00EF62ED">
        <w:rPr>
          <w:vertAlign w:val="superscript"/>
        </w:rPr>
        <w:t>1</w:t>
      </w:r>
      <w:r w:rsidR="0000115D" w:rsidRPr="00EF62ED">
        <w:t>R</w:t>
      </w:r>
      <w:r w:rsidR="0000115D" w:rsidRPr="00EF62ED">
        <w:rPr>
          <w:vertAlign w:val="superscript"/>
        </w:rPr>
        <w:t>2</w:t>
      </w:r>
      <w:bookmarkEnd w:id="11"/>
      <w:r w:rsidR="00D854D4" w:rsidRPr="00EF62ED">
        <w:t>)</w:t>
      </w:r>
      <w:r w:rsidR="00D854D4" w:rsidRPr="00EF62ED">
        <w:rPr>
          <w:i/>
          <w:iCs/>
          <w:vertAlign w:val="subscript"/>
        </w:rPr>
        <w:t>n</w:t>
      </w:r>
      <w:r w:rsidR="00D854D4" w:rsidRPr="00EF62ED">
        <w:t xml:space="preserve"> </w:t>
      </w:r>
      <w:r w:rsidR="0000115D" w:rsidRPr="00EF62ED">
        <w:t>(R</w:t>
      </w:r>
      <w:r w:rsidR="0000115D" w:rsidRPr="00EF62ED">
        <w:rPr>
          <w:vertAlign w:val="superscript"/>
        </w:rPr>
        <w:t>1</w:t>
      </w:r>
      <w:r w:rsidR="0000115D" w:rsidRPr="00EF62ED">
        <w:t>, R</w:t>
      </w:r>
      <w:r w:rsidR="0000115D" w:rsidRPr="00EF62ED">
        <w:rPr>
          <w:vertAlign w:val="superscript"/>
        </w:rPr>
        <w:t>2</w:t>
      </w:r>
      <w:r w:rsidR="0000115D" w:rsidRPr="00EF62ED">
        <w:t xml:space="preserve"> = substituent group or H</w:t>
      </w:r>
      <w:r w:rsidR="001A04C8" w:rsidRPr="00EF62ED">
        <w:t>, denoted as “C1 polymers”</w:t>
      </w:r>
      <w:r w:rsidR="0000115D" w:rsidRPr="00EF62ED">
        <w:t>)</w:t>
      </w:r>
      <w:r w:rsidR="00CB06E9" w:rsidRPr="00EF62ED">
        <w:t>,</w:t>
      </w:r>
      <w:r w:rsidR="0000115D" w:rsidRPr="00EF62ED">
        <w:t xml:space="preserve"> </w:t>
      </w:r>
      <w:r w:rsidR="00D854D4" w:rsidRPr="00EF62ED">
        <w:t>have substituents on all of the repeating carbon unit</w:t>
      </w:r>
      <w:r w:rsidR="005008F7" w:rsidRPr="00EF62ED">
        <w:t>s</w:t>
      </w:r>
      <w:r w:rsidR="00FD58CF" w:rsidRPr="00EF62ED">
        <w:t>, which is in contrast to common</w:t>
      </w:r>
      <w:r w:rsidR="000D65F9" w:rsidRPr="00EF62ED">
        <w:t xml:space="preserve"> </w:t>
      </w:r>
      <w:r w:rsidR="00D854D4" w:rsidRPr="00EF62ED">
        <w:t>vinyl polymers</w:t>
      </w:r>
      <w:r w:rsidR="00CB06E9" w:rsidRPr="00EF62ED">
        <w:t>,</w:t>
      </w:r>
      <w:r w:rsidR="001A04C8" w:rsidRPr="00EF62ED">
        <w:t xml:space="preserve"> </w:t>
      </w:r>
      <w:bookmarkStart w:id="12" w:name="_Hlk134277123"/>
      <w:r w:rsidR="00CB06E9" w:rsidRPr="00EF62ED">
        <w:t>(CH</w:t>
      </w:r>
      <w:r w:rsidR="00CB06E9" w:rsidRPr="00EF62ED">
        <w:rPr>
          <w:vertAlign w:val="subscript"/>
        </w:rPr>
        <w:t>2</w:t>
      </w:r>
      <w:r w:rsidR="00CB06E9" w:rsidRPr="00EF62ED">
        <w:t>CR</w:t>
      </w:r>
      <w:r w:rsidR="00CB06E9" w:rsidRPr="00EF62ED">
        <w:rPr>
          <w:vertAlign w:val="superscript"/>
        </w:rPr>
        <w:t>1</w:t>
      </w:r>
      <w:r w:rsidR="00CB06E9" w:rsidRPr="00EF62ED">
        <w:t>R</w:t>
      </w:r>
      <w:r w:rsidR="00CB06E9" w:rsidRPr="00EF62ED">
        <w:rPr>
          <w:vertAlign w:val="superscript"/>
        </w:rPr>
        <w:t>2</w:t>
      </w:r>
      <w:r w:rsidR="00CB06E9" w:rsidRPr="00EF62ED">
        <w:t>)</w:t>
      </w:r>
      <w:bookmarkEnd w:id="12"/>
      <w:r w:rsidR="00CB06E9" w:rsidRPr="00EF62ED">
        <w:rPr>
          <w:i/>
          <w:iCs/>
          <w:vertAlign w:val="subscript"/>
        </w:rPr>
        <w:t>n</w:t>
      </w:r>
      <w:r w:rsidR="00CB06E9" w:rsidRPr="00EF62ED">
        <w:t xml:space="preserve"> </w:t>
      </w:r>
      <w:r w:rsidR="001A04C8" w:rsidRPr="00EF62ED">
        <w:t>(denoted as “C2</w:t>
      </w:r>
      <w:r w:rsidR="00130460" w:rsidRPr="00EF62ED">
        <w:t xml:space="preserve"> </w:t>
      </w:r>
      <w:r w:rsidR="001A04C8" w:rsidRPr="00EF62ED">
        <w:t>polymers”)</w:t>
      </w:r>
      <w:r w:rsidR="00D854D4" w:rsidRPr="00EF62ED">
        <w:t>.</w:t>
      </w:r>
      <w:r w:rsidR="00813FB5" w:rsidRPr="00EF62ED">
        <w:fldChar w:fldCharType="begin"/>
      </w:r>
      <w:r w:rsidR="008657C1" w:rsidRPr="00EF62ED">
        <w:instrText xml:space="preserve"> ADDIN ZOTERO_ITEM CSL_CITATION {"citationID":"x34zKLuK","properties":{"formattedCitation":"\\super 17,18\\nosupersub{}","plainCitation":"17,18","noteIndex":0},"citationItems":[{"id":4671,"uris":["http://zotero.org/users/4903636/items/E65LN7JZ"],"itemData":{"id":4671,"type":"article-journal","abstract":"Poly(diisopropyl fumarate) (poly(DiPF)) was prepared by radical polymerization in bulk or in benzene with an azo initiator at 60°C, and fractionated with tetrahydrofuran (THF) or methanol as the solvent and water as the non-solvent. The selected nine fractions with a relatively narrow molecular weight distribution were used for the viscometric, light scattering and gel permeation chromatography experiments. The light scattering and viscosity studies using several kinds of solvents revealed that the intrinsic viscosity of poly(DiPF) changed less sensitively to the nature of the solvent used, in contrast with the second virial coefficient which was strongly dependent on the solvent. The Mark–Houwink–Sakurada equation was determined as follows: [η]=5.18×10−4 Mw0.98 in cm3/g in THF at 30°C. The persistence length (q) of poly(DiPF) was evaluated from the viscosity data in THF using the Bohdanecký plot. The q and the molecular weight per unit contour length (ML) were 11 nm and 1340 nm−1, respectively. These values were compared with those for typical semiflexible polymers reported in literature.","container-title":"European Polymer Journal","DOI":"10.1016/S0014-3057(99)00015-4","ISSN":"0014-3057","issue":"12","journalAbbreviation":"European Polymer Journal","language":"en","page":"2107-2113","source":"ScienceDirect","title":"Evaluation of chain rigidity of poly(diisopropyl fumarate) from light scattering and viscosity in tetrahydrofuran","volume":"35","author":[{"family":"Matsumoto","given":"Akikazu"},{"family":"Nakagawa","given":"Emiko"}],"issued":{"date-parts":[["1999",12]]}}},{"id":4753,"uris":["http://zotero.org/users/4903636/items/Z89UHIVZ"],"itemData":{"id":4753,"type":"article-journal","container-title":"Macromolecules","DOI":"10.1021/ma00226a011","ISSN":"0024-9297","issue":"24","journalAbbreviation":"Macromolecules","note":"publisher: American Chemical Society","page":"5102-5105","source":"ACS Publications","title":"Dilute solution properties of semiflexible poly(substituted methylenes): intrinsic viscosity of poly(diisopropyl fumarate) in benzene","title-short":"Dilute solution properties of semiflexible poly(substituted methylenes)","volume":"23","author":[{"family":"Matsumoto","given":"Akikazu"},{"family":"Tarui","given":"Tetsuya"},{"family":"Otsu","given":"Takayuki"}],"issued":{"date-parts":[["1990",11,1]]}}}],"schema":"https://github.com/citation-style-language/schema/raw/master/csl-citation.json"} </w:instrText>
      </w:r>
      <w:r w:rsidR="00813FB5" w:rsidRPr="00EF62ED">
        <w:fldChar w:fldCharType="separate"/>
      </w:r>
      <w:r w:rsidR="008657C1" w:rsidRPr="00EF62ED">
        <w:rPr>
          <w:rFonts w:ascii="Calibri" w:hAnsi="Calibri" w:cs="Calibri"/>
          <w:szCs w:val="24"/>
          <w:vertAlign w:val="superscript"/>
        </w:rPr>
        <w:t>17,18</w:t>
      </w:r>
      <w:r w:rsidR="00813FB5" w:rsidRPr="00EF62ED">
        <w:fldChar w:fldCharType="end"/>
      </w:r>
      <w:r w:rsidR="00D854D4" w:rsidRPr="00EF62ED">
        <w:t xml:space="preserve"> </w:t>
      </w:r>
      <w:r w:rsidR="00640B91" w:rsidRPr="00EF62ED">
        <w:t>In particular, the densely substituted structure</w:t>
      </w:r>
      <w:r w:rsidR="005008F7" w:rsidRPr="00EF62ED">
        <w:t>s</w:t>
      </w:r>
      <w:r w:rsidR="00640B91" w:rsidRPr="00EF62ED">
        <w:t xml:space="preserve"> </w:t>
      </w:r>
      <w:r w:rsidR="006456A6" w:rsidRPr="00EF62ED">
        <w:t xml:space="preserve">are </w:t>
      </w:r>
      <w:r w:rsidR="00640B91" w:rsidRPr="00EF62ED">
        <w:t xml:space="preserve">expected to have a </w:t>
      </w:r>
      <w:r w:rsidR="006456A6" w:rsidRPr="00EF62ED">
        <w:t xml:space="preserve">significant </w:t>
      </w:r>
      <w:r w:rsidR="00640B91" w:rsidRPr="00EF62ED">
        <w:t xml:space="preserve">effect on suppressing the flexibility of the main chain, which results in high </w:t>
      </w:r>
      <w:r w:rsidR="00640B91" w:rsidRPr="00EF62ED">
        <w:rPr>
          <w:i/>
          <w:iCs/>
        </w:rPr>
        <w:t>T</w:t>
      </w:r>
      <w:r w:rsidR="00640B91" w:rsidRPr="00EF62ED">
        <w:rPr>
          <w:vertAlign w:val="subscript"/>
        </w:rPr>
        <w:t>g</w:t>
      </w:r>
      <w:r w:rsidR="005008F7" w:rsidRPr="00EF62ED">
        <w:t xml:space="preserve"> values.</w:t>
      </w:r>
      <w:r w:rsidR="00640B91" w:rsidRPr="00EF62ED">
        <w:t xml:space="preserve"> </w:t>
      </w:r>
      <w:r w:rsidR="005008F7" w:rsidRPr="00EF62ED">
        <w:t>However</w:t>
      </w:r>
      <w:r w:rsidR="00640B91" w:rsidRPr="00EF62ED">
        <w:t xml:space="preserve">, </w:t>
      </w:r>
      <w:r w:rsidR="00D854D4" w:rsidRPr="00EF62ED">
        <w:t xml:space="preserve">there has </w:t>
      </w:r>
      <w:r w:rsidR="005008F7" w:rsidRPr="00EF62ED">
        <w:t xml:space="preserve">been little </w:t>
      </w:r>
      <w:r w:rsidR="0083166D" w:rsidRPr="00EF62ED">
        <w:t xml:space="preserve">knowledge on the potentially useful properties of these polymers. </w:t>
      </w:r>
    </w:p>
    <w:p w14:paraId="6132AC71" w14:textId="2887943D" w:rsidR="007B61B8" w:rsidRPr="00EF62ED" w:rsidRDefault="00984674" w:rsidP="007B61B8">
      <w:pPr>
        <w:pStyle w:val="RSCI03FigureSchemeChartUncaptioned"/>
        <w:jc w:val="left"/>
      </w:pPr>
      <w:r>
        <w:rPr>
          <w:noProof/>
        </w:rPr>
        <w:drawing>
          <wp:inline distT="0" distB="0" distL="0" distR="0" wp14:anchorId="04CF6D35" wp14:editId="40BCDD6E">
            <wp:extent cx="3165475" cy="3200400"/>
            <wp:effectExtent l="0" t="0" r="0" b="0"/>
            <wp:docPr id="12"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65475" cy="3200400"/>
                    </a:xfrm>
                    <a:prstGeom prst="rect">
                      <a:avLst/>
                    </a:prstGeom>
                    <a:noFill/>
                    <a:ln>
                      <a:noFill/>
                    </a:ln>
                  </pic:spPr>
                </pic:pic>
              </a:graphicData>
            </a:graphic>
          </wp:inline>
        </w:drawing>
      </w:r>
    </w:p>
    <w:p w14:paraId="700E6149" w14:textId="1B7DFA60" w:rsidR="007B61B8" w:rsidRPr="00EF62ED" w:rsidRDefault="007B61B8" w:rsidP="007B61B8">
      <w:pPr>
        <w:pStyle w:val="RSCI05CaptiontoFigureSchemeChartwithbottombar"/>
        <w:rPr>
          <w:lang w:eastAsia="ja-JP"/>
        </w:rPr>
      </w:pPr>
      <w:r w:rsidRPr="00EF62ED">
        <w:rPr>
          <w:lang w:eastAsia="ja-JP"/>
        </w:rPr>
        <w:t xml:space="preserve">Chart 1. Extraction from PoLyInfo: repeating unit structures of polymers with substituents on all the carbon atom in the main chain. </w:t>
      </w:r>
    </w:p>
    <w:p w14:paraId="53C84BF1" w14:textId="298B77B0" w:rsidR="000B03D0" w:rsidRPr="00EF62ED" w:rsidRDefault="00D13024" w:rsidP="004346EF">
      <w:pPr>
        <w:pStyle w:val="RSCB02ArticleText"/>
        <w:ind w:firstLineChars="96" w:firstLine="186"/>
      </w:pPr>
      <w:r w:rsidRPr="00EF62ED">
        <w:t>T</w:t>
      </w:r>
      <w:r w:rsidR="00425060" w:rsidRPr="00EF62ED">
        <w:t>he</w:t>
      </w:r>
      <w:r w:rsidR="00640B91" w:rsidRPr="00EF62ED">
        <w:t xml:space="preserve"> filtration</w:t>
      </w:r>
      <w:r w:rsidR="00425060" w:rsidRPr="00EF62ED">
        <w:t xml:space="preserve"> </w:t>
      </w:r>
      <w:r w:rsidR="006B1E00" w:rsidRPr="00EF62ED">
        <w:t xml:space="preserve">based on </w:t>
      </w:r>
      <w:r w:rsidR="00640B91" w:rsidRPr="00EF62ED">
        <w:t>C1-</w:t>
      </w:r>
      <w:r w:rsidR="001A04C8" w:rsidRPr="00EF62ED">
        <w:t>polymer</w:t>
      </w:r>
      <w:r w:rsidR="00372369" w:rsidRPr="00EF62ED">
        <w:t xml:space="preserve"> structure </w:t>
      </w:r>
      <w:r w:rsidR="00FD58CF" w:rsidRPr="00EF62ED">
        <w:t xml:space="preserve">was </w:t>
      </w:r>
      <w:r w:rsidR="00640B91" w:rsidRPr="00EF62ED">
        <w:t>applied to the listed 3866 polymers</w:t>
      </w:r>
      <w:r w:rsidR="001C54D4" w:rsidRPr="00EF62ED">
        <w:t xml:space="preserve"> </w:t>
      </w:r>
      <w:r w:rsidR="00FD58CF" w:rsidRPr="00EF62ED">
        <w:t xml:space="preserve">and </w:t>
      </w:r>
      <w:r w:rsidR="00640B91" w:rsidRPr="00EF62ED">
        <w:t>gave</w:t>
      </w:r>
      <w:r w:rsidR="00B52B07" w:rsidRPr="00EF62ED">
        <w:t xml:space="preserve"> </w:t>
      </w:r>
      <w:r w:rsidR="007700EC" w:rsidRPr="00EF62ED">
        <w:t xml:space="preserve">35 </w:t>
      </w:r>
      <w:r w:rsidR="00640B91" w:rsidRPr="00EF62ED">
        <w:t>candidates</w:t>
      </w:r>
      <w:r w:rsidR="00856B17" w:rsidRPr="00EF62ED">
        <w:t xml:space="preserve">. These polymers were </w:t>
      </w:r>
      <w:r w:rsidR="00632503" w:rsidRPr="00EF62ED">
        <w:t xml:space="preserve">categorised </w:t>
      </w:r>
      <w:r w:rsidR="003811BF" w:rsidRPr="00EF62ED">
        <w:t xml:space="preserve">into </w:t>
      </w:r>
      <w:r w:rsidR="006B1E00" w:rsidRPr="00EF62ED">
        <w:t xml:space="preserve">four </w:t>
      </w:r>
      <w:r w:rsidR="000617AC" w:rsidRPr="00EF62ED">
        <w:t>group</w:t>
      </w:r>
      <w:r w:rsidR="00425060" w:rsidRPr="00EF62ED">
        <w:t>s by structural similarity,</w:t>
      </w:r>
      <w:r w:rsidR="000617AC" w:rsidRPr="00EF62ED">
        <w:t xml:space="preserve"> as shown in Chart 1</w:t>
      </w:r>
      <w:r w:rsidR="00425060" w:rsidRPr="00EF62ED">
        <w:t>.</w:t>
      </w:r>
      <w:r w:rsidR="00217219" w:rsidRPr="00EF62ED">
        <w:t xml:space="preserve"> </w:t>
      </w:r>
      <w:r w:rsidR="003811BF" w:rsidRPr="00EF62ED">
        <w:t xml:space="preserve">In </w:t>
      </w:r>
      <w:r w:rsidR="00425060" w:rsidRPr="00EF62ED">
        <w:t xml:space="preserve">searching for a </w:t>
      </w:r>
      <w:r w:rsidR="003811BF" w:rsidRPr="00EF62ED">
        <w:t xml:space="preserve">high </w:t>
      </w:r>
      <w:r w:rsidR="003811BF" w:rsidRPr="00EF62ED">
        <w:rPr>
          <w:i/>
          <w:iCs/>
        </w:rPr>
        <w:t>T</w:t>
      </w:r>
      <w:r w:rsidR="003811BF" w:rsidRPr="00EF62ED">
        <w:rPr>
          <w:vertAlign w:val="subscript"/>
        </w:rPr>
        <w:t xml:space="preserve">g </w:t>
      </w:r>
      <w:r w:rsidR="003811BF" w:rsidRPr="00EF62ED">
        <w:t xml:space="preserve">polymer, </w:t>
      </w:r>
      <w:r w:rsidR="00425060" w:rsidRPr="00EF62ED">
        <w:t>group A was excluded</w:t>
      </w:r>
      <w:r w:rsidR="003811BF" w:rsidRPr="00EF62ED">
        <w:t xml:space="preserve"> </w:t>
      </w:r>
      <w:r w:rsidR="00425060" w:rsidRPr="00EF62ED">
        <w:t>due to the</w:t>
      </w:r>
      <w:r w:rsidR="00C8409B" w:rsidRPr="00EF62ED">
        <w:t xml:space="preserve"> expected</w:t>
      </w:r>
      <w:r w:rsidR="00FD58CF" w:rsidRPr="00EF62ED">
        <w:t xml:space="preserve"> highly</w:t>
      </w:r>
      <w:r w:rsidR="00C8409B" w:rsidRPr="00EF62ED">
        <w:t xml:space="preserve"> flexible structure and low </w:t>
      </w:r>
      <w:r w:rsidR="00C8409B" w:rsidRPr="00EF62ED">
        <w:rPr>
          <w:i/>
          <w:iCs/>
        </w:rPr>
        <w:t>T</w:t>
      </w:r>
      <w:r w:rsidR="00C8409B" w:rsidRPr="00EF62ED">
        <w:rPr>
          <w:vertAlign w:val="subscript"/>
        </w:rPr>
        <w:t>g</w:t>
      </w:r>
      <w:r w:rsidR="00C8409B" w:rsidRPr="00EF62ED">
        <w:t>.</w:t>
      </w:r>
      <w:r w:rsidR="000617AC" w:rsidRPr="00EF62ED">
        <w:t xml:space="preserve"> </w:t>
      </w:r>
      <w:r w:rsidR="0000115D" w:rsidRPr="00EF62ED">
        <w:tab/>
      </w:r>
      <w:r w:rsidR="009224C9" w:rsidRPr="00EF62ED">
        <w:t xml:space="preserve">The comparison of </w:t>
      </w:r>
      <w:r w:rsidR="004D39A8" w:rsidRPr="00EF62ED">
        <w:t xml:space="preserve">known </w:t>
      </w:r>
      <w:r w:rsidR="00AA66E1" w:rsidRPr="00EF62ED">
        <w:rPr>
          <w:i/>
          <w:iCs/>
        </w:rPr>
        <w:t>T</w:t>
      </w:r>
      <w:r w:rsidR="00AA66E1" w:rsidRPr="00EF62ED">
        <w:rPr>
          <w:vertAlign w:val="subscript"/>
        </w:rPr>
        <w:t>g</w:t>
      </w:r>
      <w:r w:rsidR="00AA66E1" w:rsidRPr="00EF62ED">
        <w:t xml:space="preserve"> of C1</w:t>
      </w:r>
      <w:r w:rsidR="00CB06E9" w:rsidRPr="00EF62ED">
        <w:t xml:space="preserve"> </w:t>
      </w:r>
      <w:r w:rsidR="00AA66E1" w:rsidRPr="00EF62ED">
        <w:t xml:space="preserve">and the </w:t>
      </w:r>
      <w:r w:rsidR="00C36E48" w:rsidRPr="00EF62ED">
        <w:t>C2</w:t>
      </w:r>
      <w:r w:rsidR="00CB06E9" w:rsidRPr="00EF62ED">
        <w:t xml:space="preserve"> </w:t>
      </w:r>
      <w:r w:rsidR="00DC6F56" w:rsidRPr="00EF62ED">
        <w:t xml:space="preserve">polymers </w:t>
      </w:r>
      <w:r w:rsidR="00835417" w:rsidRPr="00EF62ED">
        <w:t xml:space="preserve">showed </w:t>
      </w:r>
      <w:r w:rsidR="00425060" w:rsidRPr="00EF62ED">
        <w:t xml:space="preserve">a </w:t>
      </w:r>
      <w:r w:rsidR="00835417" w:rsidRPr="00EF62ED">
        <w:t xml:space="preserve">clear tendency </w:t>
      </w:r>
      <w:r w:rsidR="00425060" w:rsidRPr="00EF62ED">
        <w:t xml:space="preserve">for </w:t>
      </w:r>
      <w:r w:rsidR="00BE616C" w:rsidRPr="00EF62ED">
        <w:t xml:space="preserve">C1 polymers </w:t>
      </w:r>
      <w:r w:rsidR="00425060" w:rsidRPr="00EF62ED">
        <w:t xml:space="preserve">to </w:t>
      </w:r>
      <w:r w:rsidR="00BE616C" w:rsidRPr="00EF62ED">
        <w:t xml:space="preserve">have higher </w:t>
      </w:r>
      <w:r w:rsidR="00BE616C" w:rsidRPr="00EF62ED">
        <w:rPr>
          <w:i/>
          <w:iCs/>
        </w:rPr>
        <w:t>T</w:t>
      </w:r>
      <w:r w:rsidR="00BE616C" w:rsidRPr="00EF62ED">
        <w:rPr>
          <w:vertAlign w:val="subscript"/>
        </w:rPr>
        <w:t>g</w:t>
      </w:r>
      <w:r w:rsidR="00BE616C" w:rsidRPr="00EF62ED">
        <w:t xml:space="preserve"> </w:t>
      </w:r>
      <w:r w:rsidR="00425060" w:rsidRPr="00EF62ED">
        <w:t xml:space="preserve">values </w:t>
      </w:r>
      <w:r w:rsidR="00BE616C" w:rsidRPr="00EF62ED">
        <w:t xml:space="preserve">than </w:t>
      </w:r>
      <w:r w:rsidR="00C36E48" w:rsidRPr="00EF62ED">
        <w:t>the corresponding C2</w:t>
      </w:r>
      <w:r w:rsidR="00130460" w:rsidRPr="00EF62ED">
        <w:t xml:space="preserve"> </w:t>
      </w:r>
      <w:r w:rsidR="00C36E48" w:rsidRPr="00EF62ED">
        <w:t>poly</w:t>
      </w:r>
      <w:r w:rsidR="00F308A4" w:rsidRPr="00EF62ED">
        <w:t>mers (</w:t>
      </w:r>
      <w:r w:rsidR="00ED237A" w:rsidRPr="00EF62ED">
        <w:t xml:space="preserve">Figure </w:t>
      </w:r>
      <w:r w:rsidR="00F765E5" w:rsidRPr="00EF62ED">
        <w:t>S</w:t>
      </w:r>
      <w:r w:rsidR="0055451D" w:rsidRPr="00EF62ED">
        <w:t>2</w:t>
      </w:r>
      <w:r w:rsidR="00F308A4" w:rsidRPr="00EF62ED">
        <w:t>)</w:t>
      </w:r>
      <w:r w:rsidR="0085038A" w:rsidRPr="00EF62ED">
        <w:t>.</w:t>
      </w:r>
      <w:r w:rsidR="00CD7A67" w:rsidRPr="00EF62ED">
        <w:t xml:space="preserve"> </w:t>
      </w:r>
      <w:r w:rsidR="005044A7" w:rsidRPr="00EF62ED">
        <w:t>The difference roughly reflects the steric bulkiness</w:t>
      </w:r>
      <w:r w:rsidR="00425060" w:rsidRPr="00EF62ED">
        <w:t>,</w:t>
      </w:r>
      <w:r w:rsidR="00D715B8" w:rsidRPr="00EF62ED">
        <w:t xml:space="preserve"> especially</w:t>
      </w:r>
      <w:r w:rsidR="005044A7" w:rsidRPr="00EF62ED">
        <w:t xml:space="preserve"> </w:t>
      </w:r>
      <w:r w:rsidR="00D715B8" w:rsidRPr="00EF62ED">
        <w:t>in</w:t>
      </w:r>
      <w:r w:rsidR="00425060" w:rsidRPr="00EF62ED">
        <w:t xml:space="preserve"> the</w:t>
      </w:r>
      <w:r w:rsidR="00D715B8" w:rsidRPr="00EF62ED">
        <w:t xml:space="preserve"> space</w:t>
      </w:r>
      <w:r w:rsidR="00EB5E39" w:rsidRPr="00EF62ED">
        <w:t xml:space="preserve"> close</w:t>
      </w:r>
      <w:r w:rsidR="00D715B8" w:rsidRPr="00EF62ED">
        <w:t xml:space="preserve"> to the carbon main chain. </w:t>
      </w:r>
      <w:r w:rsidR="000B03D0" w:rsidRPr="00EF62ED">
        <w:t>This tendency agrees with the known mechanism</w:t>
      </w:r>
      <w:r w:rsidR="00425060" w:rsidRPr="00EF62ED">
        <w:t>s</w:t>
      </w:r>
      <w:r w:rsidR="000B03D0" w:rsidRPr="00EF62ED">
        <w:t xml:space="preserve"> for the </w:t>
      </w:r>
      <w:r w:rsidR="000B03D0" w:rsidRPr="00EF62ED">
        <w:rPr>
          <w:i/>
          <w:iCs/>
        </w:rPr>
        <w:t>T</w:t>
      </w:r>
      <w:r w:rsidR="000B03D0" w:rsidRPr="00EF62ED">
        <w:rPr>
          <w:vertAlign w:val="subscript"/>
        </w:rPr>
        <w:t>g</w:t>
      </w:r>
      <w:r w:rsidR="00425060" w:rsidRPr="00EF62ED">
        <w:t xml:space="preserve"> values.</w:t>
      </w:r>
      <w:r w:rsidR="00EB5E39" w:rsidRPr="00EF62ED">
        <w:t xml:space="preserve"> A similar analysis was also attempted for </w:t>
      </w:r>
      <w:proofErr w:type="spellStart"/>
      <w:r w:rsidR="00EB5E39" w:rsidRPr="00EF62ED">
        <w:rPr>
          <w:i/>
          <w:iCs/>
        </w:rPr>
        <w:t>T</w:t>
      </w:r>
      <w:r w:rsidR="00EB5E39" w:rsidRPr="00EF62ED">
        <w:rPr>
          <w:vertAlign w:val="subscript"/>
        </w:rPr>
        <w:t>deg</w:t>
      </w:r>
      <w:proofErr w:type="spellEnd"/>
      <w:r w:rsidR="00EB5E39" w:rsidRPr="00EF62ED">
        <w:t>, however, too few values were available.</w:t>
      </w:r>
    </w:p>
    <w:p w14:paraId="41DFB97D" w14:textId="4EDC1458" w:rsidR="007B61B8" w:rsidRPr="00EF62ED" w:rsidRDefault="004B6F9D" w:rsidP="004B6F9D">
      <w:pPr>
        <w:pStyle w:val="RSCB02ArticleText"/>
      </w:pPr>
      <w:r w:rsidRPr="00EF62ED">
        <w:tab/>
      </w:r>
      <w:r w:rsidR="008F2148" w:rsidRPr="00EF62ED">
        <w:t xml:space="preserve">The estimation </w:t>
      </w:r>
      <w:r w:rsidR="00482D3D" w:rsidRPr="00EF62ED">
        <w:t xml:space="preserve">of </w:t>
      </w:r>
      <w:r w:rsidR="00482D3D" w:rsidRPr="00EF62ED">
        <w:rPr>
          <w:i/>
          <w:iCs/>
        </w:rPr>
        <w:t>T</w:t>
      </w:r>
      <w:r w:rsidR="00482D3D" w:rsidRPr="00EF62ED">
        <w:rPr>
          <w:vertAlign w:val="subscript"/>
        </w:rPr>
        <w:t>g</w:t>
      </w:r>
      <w:r w:rsidR="00482D3D" w:rsidRPr="00EF62ED">
        <w:t xml:space="preserve"> </w:t>
      </w:r>
      <w:r w:rsidR="002553BE" w:rsidRPr="00EF62ED">
        <w:t>values through</w:t>
      </w:r>
      <w:r w:rsidR="00B67BEF" w:rsidRPr="00EF62ED">
        <w:t xml:space="preserve"> MD simulations provided </w:t>
      </w:r>
      <w:r w:rsidR="002553BE" w:rsidRPr="00EF62ED">
        <w:t xml:space="preserve">useful </w:t>
      </w:r>
      <w:r w:rsidR="00B67BEF" w:rsidRPr="00EF62ED">
        <w:t xml:space="preserve">information </w:t>
      </w:r>
      <w:r w:rsidR="002553BE" w:rsidRPr="00EF62ED">
        <w:t>for identifying</w:t>
      </w:r>
      <w:r w:rsidR="00B67BEF" w:rsidRPr="00EF62ED">
        <w:t xml:space="preserve"> synthetic targets. </w:t>
      </w:r>
      <w:r w:rsidR="002553BE" w:rsidRPr="00EF62ED">
        <w:t>The</w:t>
      </w:r>
      <w:r w:rsidR="003C0BC4" w:rsidRPr="00EF62ED">
        <w:t xml:space="preserve"> </w:t>
      </w:r>
      <w:r w:rsidR="0098297E" w:rsidRPr="00EF62ED">
        <w:rPr>
          <w:i/>
          <w:iCs/>
        </w:rPr>
        <w:t>T</w:t>
      </w:r>
      <w:r w:rsidR="0098297E" w:rsidRPr="00EF62ED">
        <w:rPr>
          <w:vertAlign w:val="subscript"/>
        </w:rPr>
        <w:t>g</w:t>
      </w:r>
      <w:r w:rsidR="0098297E" w:rsidRPr="00EF62ED">
        <w:t xml:space="preserve"> </w:t>
      </w:r>
      <w:r w:rsidR="002553BE" w:rsidRPr="00EF62ED">
        <w:t xml:space="preserve">values </w:t>
      </w:r>
      <w:r w:rsidR="0098297E" w:rsidRPr="00EF62ED">
        <w:t xml:space="preserve">of the </w:t>
      </w:r>
      <w:r w:rsidR="00EB5E39" w:rsidRPr="00EF62ED">
        <w:t xml:space="preserve">C1 polymers and structurally </w:t>
      </w:r>
      <w:r w:rsidR="0098297E" w:rsidRPr="00EF62ED">
        <w:t>corresponding C2 polymers</w:t>
      </w:r>
      <w:r w:rsidR="002553BE" w:rsidRPr="00EF62ED">
        <w:t xml:space="preserve"> were examined</w:t>
      </w:r>
      <w:r w:rsidR="00D131A2" w:rsidRPr="00EF62ED">
        <w:t xml:space="preserve"> </w:t>
      </w:r>
      <w:r w:rsidR="0098297E" w:rsidRPr="00EF62ED">
        <w:t xml:space="preserve">to compensate for the small number of </w:t>
      </w:r>
      <w:r w:rsidR="00976840" w:rsidRPr="00EF62ED">
        <w:t>experimental</w:t>
      </w:r>
      <w:r w:rsidR="00B01FA5" w:rsidRPr="00EF62ED">
        <w:rPr>
          <w:i/>
          <w:iCs/>
        </w:rPr>
        <w:t xml:space="preserve"> T</w:t>
      </w:r>
      <w:r w:rsidR="00B01FA5" w:rsidRPr="00EF62ED">
        <w:rPr>
          <w:vertAlign w:val="subscript"/>
        </w:rPr>
        <w:t>g</w:t>
      </w:r>
      <w:r w:rsidR="00976840" w:rsidRPr="00EF62ED">
        <w:t xml:space="preserve"> </w:t>
      </w:r>
      <w:r w:rsidR="002553BE" w:rsidRPr="00EF62ED">
        <w:t xml:space="preserve">values </w:t>
      </w:r>
      <w:r w:rsidR="00976840" w:rsidRPr="00EF62ED">
        <w:t xml:space="preserve">of </w:t>
      </w:r>
      <w:r w:rsidR="0098297E" w:rsidRPr="00EF62ED">
        <w:t xml:space="preserve">C1 polymers </w:t>
      </w:r>
      <w:r w:rsidR="002553BE" w:rsidRPr="00EF62ED">
        <w:t>under consideration</w:t>
      </w:r>
      <w:r w:rsidR="00976840" w:rsidRPr="00EF62ED">
        <w:t xml:space="preserve"> and </w:t>
      </w:r>
      <w:r w:rsidR="003C0BC4" w:rsidRPr="00EF62ED">
        <w:t xml:space="preserve">to </w:t>
      </w:r>
      <w:r w:rsidR="00976840" w:rsidRPr="00EF62ED">
        <w:t>examine the reliability of the calculations</w:t>
      </w:r>
      <w:r w:rsidR="002453DB" w:rsidRPr="00EF62ED">
        <w:t xml:space="preserve"> (</w:t>
      </w:r>
      <w:r w:rsidR="00ED237A" w:rsidRPr="00EF62ED">
        <w:t xml:space="preserve">Figure </w:t>
      </w:r>
      <w:r w:rsidR="000B159B" w:rsidRPr="00EF62ED">
        <w:t>4</w:t>
      </w:r>
      <w:r w:rsidR="002453DB" w:rsidRPr="00EF62ED">
        <w:t>)</w:t>
      </w:r>
      <w:r w:rsidR="00976840" w:rsidRPr="00EF62ED">
        <w:t>.</w:t>
      </w:r>
      <w:r w:rsidR="00193B5E" w:rsidRPr="00EF62ED">
        <w:t xml:space="preserve"> </w:t>
      </w:r>
      <w:r w:rsidR="005D7967" w:rsidRPr="00EF62ED">
        <w:t>The simulation was carried out with</w:t>
      </w:r>
      <w:r w:rsidR="006B78B6" w:rsidRPr="00EF62ED">
        <w:t xml:space="preserve"> small cells</w:t>
      </w:r>
      <w:r w:rsidR="0054301B" w:rsidRPr="00EF62ED">
        <w:t>,</w:t>
      </w:r>
      <w:r w:rsidR="006B78B6" w:rsidRPr="00EF62ED">
        <w:t xml:space="preserve"> a general force field</w:t>
      </w:r>
      <w:r w:rsidR="0054301B" w:rsidRPr="00EF62ED">
        <w:t>,</w:t>
      </w:r>
      <w:r w:rsidR="006B78B6" w:rsidRPr="00EF62ED">
        <w:t xml:space="preserve"> and simulation parameters </w:t>
      </w:r>
      <w:r w:rsidR="00C03873" w:rsidRPr="00EF62ED">
        <w:t xml:space="preserve">for versatility and </w:t>
      </w:r>
      <w:r w:rsidR="00C5383E" w:rsidRPr="00EF62ED">
        <w:t>low computational cost</w:t>
      </w:r>
      <w:r w:rsidR="00EB5E39" w:rsidRPr="00EF62ED">
        <w:t xml:space="preserve">, which are </w:t>
      </w:r>
      <w:r w:rsidR="005D7D01" w:rsidRPr="00EF62ED">
        <w:t>acceptable</w:t>
      </w:r>
      <w:r w:rsidR="00EB5E39" w:rsidRPr="00EF62ED">
        <w:t xml:space="preserve"> for the selection of synthetic target </w:t>
      </w:r>
      <w:bookmarkStart w:id="13" w:name="_Hlk135158623"/>
      <w:r w:rsidR="00EB5E39" w:rsidRPr="00EF62ED">
        <w:t xml:space="preserve">(for the </w:t>
      </w:r>
      <w:r w:rsidR="00CD4D5B" w:rsidRPr="00EF62ED">
        <w:rPr>
          <w:rFonts w:hint="eastAsia"/>
        </w:rPr>
        <w:t>d</w:t>
      </w:r>
      <w:r w:rsidR="00CD4D5B" w:rsidRPr="00EF62ED">
        <w:t xml:space="preserve">etail </w:t>
      </w:r>
      <w:r w:rsidR="00EB5E39" w:rsidRPr="00EF62ED">
        <w:t>of the simulation conditions, see Supplementary Material)</w:t>
      </w:r>
      <w:bookmarkEnd w:id="13"/>
      <w:r w:rsidR="00C5383E" w:rsidRPr="00EF62ED">
        <w:t>.</w:t>
      </w:r>
      <w:r w:rsidR="00C03873" w:rsidRPr="00EF62ED">
        <w:t xml:space="preserve"> </w:t>
      </w:r>
      <w:r w:rsidR="00E5701C" w:rsidRPr="00EF62ED">
        <w:t xml:space="preserve">The </w:t>
      </w:r>
      <w:r w:rsidR="0054301B" w:rsidRPr="00EF62ED">
        <w:t xml:space="preserve">deviation </w:t>
      </w:r>
      <w:r w:rsidR="00E5701C" w:rsidRPr="00EF62ED">
        <w:t xml:space="preserve">between </w:t>
      </w:r>
      <w:r w:rsidR="005D7D01" w:rsidRPr="00EF62ED">
        <w:t xml:space="preserve">known experimental </w:t>
      </w:r>
      <w:r w:rsidR="00E5701C" w:rsidRPr="00EF62ED">
        <w:t xml:space="preserve">and calculated </w:t>
      </w:r>
      <w:r w:rsidR="00E5701C" w:rsidRPr="00EF62ED">
        <w:rPr>
          <w:i/>
          <w:iCs/>
        </w:rPr>
        <w:t>T</w:t>
      </w:r>
      <w:r w:rsidR="00E5701C" w:rsidRPr="00EF62ED">
        <w:rPr>
          <w:vertAlign w:val="subscript"/>
        </w:rPr>
        <w:t>g</w:t>
      </w:r>
      <w:r w:rsidR="00E5701C" w:rsidRPr="00EF62ED">
        <w:t xml:space="preserve"> </w:t>
      </w:r>
      <w:r w:rsidR="002553BE" w:rsidRPr="00EF62ED">
        <w:t xml:space="preserve">values </w:t>
      </w:r>
      <w:r w:rsidR="007F5A59" w:rsidRPr="00EF62ED">
        <w:t>rang</w:t>
      </w:r>
      <w:r w:rsidR="002553BE" w:rsidRPr="00EF62ED">
        <w:t xml:space="preserve">ed from </w:t>
      </w:r>
      <w:r w:rsidR="00C13242" w:rsidRPr="00EF62ED">
        <w:t xml:space="preserve">-23 </w:t>
      </w:r>
      <w:r w:rsidR="00AA2525" w:rsidRPr="00EF62ED">
        <w:t>to</w:t>
      </w:r>
      <w:r w:rsidR="00C13242" w:rsidRPr="00EF62ED">
        <w:t xml:space="preserve"> </w:t>
      </w:r>
      <w:r w:rsidR="007E1339" w:rsidRPr="00EF62ED">
        <w:t>58</w:t>
      </w:r>
      <w:r w:rsidR="007F5A59" w:rsidRPr="00EF62ED">
        <w:t xml:space="preserve"> °C</w:t>
      </w:r>
      <w:r w:rsidR="005D7D01" w:rsidRPr="00EF62ED">
        <w:rPr>
          <w:rFonts w:hint="eastAsia"/>
        </w:rPr>
        <w:t xml:space="preserve"> </w:t>
      </w:r>
      <w:r w:rsidR="005D7D01" w:rsidRPr="00EF62ED">
        <w:t>in each polymer</w:t>
      </w:r>
      <w:r w:rsidR="003C2793" w:rsidRPr="00EF62ED">
        <w:t xml:space="preserve">, </w:t>
      </w:r>
      <w:bookmarkStart w:id="14" w:name="_Hlk135158634"/>
      <w:r w:rsidR="003C2793" w:rsidRPr="00EF62ED">
        <w:t>which</w:t>
      </w:r>
      <w:r w:rsidR="00D87319" w:rsidRPr="00EF62ED">
        <w:t xml:space="preserve"> </w:t>
      </w:r>
      <w:r w:rsidR="00DD5253" w:rsidRPr="00EF62ED">
        <w:t xml:space="preserve">indicated </w:t>
      </w:r>
      <w:r w:rsidR="008869CF" w:rsidRPr="00EF62ED">
        <w:t>even small simulation cells</w:t>
      </w:r>
      <w:r w:rsidR="005D7D01" w:rsidRPr="00EF62ED">
        <w:t xml:space="preserve"> gives reasonable information about the tendency of </w:t>
      </w:r>
      <w:r w:rsidR="005D7D01" w:rsidRPr="00EF62ED">
        <w:rPr>
          <w:i/>
          <w:iCs/>
        </w:rPr>
        <w:t>T</w:t>
      </w:r>
      <w:r w:rsidR="00C6266A" w:rsidRPr="00EF62ED">
        <w:rPr>
          <w:vertAlign w:val="subscript"/>
        </w:rPr>
        <w:t>g</w:t>
      </w:r>
      <w:r w:rsidR="00C6266A" w:rsidRPr="00EF62ED">
        <w:t xml:space="preserve"> for the present purpose of screening the candidate polymers</w:t>
      </w:r>
      <w:r w:rsidR="008869CF" w:rsidRPr="00EF62ED">
        <w:t>.</w:t>
      </w:r>
      <w:r w:rsidR="00193B5E" w:rsidRPr="00EF62ED">
        <w:t xml:space="preserve"> </w:t>
      </w:r>
      <w:bookmarkEnd w:id="14"/>
      <w:r w:rsidR="003C2793" w:rsidRPr="00EF62ED">
        <w:t>Accounting for</w:t>
      </w:r>
      <w:r w:rsidR="00157F5C" w:rsidRPr="00EF62ED">
        <w:t xml:space="preserve"> this deviation, </w:t>
      </w:r>
      <w:r w:rsidR="00766E91" w:rsidRPr="00EF62ED">
        <w:rPr>
          <w:b/>
          <w:bCs/>
        </w:rPr>
        <w:t>M2</w:t>
      </w:r>
      <w:r w:rsidR="00766E91" w:rsidRPr="00EF62ED">
        <w:t xml:space="preserve">, </w:t>
      </w:r>
      <w:r w:rsidR="00766E91" w:rsidRPr="00EF62ED">
        <w:rPr>
          <w:b/>
          <w:bCs/>
        </w:rPr>
        <w:t>M8</w:t>
      </w:r>
      <w:r w:rsidR="00766E91" w:rsidRPr="00EF62ED">
        <w:t xml:space="preserve">, </w:t>
      </w:r>
      <w:r w:rsidR="00766E91" w:rsidRPr="00EF62ED">
        <w:rPr>
          <w:b/>
          <w:bCs/>
        </w:rPr>
        <w:t>M10</w:t>
      </w:r>
      <w:r w:rsidR="007E5DE7" w:rsidRPr="00EF62ED">
        <w:t>,</w:t>
      </w:r>
      <w:r w:rsidR="007E5DE7" w:rsidRPr="00EF62ED">
        <w:rPr>
          <w:b/>
          <w:bCs/>
        </w:rPr>
        <w:t xml:space="preserve"> M14</w:t>
      </w:r>
      <w:r w:rsidR="008F2148" w:rsidRPr="00EF62ED">
        <w:t>,</w:t>
      </w:r>
      <w:r w:rsidR="00766E91" w:rsidRPr="00EF62ED">
        <w:t xml:space="preserve"> and </w:t>
      </w:r>
      <w:r w:rsidR="00003B72" w:rsidRPr="00EF62ED">
        <w:rPr>
          <w:b/>
          <w:bCs/>
        </w:rPr>
        <w:t>M18</w:t>
      </w:r>
      <w:r w:rsidR="00003B72" w:rsidRPr="00EF62ED">
        <w:t xml:space="preserve"> were suggested </w:t>
      </w:r>
      <w:r w:rsidR="00567DF7" w:rsidRPr="00EF62ED">
        <w:t xml:space="preserve">to have </w:t>
      </w:r>
      <w:r w:rsidR="00567DF7" w:rsidRPr="00EF62ED">
        <w:rPr>
          <w:i/>
          <w:iCs/>
        </w:rPr>
        <w:t>T</w:t>
      </w:r>
      <w:r w:rsidR="00567DF7" w:rsidRPr="00EF62ED">
        <w:rPr>
          <w:vertAlign w:val="subscript"/>
        </w:rPr>
        <w:t>g</w:t>
      </w:r>
      <w:r w:rsidR="003C2793" w:rsidRPr="00EF62ED">
        <w:t xml:space="preserve"> values</w:t>
      </w:r>
      <w:r w:rsidR="00567DF7" w:rsidRPr="00EF62ED">
        <w:t xml:space="preserve"> above 200 °C among </w:t>
      </w:r>
      <w:r w:rsidR="000A0953" w:rsidRPr="00EF62ED">
        <w:t xml:space="preserve">the listed polymers without reported </w:t>
      </w:r>
      <w:r w:rsidR="007B61B8" w:rsidRPr="00EF62ED">
        <w:t xml:space="preserve">experimental </w:t>
      </w:r>
      <w:r w:rsidR="007B61B8" w:rsidRPr="00EF62ED">
        <w:rPr>
          <w:i/>
          <w:iCs/>
        </w:rPr>
        <w:t>T</w:t>
      </w:r>
      <w:r w:rsidR="007B61B8" w:rsidRPr="00EF62ED">
        <w:rPr>
          <w:vertAlign w:val="subscript"/>
        </w:rPr>
        <w:t>g</w:t>
      </w:r>
      <w:r w:rsidR="007B61B8" w:rsidRPr="00EF62ED">
        <w:t>.</w:t>
      </w:r>
      <w:r w:rsidR="007B61B8" w:rsidRPr="00EF62ED">
        <w:rPr>
          <w:b/>
          <w:bCs/>
        </w:rPr>
        <w:t xml:space="preserve"> M8</w:t>
      </w:r>
      <w:r w:rsidR="007B61B8" w:rsidRPr="00EF62ED">
        <w:t xml:space="preserve"> and </w:t>
      </w:r>
      <w:r w:rsidR="007B61B8" w:rsidRPr="00EF62ED">
        <w:rPr>
          <w:b/>
          <w:bCs/>
        </w:rPr>
        <w:t>M10</w:t>
      </w:r>
      <w:r w:rsidR="007B61B8" w:rsidRPr="00EF62ED">
        <w:t xml:space="preserve"> are known to thermally </w:t>
      </w:r>
      <w:r w:rsidR="007B61B8" w:rsidRPr="00EF62ED">
        <w:lastRenderedPageBreak/>
        <w:t>decompose at 180 °C (</w:t>
      </w:r>
      <w:proofErr w:type="spellStart"/>
      <w:r w:rsidR="007B61B8" w:rsidRPr="00EF62ED">
        <w:t>T</w:t>
      </w:r>
      <w:r w:rsidR="007B61B8" w:rsidRPr="00EF62ED">
        <w:rPr>
          <w:vertAlign w:val="subscript"/>
        </w:rPr>
        <w:t>deg</w:t>
      </w:r>
      <w:proofErr w:type="spellEnd"/>
      <w:r w:rsidR="007B61B8" w:rsidRPr="00EF62ED">
        <w:t>), as experimentally examined later.</w:t>
      </w:r>
      <w:r w:rsidR="00A72ACF" w:rsidRPr="00EF62ED">
        <w:rPr>
          <w:b/>
          <w:bCs/>
        </w:rPr>
        <w:t xml:space="preserve"> M14</w:t>
      </w:r>
      <w:r w:rsidR="00A72ACF" w:rsidRPr="00EF62ED">
        <w:t xml:space="preserve"> has been </w:t>
      </w:r>
      <w:proofErr w:type="gramStart"/>
      <w:r w:rsidR="00A72ACF" w:rsidRPr="00EF62ED">
        <w:t>recently</w:t>
      </w:r>
      <w:proofErr w:type="gramEnd"/>
    </w:p>
    <w:p w14:paraId="6DA115B1" w14:textId="7575BDDE" w:rsidR="007B61B8" w:rsidRPr="00EF62ED" w:rsidRDefault="00984674" w:rsidP="007B61B8">
      <w:pPr>
        <w:pStyle w:val="RSCI03FigureSchemeChartUncaptioned"/>
      </w:pPr>
      <w:r>
        <w:rPr>
          <w:noProof/>
        </w:rPr>
        <w:drawing>
          <wp:inline distT="0" distB="0" distL="0" distR="0" wp14:anchorId="178BAAFC" wp14:editId="501FF7E4">
            <wp:extent cx="3165475" cy="2715260"/>
            <wp:effectExtent l="0" t="0" r="0" b="8890"/>
            <wp:docPr id="13" name="図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165475" cy="2715260"/>
                    </a:xfrm>
                    <a:prstGeom prst="rect">
                      <a:avLst/>
                    </a:prstGeom>
                    <a:noFill/>
                    <a:ln>
                      <a:noFill/>
                    </a:ln>
                  </pic:spPr>
                </pic:pic>
              </a:graphicData>
            </a:graphic>
          </wp:inline>
        </w:drawing>
      </w:r>
    </w:p>
    <w:p w14:paraId="57CA0D94" w14:textId="5FA10D54" w:rsidR="007B61B8" w:rsidRPr="00EF62ED" w:rsidRDefault="007B61B8" w:rsidP="007B61B8">
      <w:pPr>
        <w:pStyle w:val="RSCI05CaptiontoFigureSchemeChartwithbottombar"/>
        <w:rPr>
          <w:lang w:eastAsia="ja-JP"/>
        </w:rPr>
      </w:pPr>
      <w:r w:rsidRPr="00EF62ED">
        <w:rPr>
          <w:lang w:eastAsia="ja-JP"/>
        </w:rPr>
        <w:t xml:space="preserve">Figure 4. Verification of calculated glass transition temperature of substituted methylene polymers (C1 polymers) listed in PoLyInfo. Error bars shown are based on the estimated deviation of calculated values from the experimental values (-23 to 58 °C, see the text) for polymers with reported </w:t>
      </w:r>
      <w:r w:rsidRPr="00EF62ED">
        <w:rPr>
          <w:i/>
          <w:iCs/>
          <w:lang w:eastAsia="ja-JP"/>
        </w:rPr>
        <w:t>T</w:t>
      </w:r>
      <w:r w:rsidRPr="00EF62ED">
        <w:rPr>
          <w:vertAlign w:val="subscript"/>
          <w:lang w:eastAsia="ja-JP"/>
        </w:rPr>
        <w:t>g</w:t>
      </w:r>
      <w:r w:rsidRPr="00EF62ED">
        <w:rPr>
          <w:lang w:eastAsia="ja-JP"/>
        </w:rPr>
        <w:t xml:space="preserve">. </w:t>
      </w:r>
      <w:r w:rsidR="002C062A" w:rsidRPr="00EF62ED">
        <w:rPr>
          <w:lang w:eastAsia="ja-JP"/>
        </w:rPr>
        <w:t>Group A polymers were excluded.</w:t>
      </w:r>
    </w:p>
    <w:p w14:paraId="14E9BE9B" w14:textId="4126162F" w:rsidR="00D74581" w:rsidRPr="00EF62ED" w:rsidRDefault="007E5DE7" w:rsidP="004B6F9D">
      <w:pPr>
        <w:pStyle w:val="RSCB02ArticleText"/>
      </w:pPr>
      <w:r w:rsidRPr="00EF62ED">
        <w:t xml:space="preserve">reported </w:t>
      </w:r>
      <w:r w:rsidR="003C2793" w:rsidRPr="00EF62ED">
        <w:t xml:space="preserve">as </w:t>
      </w:r>
      <w:r w:rsidR="008F2148" w:rsidRPr="00EF62ED">
        <w:t xml:space="preserve">an </w:t>
      </w:r>
      <w:r w:rsidR="006409AE" w:rsidRPr="00EF62ED">
        <w:t>excellent heat-resistant polymer</w:t>
      </w:r>
      <w:r w:rsidR="003C2793" w:rsidRPr="00EF62ED">
        <w:t xml:space="preserve"> with a</w:t>
      </w:r>
      <w:r w:rsidRPr="00EF62ED">
        <w:t xml:space="preserve"> high </w:t>
      </w:r>
      <w:proofErr w:type="spellStart"/>
      <w:r w:rsidRPr="00EF62ED">
        <w:rPr>
          <w:i/>
          <w:iCs/>
        </w:rPr>
        <w:t>T</w:t>
      </w:r>
      <w:r w:rsidRPr="00EF62ED">
        <w:rPr>
          <w:vertAlign w:val="subscript"/>
        </w:rPr>
        <w:t>deg</w:t>
      </w:r>
      <w:proofErr w:type="spellEnd"/>
      <w:r w:rsidR="006409AE" w:rsidRPr="00EF62ED">
        <w:t xml:space="preserve"> </w:t>
      </w:r>
      <w:r w:rsidR="003C2793" w:rsidRPr="00EF62ED">
        <w:t xml:space="preserve">value </w:t>
      </w:r>
      <w:r w:rsidR="006409AE" w:rsidRPr="00EF62ED">
        <w:t>of 384 °C.</w:t>
      </w:r>
      <w:r w:rsidR="00906FFB" w:rsidRPr="00EF62ED">
        <w:fldChar w:fldCharType="begin"/>
      </w:r>
      <w:r w:rsidR="008657C1" w:rsidRPr="00EF62ED">
        <w:instrText xml:space="preserve"> ADDIN ZOTERO_ITEM CSL_CITATION {"citationID":"k9i0XOit","properties":{"formattedCitation":"\\super 19,20\\nosupersub{}","plainCitation":"19,20","noteIndex":0},"citationItems":[{"id":4608,"uris":["http://zotero.org/users/4903636/items/Z85NN5TP"],"itemData":{"id":4608,"type":"article-journal","abstract":"Four dialkyl fumarates containing bulky adamantyl ester groups, i.e., di(1-adamantyl) fumarate (1), bis(3,5-dimethyl-1-adamantyl) fumarate (2), 1-adamantyl isopropyl fumarate (3), and 3,5-dimethyl-1-adamantyl isopropyl fumarate (4), were polymerized to obtain poly(dialkyl fumarate)s (PDRFs) with rigid chain structures. We carried out the conventional radical polymerization of these adamantane-containing DRFs in the presence of a radical initiator either in toluene or in bulk at 80 or 60 °C. Reversible addition-fragmentation chain transfer (RAFT) polymerization was also performed using 1,1</w:instrText>
      </w:r>
      <w:r w:rsidR="008657C1" w:rsidRPr="00EF62ED">
        <w:rPr>
          <w:rFonts w:hint="eastAsia"/>
        </w:rPr>
        <w:instrText>′</w:instrText>
      </w:r>
      <w:r w:rsidR="008657C1" w:rsidRPr="00EF62ED">
        <w:instrText xml:space="preserve">-(1,2-ethanediyl) bis[2-[[(dodecylthio)thioxymethyl]thio]-2-methylpropionate] and 2,2,2-trifluoroethyl 2-[[(dodecylthio)thioxymethyl]thio]-2-methylpropionate as the chain transfer agents (CTAs). Triblock copolymers consisting of rigid and flexible segments were synthesized by the polymerization of 2-ethylhexyl acrylate, which was used as the second monomer, using the PDRFs as the macro-CTA containing trithiocarbonate groups at the chain ends. The excellent thermal stability of the adamantane-containing PDRFs was confirmed by thermogravimetric analysis in a nitrogen stream. The alignment of the rigid PDRF chains in the solid-state was revealed based on the appearance of a peak in the small angle regions of the X-ray diffraction profiles.","container-title":"Polymer Journal","DOI":"10.1038/s41428-019-0228-x","ISSN":"1349-0540","issue":"11","language":"en","license":"2019 The Society of Polymer Science, Japan","note":"number: 11\npublisher: Nature Publishing Group","page":"1147-1161","source":"www.nature.com","title":"Adamantane-containing poly(dialkyl fumarate)s with rigid chain structures","volume":"51","author":[{"family":"Tsuji","given":"Nagisa"},{"family":"Suzuki","given":"Yasuhito"},{"family":"Matsumoto","given":"Akikazu"}],"issued":{"date-parts":[["2019",11]]}}},{"id":4744,"uris":["http://zotero.org/users/4903636/items/PRRSSTCY"],"itemData":{"id":4744,"type":"article-journal","container-title":"Macromolecules","DOI":"10.1021/ma00018a035","ISSN":"0024-9297","issue":"18","journalAbbreviation":"Macromolecules","note":"publisher: American Chemical Society","page":"5232-5233","source":"ACS Publications","title":"Poly(di-1-adamantyl fumarate). A thermally stable substituted polymethylene","volume":"24","author":[{"family":"Mathias","given":"Lon J."},{"family":"Muir","given":"A. V. G."},{"family":"Reichert","given":"V. R."}],"issued":{"date-parts":[["1991",9,1]]}},"locator":"19"}],"schema":"https://github.com/citation-style-language/schema/raw/master/csl-citation.json"} </w:instrText>
      </w:r>
      <w:r w:rsidR="00906FFB" w:rsidRPr="00EF62ED">
        <w:fldChar w:fldCharType="separate"/>
      </w:r>
      <w:r w:rsidR="008657C1" w:rsidRPr="00EF62ED">
        <w:rPr>
          <w:rFonts w:ascii="Calibri" w:hAnsi="Calibri" w:cs="Calibri"/>
          <w:szCs w:val="24"/>
          <w:vertAlign w:val="superscript"/>
        </w:rPr>
        <w:t>19,20</w:t>
      </w:r>
      <w:r w:rsidR="00906FFB" w:rsidRPr="00EF62ED">
        <w:fldChar w:fldCharType="end"/>
      </w:r>
      <w:r w:rsidRPr="00EF62ED">
        <w:t xml:space="preserve"> </w:t>
      </w:r>
      <w:r w:rsidR="00F156D2" w:rsidRPr="00EF62ED">
        <w:rPr>
          <w:b/>
          <w:bCs/>
        </w:rPr>
        <w:t>M18</w:t>
      </w:r>
      <w:r w:rsidR="00F156D2" w:rsidRPr="00EF62ED">
        <w:t xml:space="preserve"> </w:t>
      </w:r>
      <w:r w:rsidR="003C2793" w:rsidRPr="00EF62ED">
        <w:t xml:space="preserve">has been </w:t>
      </w:r>
      <w:r w:rsidR="00F156D2" w:rsidRPr="00EF62ED">
        <w:t xml:space="preserve">reported </w:t>
      </w:r>
      <w:r w:rsidR="00EB1759" w:rsidRPr="00EF62ED">
        <w:t xml:space="preserve">to </w:t>
      </w:r>
      <w:r w:rsidR="006B1E00" w:rsidRPr="00EF62ED">
        <w:t>absorb</w:t>
      </w:r>
      <w:r w:rsidR="00F156D2" w:rsidRPr="00EF62ED">
        <w:t xml:space="preserve"> visible </w:t>
      </w:r>
      <w:r w:rsidR="00A72906" w:rsidRPr="00EF62ED">
        <w:t>light</w:t>
      </w:r>
      <w:r w:rsidR="00356EC2" w:rsidRPr="00EF62ED">
        <w:t xml:space="preserve">, and the structure </w:t>
      </w:r>
      <w:r w:rsidR="003C2793" w:rsidRPr="00EF62ED">
        <w:t>is un</w:t>
      </w:r>
      <w:r w:rsidR="00356EC2" w:rsidRPr="00EF62ED">
        <w:t>confirmed</w:t>
      </w:r>
      <w:r w:rsidR="00A66139" w:rsidRPr="00EF62ED">
        <w:t>.</w:t>
      </w:r>
      <w:r w:rsidR="00E47075" w:rsidRPr="00EF62ED">
        <w:fldChar w:fldCharType="begin"/>
      </w:r>
      <w:r w:rsidR="008657C1" w:rsidRPr="00EF62ED">
        <w:instrText xml:space="preserve"> ADDIN ZOTERO_ITEM CSL_CITATION {"citationID":"QvxJ2b2d","properties":{"formattedCitation":"\\super 21\\nosupersub{}","plainCitation":"21","noteIndex":0},"citationItems":[{"id":7503,"uris":["http://zotero.org/users/4903636/items/Z4LF6BW7"],"itemData":{"id":7503,"type":"article-journal","container-title":"Journal of Applied Physics","DOI":"10.1063/1.341821","ISSN":"0021-8979, 1089-7550","issue":"3","journalAbbreviation":"Journal of Applied Physics","language":"en","page":"1476-1483","source":"DOI.org (Crossref)","title":"Preparation and electrical properties of polymeric TCNQ and TCNE films by plasma polymerization","volume":"64","author":[{"family":"Osada","given":"Y."},{"family":"Yu","given":"Q. S."},{"family":"Yasunaga","given":"H."},{"family":"Wang","given":"F. S."},{"family":"Chen","given":"J."}],"issued":{"date-parts":[["1988",8]]}}}],"schema":"https://github.com/citation-style-language/schema/raw/master/csl-citation.json"} </w:instrText>
      </w:r>
      <w:r w:rsidR="00E47075" w:rsidRPr="00EF62ED">
        <w:fldChar w:fldCharType="separate"/>
      </w:r>
      <w:r w:rsidR="008657C1" w:rsidRPr="00EF62ED">
        <w:rPr>
          <w:rFonts w:ascii="Calibri" w:hAnsi="Calibri" w:cs="Calibri"/>
          <w:szCs w:val="24"/>
          <w:vertAlign w:val="superscript"/>
        </w:rPr>
        <w:t>21</w:t>
      </w:r>
      <w:r w:rsidR="00E47075" w:rsidRPr="00EF62ED">
        <w:fldChar w:fldCharType="end"/>
      </w:r>
      <w:r w:rsidR="00A66139" w:rsidRPr="00EF62ED">
        <w:t xml:space="preserve"> </w:t>
      </w:r>
      <w:r w:rsidR="00C2499C" w:rsidRPr="00EF62ED">
        <w:t>On the other hand</w:t>
      </w:r>
      <w:r w:rsidR="00A66139" w:rsidRPr="00EF62ED">
        <w:t xml:space="preserve">, </w:t>
      </w:r>
      <w:r w:rsidR="00A66139" w:rsidRPr="00EF62ED">
        <w:rPr>
          <w:b/>
          <w:bCs/>
        </w:rPr>
        <w:t>M2</w:t>
      </w:r>
      <w:r w:rsidR="00A66139" w:rsidRPr="00EF62ED">
        <w:t xml:space="preserve"> is synthetically accessible, and </w:t>
      </w:r>
      <w:r w:rsidR="006B1E00" w:rsidRPr="00EF62ED">
        <w:t xml:space="preserve">the </w:t>
      </w:r>
      <w:r w:rsidR="002B3705" w:rsidRPr="00EF62ED">
        <w:t>time-dependent density functional theory (</w:t>
      </w:r>
      <w:r w:rsidR="000C471F" w:rsidRPr="00EF62ED">
        <w:t>TD-DFT</w:t>
      </w:r>
      <w:r w:rsidR="002B3705" w:rsidRPr="00EF62ED">
        <w:t>)</w:t>
      </w:r>
      <w:r w:rsidR="000C471F" w:rsidRPr="00EF62ED">
        <w:t xml:space="preserve"> calculation</w:t>
      </w:r>
      <w:r w:rsidR="003C2793" w:rsidRPr="00EF62ED">
        <w:t>s</w:t>
      </w:r>
      <w:r w:rsidR="000C471F" w:rsidRPr="00EF62ED">
        <w:t xml:space="preserve"> indicated no </w:t>
      </w:r>
      <w:r w:rsidR="00A27792" w:rsidRPr="00EF62ED">
        <w:t>absorption in visible</w:t>
      </w:r>
      <w:r w:rsidR="00604A12" w:rsidRPr="00EF62ED">
        <w:t>,</w:t>
      </w:r>
      <w:r w:rsidR="00A27792" w:rsidRPr="00EF62ED">
        <w:t xml:space="preserve"> UV-</w:t>
      </w:r>
      <w:r w:rsidR="00604A12" w:rsidRPr="00EF62ED">
        <w:t xml:space="preserve">A and UV-B </w:t>
      </w:r>
      <w:r w:rsidR="00A27792" w:rsidRPr="00EF62ED">
        <w:t>region</w:t>
      </w:r>
      <w:r w:rsidR="008F2148" w:rsidRPr="00EF62ED">
        <w:t>s</w:t>
      </w:r>
      <w:r w:rsidR="00C2499C" w:rsidRPr="00EF62ED">
        <w:t>, along with the rigid structure by the interaction between carboxylates and Na</w:t>
      </w:r>
      <w:r w:rsidR="00C2499C" w:rsidRPr="00EF62ED">
        <w:rPr>
          <w:vertAlign w:val="superscript"/>
        </w:rPr>
        <w:t>+</w:t>
      </w:r>
      <w:r w:rsidR="0064629D" w:rsidRPr="00EF62ED">
        <w:t xml:space="preserve"> (Figure </w:t>
      </w:r>
      <w:r w:rsidR="000B159B" w:rsidRPr="00EF62ED">
        <w:t>S3</w:t>
      </w:r>
      <w:r w:rsidR="0064629D" w:rsidRPr="00EF62ED">
        <w:t>)</w:t>
      </w:r>
      <w:r w:rsidR="00A27792" w:rsidRPr="00EF62ED">
        <w:t>. Thus</w:t>
      </w:r>
      <w:r w:rsidR="00D56B7A" w:rsidRPr="00EF62ED">
        <w:t xml:space="preserve">, </w:t>
      </w:r>
      <w:r w:rsidR="00D56B7A" w:rsidRPr="00EF62ED">
        <w:rPr>
          <w:b/>
          <w:bCs/>
        </w:rPr>
        <w:t>M2</w:t>
      </w:r>
      <w:r w:rsidR="00D56B7A" w:rsidRPr="00EF62ED">
        <w:t xml:space="preserve"> is the </w:t>
      </w:r>
      <w:r w:rsidR="003C2793" w:rsidRPr="00EF62ED">
        <w:t>optimal</w:t>
      </w:r>
      <w:r w:rsidR="00D56B7A" w:rsidRPr="00EF62ED">
        <w:t xml:space="preserve"> candidate for synthetic verification.</w:t>
      </w:r>
      <w:r w:rsidR="00F70F7F" w:rsidRPr="00EF62ED">
        <w:t xml:space="preserve"> </w:t>
      </w:r>
    </w:p>
    <w:p w14:paraId="04C2A74E" w14:textId="1BE86777" w:rsidR="00277E06" w:rsidRPr="00EF62ED" w:rsidRDefault="004C20F3" w:rsidP="007B61B8">
      <w:pPr>
        <w:pStyle w:val="RSCB02ArticleText"/>
      </w:pPr>
      <w:r w:rsidRPr="00EF62ED">
        <w:t xml:space="preserve"> </w:t>
      </w:r>
      <w:r w:rsidR="0038124D" w:rsidRPr="00EF62ED">
        <w:tab/>
      </w:r>
      <w:bookmarkStart w:id="15" w:name="_Hlk135145876"/>
      <w:bookmarkStart w:id="16" w:name="_Hlk135145936"/>
      <w:r w:rsidR="00277E06" w:rsidRPr="00EF62ED">
        <w:t xml:space="preserve">The </w:t>
      </w:r>
      <w:r w:rsidR="00277E06" w:rsidRPr="00EF62ED">
        <w:rPr>
          <w:i/>
          <w:iCs/>
        </w:rPr>
        <w:t>T</w:t>
      </w:r>
      <w:r w:rsidR="00277E06" w:rsidRPr="00EF62ED">
        <w:rPr>
          <w:vertAlign w:val="subscript"/>
        </w:rPr>
        <w:t>g</w:t>
      </w:r>
      <w:r w:rsidR="00277E06" w:rsidRPr="00EF62ED">
        <w:t xml:space="preserve"> predictions were performed on the C1 polymers list, using the polymer properties prediction tool SMILES-X</w:t>
      </w:r>
      <w:r w:rsidR="00277E06" w:rsidRPr="00EF62ED">
        <w:fldChar w:fldCharType="begin"/>
      </w:r>
      <w:r w:rsidR="008657C1" w:rsidRPr="00EF62ED">
        <w:instrText xml:space="preserve"> ADDIN ZOTERO_ITEM CSL_CITATION {"citationID":"YQIR4XQQ","properties":{"formattedCitation":"\\super 22\\nosupersub{}","plainCitation":"22","noteIndex":0},"citationItems":[{"id":5712,"uris":["http://zotero.org/users/4903636/items/LH8JMGQV"],"itemData":{"id":5712,"type":"article-journal","abstract":"Abstract\n            \n              There is more and more evidence that machine learning can be successfully applied in materials science and related fields. However, datasets in these fields are often quite small (from tens to several thousands of samples). This means the most advanced machine learning techniques remain neglected, as they are considered to be applicable to big data only. Moreover, materials informatics methods often rely on human-engineered descriptors, that should be carefully chosen, or even created, to fit the physicochemical property that one intends to predict. In this article, we propose a new method that tackles both the issue of small datasets and the difficulty of developing task-specific descriptors. The SMILES-X is an autonomous pipeline for molecular compounds characterisation based on a {Embed-Encode-Attend-Predict} neural architecture with a data-specific Bayesian hyper-parameters optimisation. The only input to the architecture—the SMILES strings—are de-canonicalised in order to efficiently augment the data. One of the key features of the architecture is the attention mechanism, which enables the interpretation of output predictions without extra computational cost. The SMILES-X achieves state-of-the-art results in the inference of aqueous solubility (\n              \n                \n                  \n                \n                \n                  \n                    \n                      \n                        \n                          RMSE\n                        \n                        \n                          ¯\n                        \n                      \n                    \n                    \n                      test\n                    \n                  \n                  </w:instrText>
      </w:r>
      <w:r w:rsidR="008657C1" w:rsidRPr="00EF62ED">
        <w:rPr>
          <w:rFonts w:ascii="ＭＳ 明朝" w:eastAsia="ＭＳ 明朝" w:hAnsi="ＭＳ 明朝" w:cs="ＭＳ 明朝" w:hint="eastAsia"/>
        </w:rPr>
        <w:instrText>≃</w:instrText>
      </w:r>
      <w:r w:rsidR="008657C1" w:rsidRPr="00EF62ED">
        <w:instrText xml:space="preserve">\n                  0.57\n                  </w:instrText>
      </w:r>
      <w:r w:rsidR="008657C1" w:rsidRPr="00EF62ED">
        <w:rPr>
          <w:rFonts w:ascii="Calibri" w:hAnsi="Calibri" w:cs="Calibri"/>
        </w:rPr>
        <w:instrText>±</w:instrText>
      </w:r>
      <w:r w:rsidR="008657C1" w:rsidRPr="00EF62ED">
        <w:instrText xml:space="preserve">\n                  0.07\n                \n                \n              \n              mols/L), hydration free energy (\n              \n                \n                  \n                \n                \n                  \n                    \n                      \n                        \n                          RMSE\n                        \n                        \n                          </w:instrText>
      </w:r>
      <w:r w:rsidR="008657C1" w:rsidRPr="00EF62ED">
        <w:rPr>
          <w:rFonts w:hint="eastAsia"/>
        </w:rPr>
        <w:instrText>¯</w:instrText>
      </w:r>
      <w:r w:rsidR="008657C1" w:rsidRPr="00EF62ED">
        <w:instrText xml:space="preserve">\n                        \n                      \n                    \n                    \n                      test\n                    \n                  \n                  </w:instrText>
      </w:r>
      <w:r w:rsidR="008657C1" w:rsidRPr="00EF62ED">
        <w:rPr>
          <w:rFonts w:ascii="ＭＳ 明朝" w:eastAsia="ＭＳ 明朝" w:hAnsi="ＭＳ 明朝" w:cs="ＭＳ 明朝" w:hint="eastAsia"/>
        </w:rPr>
        <w:instrText>≃</w:instrText>
      </w:r>
      <w:r w:rsidR="008657C1" w:rsidRPr="00EF62ED">
        <w:instrText xml:space="preserve">\n                  0.81\n                  </w:instrText>
      </w:r>
      <w:r w:rsidR="008657C1" w:rsidRPr="00EF62ED">
        <w:rPr>
          <w:rFonts w:ascii="Calibri" w:hAnsi="Calibri" w:cs="Calibri"/>
        </w:rPr>
        <w:instrText>±</w:instrText>
      </w:r>
      <w:r w:rsidR="008657C1" w:rsidRPr="00EF62ED">
        <w:instrText xml:space="preserve">\n                  0.22\n                \n                \n              \n              kcal/mol, which is </w:instrText>
      </w:r>
      <w:r w:rsidR="008657C1" w:rsidRPr="00EF62ED">
        <w:rPr>
          <w:rFonts w:ascii="ＭＳ 明朝" w:eastAsia="ＭＳ 明朝" w:hAnsi="ＭＳ 明朝" w:cs="ＭＳ 明朝" w:hint="eastAsia"/>
        </w:rPr>
        <w:instrText>∼</w:instrText>
      </w:r>
      <w:r w:rsidR="008657C1" w:rsidRPr="00EF62ED">
        <w:instrText xml:space="preserve">24.5% better than molecular dynamics simulations), and octanol/water distribution coefficient (\n              \n                \n                  \n                \n                \n                  \n                    \n                      \n                        \n                          RMSE\n                        \n                        \n                          ¯\n                        \n                      \n                    \n                    \n                      test\n                    \n                  \n                  </w:instrText>
      </w:r>
      <w:r w:rsidR="008657C1" w:rsidRPr="00EF62ED">
        <w:rPr>
          <w:rFonts w:ascii="ＭＳ 明朝" w:eastAsia="ＭＳ 明朝" w:hAnsi="ＭＳ 明朝" w:cs="ＭＳ 明朝" w:hint="eastAsia"/>
        </w:rPr>
        <w:instrText>≃</w:instrText>
      </w:r>
      <w:r w:rsidR="008657C1" w:rsidRPr="00EF62ED">
        <w:instrText xml:space="preserve">\n                  0.59\n                  </w:instrText>
      </w:r>
      <w:r w:rsidR="008657C1" w:rsidRPr="00EF62ED">
        <w:rPr>
          <w:rFonts w:ascii="Calibri" w:hAnsi="Calibri" w:cs="Calibri"/>
        </w:rPr>
        <w:instrText>±</w:instrText>
      </w:r>
      <w:r w:rsidR="008657C1" w:rsidRPr="00EF62ED">
        <w:instrText xml:space="preserve">\n                  0.02\n                \n                \n              \n              for LogD at pH 7.4) of molecular compounds. The SMILES-X is intended to become an important asset in the toolkit of materials scientists and chemists. The source code for the SMILES-X is available at\n              github.com/GLambard/SMILES-X\n              .","container-title":"Machine Learning: Science and Technology","DOI":"10.1088/2632-2153/ab57f3","ISSN":"2632-2153","issue":"2","journalAbbreviation":"Mach. Learn.: Sci. Technol.","page":"025004","source":"DOI.org (Crossref)","title":"SMILES-X: autonomous molecular compounds characterization for small datasets without descriptors","title-short":"SMILES-X","volume":"1","author":[{"family":"Lambard","given":"Guillaume"},{"family":"Gracheva","given":"Ekaterina"}],"issued":{"date-parts":[["2020",6,1]]}}}],"schema":"https://github.com/citation-style-language/schema/raw/master/csl-citation.json"} </w:instrText>
      </w:r>
      <w:r w:rsidR="00277E06" w:rsidRPr="00EF62ED">
        <w:fldChar w:fldCharType="separate"/>
      </w:r>
      <w:r w:rsidR="008657C1" w:rsidRPr="00EF62ED">
        <w:rPr>
          <w:rFonts w:ascii="Calibri" w:hAnsi="Calibri" w:cs="Calibri"/>
          <w:szCs w:val="24"/>
          <w:vertAlign w:val="superscript"/>
        </w:rPr>
        <w:t>22</w:t>
      </w:r>
      <w:r w:rsidR="00277E06" w:rsidRPr="00EF62ED">
        <w:fldChar w:fldCharType="end"/>
      </w:r>
      <w:r w:rsidR="00277E06" w:rsidRPr="00EF62ED">
        <w:t xml:space="preserve"> </w:t>
      </w:r>
      <w:r w:rsidR="00D83E8E" w:rsidRPr="00EF62ED">
        <w:t xml:space="preserve">using </w:t>
      </w:r>
      <w:r w:rsidR="00D83E8E" w:rsidRPr="00EF62ED">
        <w:rPr>
          <w:i/>
          <w:iCs/>
        </w:rPr>
        <w:t>T</w:t>
      </w:r>
      <w:r w:rsidR="00D83E8E" w:rsidRPr="00EF62ED">
        <w:rPr>
          <w:vertAlign w:val="subscript"/>
        </w:rPr>
        <w:t>g</w:t>
      </w:r>
      <w:r w:rsidR="00D83E8E" w:rsidRPr="00EF62ED">
        <w:t xml:space="preserve"> data in PoLyInfo (see Figure 1b for the workflow, right part)</w:t>
      </w:r>
      <w:bookmarkEnd w:id="15"/>
      <w:r w:rsidR="00277E06" w:rsidRPr="00EF62ED">
        <w:t xml:space="preserve">. </w:t>
      </w:r>
      <w:bookmarkStart w:id="17" w:name="_Hlk135148218"/>
      <w:r w:rsidR="00277E06" w:rsidRPr="00EF62ED">
        <w:t xml:space="preserve">The prediction model was constructed with the training dataset curated from PoLyInfo for all the available </w:t>
      </w:r>
      <w:r w:rsidR="00277E06" w:rsidRPr="00EF62ED">
        <w:rPr>
          <w:i/>
          <w:iCs/>
        </w:rPr>
        <w:t>T</w:t>
      </w:r>
      <w:r w:rsidR="00277E06" w:rsidRPr="00EF62ED">
        <w:rPr>
          <w:vertAlign w:val="subscript"/>
        </w:rPr>
        <w:t>g</w:t>
      </w:r>
      <w:r w:rsidR="00277E06" w:rsidRPr="00EF62ED">
        <w:t xml:space="preserve"> values, and</w:t>
      </w:r>
      <w:bookmarkEnd w:id="16"/>
      <w:r w:rsidR="00277E06" w:rsidRPr="00EF62ED">
        <w:t xml:space="preserve"> the model had a fair score of root-mean-square</w:t>
      </w:r>
      <w:r w:rsidR="00C6266A" w:rsidRPr="00EF62ED">
        <w:t xml:space="preserve"> error</w:t>
      </w:r>
      <w:r w:rsidR="00277E06" w:rsidRPr="00EF62ED">
        <w:t xml:space="preserve"> (RMS</w:t>
      </w:r>
      <w:r w:rsidR="00C6266A" w:rsidRPr="00EF62ED">
        <w:t>E</w:t>
      </w:r>
      <w:r w:rsidR="00277E06" w:rsidRPr="00EF62ED">
        <w:t xml:space="preserve">) value of 36.3 </w:t>
      </w:r>
      <w:r w:rsidR="00277E06" w:rsidRPr="00EF62ED">
        <w:rPr>
          <w:rFonts w:ascii="Calibri" w:hAnsi="Calibri"/>
          <w:u w:color="000000"/>
          <w:lang w:val="en-US"/>
        </w:rPr>
        <w:t>± 3 °C. It showed good agreement with the 9 experimentally known values among the C1 polymers, as expected as they are present in the training dataset.</w:t>
      </w:r>
      <w:bookmarkEnd w:id="17"/>
      <w:r w:rsidR="00F80639" w:rsidRPr="00EF62ED">
        <w:rPr>
          <w:rFonts w:ascii="Calibri" w:hAnsi="Calibri"/>
          <w:u w:color="000000"/>
          <w:lang w:val="en-US"/>
        </w:rPr>
        <w:t xml:space="preserve"> </w:t>
      </w:r>
      <w:bookmarkStart w:id="18" w:name="_Hlk135147819"/>
      <w:r w:rsidR="000D1E38" w:rsidRPr="00EF62ED">
        <w:rPr>
          <w:rFonts w:ascii="Calibri" w:hAnsi="Calibri"/>
          <w:u w:color="000000"/>
          <w:lang w:val="en-US"/>
        </w:rPr>
        <w:t>Punctual potential deviations (</w:t>
      </w:r>
      <w:r w:rsidR="000D1E38" w:rsidRPr="00EF62ED">
        <w:rPr>
          <w:rFonts w:ascii="Calibri" w:hAnsi="Calibri"/>
          <w:b/>
          <w:bCs/>
          <w:u w:color="000000"/>
          <w:lang w:val="en-US"/>
        </w:rPr>
        <w:t>M1</w:t>
      </w:r>
      <w:r w:rsidR="000D1E38" w:rsidRPr="00EF62ED">
        <w:rPr>
          <w:rFonts w:ascii="Calibri" w:hAnsi="Calibri"/>
          <w:u w:color="000000"/>
          <w:lang w:val="en-US"/>
        </w:rPr>
        <w:t xml:space="preserve"> and </w:t>
      </w:r>
      <w:r w:rsidR="000D1E38" w:rsidRPr="00EF62ED">
        <w:rPr>
          <w:rFonts w:ascii="Calibri" w:hAnsi="Calibri"/>
          <w:b/>
          <w:bCs/>
          <w:u w:color="000000"/>
          <w:lang w:val="en-US"/>
        </w:rPr>
        <w:t>M8</w:t>
      </w:r>
      <w:r w:rsidR="000D1E38" w:rsidRPr="00EF62ED">
        <w:rPr>
          <w:rFonts w:ascii="Calibri" w:hAnsi="Calibri"/>
          <w:u w:color="000000"/>
          <w:lang w:val="en-US"/>
        </w:rPr>
        <w:t xml:space="preserve"> for examples, for which no experimental </w:t>
      </w:r>
      <w:r w:rsidR="000D1E38" w:rsidRPr="00EF62ED">
        <w:rPr>
          <w:rFonts w:ascii="Calibri" w:hAnsi="Calibri"/>
          <w:i/>
          <w:iCs/>
          <w:u w:color="000000"/>
          <w:lang w:val="en-US"/>
        </w:rPr>
        <w:t>T</w:t>
      </w:r>
      <w:r w:rsidR="000D1E38" w:rsidRPr="00EF62ED">
        <w:rPr>
          <w:rFonts w:ascii="Calibri" w:hAnsi="Calibri"/>
          <w:u w:color="000000"/>
          <w:vertAlign w:val="subscript"/>
          <w:lang w:val="en-US"/>
        </w:rPr>
        <w:t>g</w:t>
      </w:r>
      <w:r w:rsidR="000D1E38" w:rsidRPr="00EF62ED">
        <w:rPr>
          <w:rFonts w:ascii="Calibri" w:hAnsi="Calibri"/>
          <w:u w:color="000000"/>
          <w:lang w:val="en-US"/>
        </w:rPr>
        <w:t xml:space="preserve"> under 180 °C has been reported), attributed to a lack of available training data for the C1 polymers, are observed, and suggest an underestimation of high value of </w:t>
      </w:r>
      <w:r w:rsidR="000D1E38" w:rsidRPr="00EF62ED">
        <w:rPr>
          <w:rFonts w:ascii="Calibri" w:hAnsi="Calibri"/>
          <w:i/>
          <w:iCs/>
          <w:u w:color="000000"/>
          <w:lang w:val="en-US"/>
        </w:rPr>
        <w:t>T</w:t>
      </w:r>
      <w:r w:rsidR="000D1E38" w:rsidRPr="00EF62ED">
        <w:rPr>
          <w:rFonts w:ascii="Calibri" w:hAnsi="Calibri"/>
          <w:u w:color="000000"/>
          <w:vertAlign w:val="subscript"/>
          <w:lang w:val="en-US"/>
        </w:rPr>
        <w:t>g</w:t>
      </w:r>
      <w:r w:rsidR="000D1E38" w:rsidRPr="00EF62ED">
        <w:rPr>
          <w:rFonts w:ascii="Calibri" w:hAnsi="Calibri"/>
          <w:u w:color="000000"/>
          <w:lang w:val="en-US"/>
        </w:rPr>
        <w:t xml:space="preserve">. Importantly, it is still worth noting that </w:t>
      </w:r>
      <w:r w:rsidR="000D1E38" w:rsidRPr="00EF62ED">
        <w:rPr>
          <w:rFonts w:ascii="Calibri" w:hAnsi="Calibri"/>
          <w:b/>
          <w:bCs/>
          <w:u w:color="000000"/>
          <w:lang w:val="en-US"/>
        </w:rPr>
        <w:t>M2</w:t>
      </w:r>
      <w:r w:rsidR="000D1E38" w:rsidRPr="00EF62ED">
        <w:rPr>
          <w:rFonts w:ascii="Calibri" w:hAnsi="Calibri"/>
          <w:u w:color="000000"/>
          <w:lang w:val="en-US"/>
        </w:rPr>
        <w:t xml:space="preserve"> is also confirmed to be a promising candidate as with MD simulations, given that it had the highest predicted </w:t>
      </w:r>
      <w:r w:rsidR="000D1E38" w:rsidRPr="00EF62ED">
        <w:rPr>
          <w:rFonts w:ascii="Calibri" w:hAnsi="Calibri"/>
          <w:i/>
          <w:iCs/>
          <w:u w:color="000000"/>
          <w:lang w:val="en-US"/>
        </w:rPr>
        <w:t>T</w:t>
      </w:r>
      <w:r w:rsidR="000D1E38" w:rsidRPr="00EF62ED">
        <w:rPr>
          <w:rFonts w:ascii="Calibri" w:hAnsi="Calibri"/>
          <w:u w:color="000000"/>
          <w:vertAlign w:val="subscript"/>
          <w:lang w:val="en-US"/>
        </w:rPr>
        <w:t>g</w:t>
      </w:r>
      <w:r w:rsidR="000D1E38" w:rsidRPr="00EF62ED">
        <w:rPr>
          <w:rFonts w:ascii="Calibri" w:hAnsi="Calibri"/>
          <w:u w:color="000000"/>
          <w:lang w:val="en-US"/>
        </w:rPr>
        <w:t xml:space="preserve"> value among the C1 polymer list.</w:t>
      </w:r>
      <w:bookmarkEnd w:id="18"/>
    </w:p>
    <w:p w14:paraId="6598C826" w14:textId="364B9323" w:rsidR="00285C89" w:rsidRPr="00EF62ED" w:rsidRDefault="00984674" w:rsidP="00987A06">
      <w:pPr>
        <w:pStyle w:val="RSCI03FigureSchemeChartUncaptioned"/>
      </w:pPr>
      <w:r>
        <w:rPr>
          <w:noProof/>
        </w:rPr>
        <w:drawing>
          <wp:inline distT="0" distB="0" distL="0" distR="0" wp14:anchorId="026214B6" wp14:editId="2D65D28F">
            <wp:extent cx="3165475" cy="1614170"/>
            <wp:effectExtent l="0" t="0" r="0" b="5080"/>
            <wp:docPr id="15" name="図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165475" cy="1614170"/>
                    </a:xfrm>
                    <a:prstGeom prst="rect">
                      <a:avLst/>
                    </a:prstGeom>
                    <a:noFill/>
                    <a:ln>
                      <a:noFill/>
                    </a:ln>
                  </pic:spPr>
                </pic:pic>
              </a:graphicData>
            </a:graphic>
          </wp:inline>
        </w:drawing>
      </w:r>
    </w:p>
    <w:p w14:paraId="66EA7845" w14:textId="49C2CD11" w:rsidR="00BA6805" w:rsidRPr="00EF62ED" w:rsidRDefault="00ED237A" w:rsidP="00682788">
      <w:pPr>
        <w:pStyle w:val="RSCI05CaptiontoFigureSchemeChartwithbottombar"/>
      </w:pPr>
      <w:r w:rsidRPr="00EF62ED">
        <w:rPr>
          <w:lang w:eastAsia="ja-JP"/>
        </w:rPr>
        <w:t xml:space="preserve">Figure </w:t>
      </w:r>
      <w:r w:rsidR="000B159B" w:rsidRPr="00EF62ED">
        <w:rPr>
          <w:lang w:eastAsia="ja-JP"/>
        </w:rPr>
        <w:t>5</w:t>
      </w:r>
      <w:r w:rsidR="00987A06" w:rsidRPr="00EF62ED">
        <w:rPr>
          <w:lang w:eastAsia="ja-JP"/>
        </w:rPr>
        <w:t xml:space="preserve">. </w:t>
      </w:r>
      <w:r w:rsidR="0070489F" w:rsidRPr="00EF62ED">
        <w:rPr>
          <w:lang w:eastAsia="ja-JP"/>
        </w:rPr>
        <w:t xml:space="preserve">Comparison of </w:t>
      </w:r>
      <w:r w:rsidR="0070489F" w:rsidRPr="00691B1D">
        <w:rPr>
          <w:i/>
          <w:iCs/>
          <w:lang w:eastAsia="ja-JP"/>
        </w:rPr>
        <w:t>T</w:t>
      </w:r>
      <w:r w:rsidR="0070489F" w:rsidRPr="00EF62ED">
        <w:rPr>
          <w:vertAlign w:val="subscript"/>
          <w:lang w:eastAsia="ja-JP"/>
        </w:rPr>
        <w:t>g</w:t>
      </w:r>
      <w:r w:rsidR="0070489F" w:rsidRPr="00EF62ED">
        <w:rPr>
          <w:lang w:eastAsia="ja-JP"/>
        </w:rPr>
        <w:t xml:space="preserve"> predicted by</w:t>
      </w:r>
      <w:r w:rsidR="00995E9D" w:rsidRPr="00EF62ED">
        <w:rPr>
          <w:lang w:eastAsia="ja-JP"/>
        </w:rPr>
        <w:t xml:space="preserve"> (a)</w:t>
      </w:r>
      <w:r w:rsidR="0070489F" w:rsidRPr="00EF62ED">
        <w:rPr>
          <w:lang w:eastAsia="ja-JP"/>
        </w:rPr>
        <w:t xml:space="preserve"> SMILES-X and experimental</w:t>
      </w:r>
      <w:r w:rsidR="00CD7E6D" w:rsidRPr="00EF62ED">
        <w:rPr>
          <w:lang w:eastAsia="ja-JP"/>
        </w:rPr>
        <w:t xml:space="preserve"> </w:t>
      </w:r>
      <w:r w:rsidR="00995E9D" w:rsidRPr="00EF62ED">
        <w:rPr>
          <w:lang w:eastAsia="ja-JP"/>
        </w:rPr>
        <w:t xml:space="preserve">and (b) </w:t>
      </w:r>
      <w:r w:rsidR="00CD7E6D" w:rsidRPr="00EF62ED">
        <w:rPr>
          <w:lang w:eastAsia="ja-JP"/>
        </w:rPr>
        <w:t>MD-calculated values.</w:t>
      </w:r>
      <w:r w:rsidR="00FF2893" w:rsidRPr="00EF62ED">
        <w:rPr>
          <w:lang w:eastAsia="ja-JP"/>
        </w:rPr>
        <w:t xml:space="preserve"> </w:t>
      </w:r>
      <w:r w:rsidR="00A974F4" w:rsidRPr="00EF62ED">
        <w:rPr>
          <w:lang w:eastAsia="ja-JP"/>
        </w:rPr>
        <w:t>Dashed</w:t>
      </w:r>
      <w:r w:rsidR="00931E02" w:rsidRPr="00EF62ED">
        <w:rPr>
          <w:lang w:eastAsia="ja-JP"/>
        </w:rPr>
        <w:t xml:space="preserve"> red lines in (</w:t>
      </w:r>
      <w:r w:rsidR="00995E9D" w:rsidRPr="00EF62ED">
        <w:rPr>
          <w:lang w:eastAsia="ja-JP"/>
        </w:rPr>
        <w:t>a) indicate</w:t>
      </w:r>
      <w:r w:rsidR="007B55F5" w:rsidRPr="00EF62ED">
        <w:rPr>
          <w:lang w:eastAsia="ja-JP"/>
        </w:rPr>
        <w:t xml:space="preserve"> the expected range of the experimental </w:t>
      </w:r>
      <w:r w:rsidR="007B55F5" w:rsidRPr="00EF62ED">
        <w:rPr>
          <w:i/>
          <w:iCs/>
          <w:lang w:eastAsia="ja-JP"/>
        </w:rPr>
        <w:t>T</w:t>
      </w:r>
      <w:r w:rsidR="007B55F5" w:rsidRPr="00EF62ED">
        <w:rPr>
          <w:vertAlign w:val="subscript"/>
          <w:lang w:eastAsia="ja-JP"/>
        </w:rPr>
        <w:t>g</w:t>
      </w:r>
      <w:r w:rsidR="00995E9D" w:rsidRPr="00EF62ED">
        <w:rPr>
          <w:lang w:eastAsia="ja-JP"/>
        </w:rPr>
        <w:t xml:space="preserve"> values</w:t>
      </w:r>
      <w:r w:rsidR="00931E02" w:rsidRPr="00EF62ED">
        <w:rPr>
          <w:lang w:eastAsia="ja-JP"/>
        </w:rPr>
        <w:t xml:space="preserve"> </w:t>
      </w:r>
      <w:r w:rsidR="007B55F5" w:rsidRPr="00EF62ED">
        <w:rPr>
          <w:lang w:eastAsia="ja-JP"/>
        </w:rPr>
        <w:t xml:space="preserve">judging from the </w:t>
      </w:r>
      <w:r w:rsidR="00153F04" w:rsidRPr="00EF62ED">
        <w:rPr>
          <w:lang w:eastAsia="ja-JP"/>
        </w:rPr>
        <w:t>reported</w:t>
      </w:r>
      <w:r w:rsidR="007B55F5" w:rsidRPr="00EF62ED">
        <w:rPr>
          <w:lang w:eastAsia="ja-JP"/>
        </w:rPr>
        <w:t xml:space="preserve"> information.</w:t>
      </w:r>
      <w:r w:rsidR="002C062A" w:rsidRPr="00EF62ED">
        <w:rPr>
          <w:lang w:eastAsia="ja-JP"/>
        </w:rPr>
        <w:t xml:space="preserve"> Group A polymers were excluded.</w:t>
      </w:r>
    </w:p>
    <w:p w14:paraId="64BAF479" w14:textId="549D9F37" w:rsidR="00341995" w:rsidRPr="00EF62ED" w:rsidRDefault="000C6390" w:rsidP="00341995">
      <w:pPr>
        <w:pStyle w:val="RSCB02ArticleText"/>
      </w:pPr>
      <w:r w:rsidRPr="00EF62ED">
        <w:tab/>
      </w:r>
      <w:r w:rsidR="005C1898" w:rsidRPr="00EF62ED">
        <w:t xml:space="preserve">The </w:t>
      </w:r>
      <w:r w:rsidR="00347A78" w:rsidRPr="00EF62ED">
        <w:t>carboxylate-substituted methylene polymers</w:t>
      </w:r>
      <w:r w:rsidR="00347A78" w:rsidRPr="00EF62ED" w:rsidDel="00AA2525">
        <w:t xml:space="preserve"> </w:t>
      </w:r>
      <w:r w:rsidR="00347A78" w:rsidRPr="00EF62ED">
        <w:t xml:space="preserve">in </w:t>
      </w:r>
      <w:r w:rsidR="00995E9D" w:rsidRPr="00EF62ED">
        <w:rPr>
          <w:b/>
          <w:bCs/>
        </w:rPr>
        <w:t>M</w:t>
      </w:r>
      <w:r w:rsidR="00995E9D" w:rsidRPr="00EF62ED">
        <w:t xml:space="preserve"> </w:t>
      </w:r>
      <w:r w:rsidR="001B1438" w:rsidRPr="00EF62ED">
        <w:t xml:space="preserve">group </w:t>
      </w:r>
      <w:r w:rsidR="00995E9D" w:rsidRPr="00EF62ED">
        <w:t xml:space="preserve">have been </w:t>
      </w:r>
      <w:r w:rsidR="001B1438" w:rsidRPr="00EF62ED">
        <w:t xml:space="preserve">reported to be </w:t>
      </w:r>
      <w:r w:rsidR="006B1E00" w:rsidRPr="00EF62ED">
        <w:t xml:space="preserve">synthesised </w:t>
      </w:r>
      <w:r w:rsidR="001B1438" w:rsidRPr="00EF62ED">
        <w:t xml:space="preserve">by the </w:t>
      </w:r>
      <w:r w:rsidR="006B1E00" w:rsidRPr="00EF62ED">
        <w:t xml:space="preserve">polymerisation </w:t>
      </w:r>
      <w:r w:rsidR="001B1438" w:rsidRPr="00EF62ED">
        <w:t>of</w:t>
      </w:r>
      <w:r w:rsidR="00B03098" w:rsidRPr="00EF62ED">
        <w:t xml:space="preserve"> </w:t>
      </w:r>
      <w:proofErr w:type="spellStart"/>
      <w:r w:rsidR="00B03098" w:rsidRPr="00EF62ED">
        <w:t>dialkyl</w:t>
      </w:r>
      <w:proofErr w:type="spellEnd"/>
      <w:r w:rsidR="00B03098" w:rsidRPr="00EF62ED">
        <w:t xml:space="preserve"> </w:t>
      </w:r>
      <w:r w:rsidR="001B1438" w:rsidRPr="00EF62ED">
        <w:t>fumarates</w:t>
      </w:r>
      <w:r w:rsidR="00E10A31" w:rsidRPr="00EF62ED">
        <w:fldChar w:fldCharType="begin"/>
      </w:r>
      <w:r w:rsidR="008657C1" w:rsidRPr="00EF62ED">
        <w:instrText xml:space="preserve"> ADDIN ZOTERO_ITEM CSL_CITATION {"citationID":"xX3h3mFf","properties":{"formattedCitation":"\\super 23,24\\nosupersub{}","plainCitation":"23,24","noteIndex":0},"citationItems":[{"id":4237,"uris":["http://zotero.org/users/4903636/items/B22W6PUQ"],"itemData":{"id":4237,"type":"article-journal","abstract":"Radical polymerization of fumaric acid derivatives, such as dialkyl fumarates, gave polymers consisting of a less- or nonflexible substituted polymethylene structure. The yield and molecular weight of the polymers produced increased as the bulkiness of the ester substituents increased. For example, when di-t-butyl fumarate was polymerized in bulk with azocyclohexanecarbonitrile (20 mmol/L) at 80°C for 6 h, polymer with M,, of more than 100 000 was produced in more than 80%yield. The polymers obtained were colorless powders and did not melt before degradation at -250\"C, but they were soluble in such organic solvents as benzene, carbon tetrachloride, tetrahydrofuran, and dioxane. A transparent brittle film or fiber was obtained from toluene solution. Some properties and possibilities for application of these polymers are described and discussed.","container-title":"Journal of Macromolecular Science: Part A - Chemistry","DOI":"10.1080/00222338808053383","ISSN":"0022-233X","issue":"5-7","journalAbbreviation":"Journal of Macromolecular Science: Part A - Chemistry","language":"en","page":"537-554","source":"DOI.org (Crossref)","title":"Synthesis, Characterization, and Application of Poly[Substituted Methylene]S","volume":"25","author":[{"family":"Otsu","given":"Takayuki"},{"family":"Yasuhara","given":"Takashi"},{"family":"Matsumoto","given":"Akikazu"}],"issued":{"date-parts":[["1988",1]]}}},{"id":4702,"uris":["http://zotero.org/users/4903636/items/HF74G528"],"itemData":{"id":4702,"type":"article-journal","abstract":"High molecular weight poly(methyl alkyl fumarate) were prepared through radical polymerization of methyl alkyl fumarates(MRF) and monomer-isomerization radical polymerization of methyl alkyl maleates(MRM). The polymerization reactivities(yield and viscosity) of MRFs and MRMs were found to increase with increasing of the bulkiness of the ester alkyl substituents, but MRFs showed generally higher reactivities than MRMs. These polymers were also observed to consist of less- or non-flexible rod-like poly(methoxy-carbonylmethylene-alt-alkoxycarbonylmethylene) structure depending on their bulkiness. The MtBF polymer did not melt, which showed somewhat decreased thermal stability.","container-title":"Polymer Bulletin","DOI":"10.1007/BF00265487","ISSN":"1436-2449","issue":"5","journalAbbreviation":"Polymer Bulletin","language":"en","page":"453-458","source":"Springer Link","title":"High molecular weight poly(methyl alkyl fumarates): radical high polymerization of methyl alkyl fumarates and monomer-isomerization radical polymerization of methyl alkyl maleates","title-short":"High molecular weight poly(methyl alkyl fumarates)","volume":"11","author":[{"family":"Otsu","given":"Takayuki"},{"family":"Toyoda","given":"Naoyuki"}],"issued":{"date-parts":[["1984",5,1]]}}}],"schema":"https://github.com/citation-style-language/schema/raw/master/csl-citation.json"} </w:instrText>
      </w:r>
      <w:r w:rsidR="00E10A31" w:rsidRPr="00EF62ED">
        <w:fldChar w:fldCharType="separate"/>
      </w:r>
      <w:r w:rsidR="008657C1" w:rsidRPr="00EF62ED">
        <w:rPr>
          <w:rFonts w:ascii="Calibri" w:hAnsi="Calibri" w:cs="Calibri"/>
          <w:szCs w:val="24"/>
          <w:vertAlign w:val="superscript"/>
        </w:rPr>
        <w:t>23,24</w:t>
      </w:r>
      <w:r w:rsidR="00E10A31" w:rsidRPr="00EF62ED">
        <w:fldChar w:fldCharType="end"/>
      </w:r>
      <w:r w:rsidR="001B1438" w:rsidRPr="00EF62ED">
        <w:t xml:space="preserve"> or catalytic </w:t>
      </w:r>
      <w:r w:rsidR="006B1E00" w:rsidRPr="00EF62ED">
        <w:t xml:space="preserve">polymerisation </w:t>
      </w:r>
      <w:r w:rsidR="001B1438" w:rsidRPr="00EF62ED">
        <w:t>of diazo compounds.</w:t>
      </w:r>
      <w:r w:rsidR="00E10A31" w:rsidRPr="00EF62ED">
        <w:fldChar w:fldCharType="begin"/>
      </w:r>
      <w:r w:rsidR="008657C1" w:rsidRPr="00EF62ED">
        <w:instrText xml:space="preserve"> ADDIN ZOTERO_ITEM CSL_CITATION {"citationID":"3wYqPgTm","properties":{"formattedCitation":"\\super 25\\uc0\\u8211{}27\\nosupersub{}","plainCitation":"25–27","noteIndex":0},"citationItems":[{"id":3483,"uris":["http://zotero.org/users/4903636/items/VU382R7R"],"itemData":{"id":3483,"type":"article-journal","abstract":"Recent progress on polymerization of diazoacetates is described. Polymerization of diazoacetates has attracted much attention as an efficient method for C1 polymerization, which constructs C-C main chains from one carbon units. A variety of initiating systems consisting of Cu, Pd, B, and microwave activation have been revealed to afford polymers from diazoacetates with relatively low molecular weight. Rh-initiated polymerization of diazoacetates is remarkable for its ability of affording high molecular weight polymers in a stereospecific manner. The essence of the active species and mechanistic details for the Rh-initiated polymerization have been clarified by a combination of experimental and theoretical investigations. Copolymerization of diazoacetate with (CH2)naffording monomers yielded unique polymer structures comparable to those of ethylene-acrylate copolymers. A series of postpolymerization modification approaches have been examined for the polymers obtained by the Rhinitiated polymerization. Some Pd-based initiating systems have been revealed to be effective for the polymerization of diazoacetates. A variety of substituents were introduced as ester substituents of diazoacetates, and they were polymerized by the Pd-based initiating systems. The effect of dense packing of the substituents on properties of the resulting polymers were examined in comparison to their vinyl polymer counterparts, and the enhanced properties in poly(substituted methylene)s were indeed observed in a number of examples.","container-title":"Polymer","DOI":"10.1016/j.polymer.2018.11.049","ISSN":"00323861","journalAbbreviation":"Polymer","language":"en","page":"234-258","source":"DOI.org (Crossref)","title":"Polymerization of diazoacetates: New synthetic strategy for C-C main chain polymers","title-short":"Polymerization of diazoacetates","volume":"174","author":[{"family":"Ihara","given":"Eiji"},{"family":"Shimomoto","given":"Hiroaki"}],"issued":{"date-parts":[["2019",6]]}}},{"id":3247,"uris":["http://zotero.org/users/4903636/items/DSKB9QMJ"],"itemData":{"id":3247,"type":"article-journal","container-title":"Chem. Soc. Rev.","DOI":"10.1039/B911333A","ISSN":"0306-0012, 1460-4744","issue":"5","journalAbbreviation":"Chem. Soc. Rev.","language":"en","page":"1706-1723","source":"DOI.org (Crossref)","title":"C1 polymerisation and related C–C bond forming ‘carbeneinsertion’ reactions","volume":"39","author":[{"family":"Jellema","given":"Erica"},{"family":"Jongerius","given":"Anna L."},{"family":"Reek","given":"Joost N. H."},{"family":"Bruin","given":"Bas","non-dropping-particle":"de"}],"issued":{"date-parts":[["2010"]]}}},{"id":3249,"uris":["http://zotero.org/users/4903636/items/97IHMCJF"],"itemData":{"id":3249,"type":"article-journal","container-title":"Angewandte Chemie International Edition","DOI":"10.1002/anie.200603660","ISSN":"14337851, 15213773","issue":"8","journalAbbreviation":"Angew. Chem. Int. Ed.","language":"en","page":"1208-1210","source":"DOI.org (Crossref)","title":"Carbene Chemistry: Stereoregular Polymers from Diazo Compounds","title-short":"Carbene Chemistry","volume":"46","author":[{"family":"Noels","given":"Alfred F."}],"issued":{"date-parts":[["2007",2,12]]}}}],"schema":"https://github.com/citation-style-language/schema/raw/master/csl-citation.json"} </w:instrText>
      </w:r>
      <w:r w:rsidR="00E10A31" w:rsidRPr="00EF62ED">
        <w:fldChar w:fldCharType="separate"/>
      </w:r>
      <w:r w:rsidR="008657C1" w:rsidRPr="00EF62ED">
        <w:rPr>
          <w:rFonts w:ascii="Calibri" w:hAnsi="Calibri" w:cs="Calibri"/>
          <w:szCs w:val="24"/>
          <w:vertAlign w:val="superscript"/>
        </w:rPr>
        <w:t>25–27</w:t>
      </w:r>
      <w:r w:rsidR="00E10A31" w:rsidRPr="00EF62ED">
        <w:fldChar w:fldCharType="end"/>
      </w:r>
      <w:r w:rsidR="00021887" w:rsidRPr="00EF62ED">
        <w:t xml:space="preserve"> Therefore, the polymers are also </w:t>
      </w:r>
      <w:r w:rsidR="006B1E00" w:rsidRPr="00EF62ED">
        <w:t xml:space="preserve">known </w:t>
      </w:r>
      <w:r w:rsidR="00021887" w:rsidRPr="00EF62ED">
        <w:t xml:space="preserve">as </w:t>
      </w:r>
      <w:proofErr w:type="spellStart"/>
      <w:r w:rsidR="00021887" w:rsidRPr="00EF62ED">
        <w:t>polyfumarate</w:t>
      </w:r>
      <w:r w:rsidR="00000D67" w:rsidRPr="00EF62ED">
        <w:t>s</w:t>
      </w:r>
      <w:proofErr w:type="spellEnd"/>
      <w:r w:rsidR="00000D67" w:rsidRPr="00EF62ED">
        <w:t>.</w:t>
      </w:r>
      <w:r w:rsidR="00341995" w:rsidRPr="00EF62ED">
        <w:t xml:space="preserve"> </w:t>
      </w:r>
      <w:r w:rsidR="00000D67" w:rsidRPr="00EF62ED">
        <w:t xml:space="preserve">The polymers </w:t>
      </w:r>
      <w:r w:rsidR="00341995" w:rsidRPr="00EF62ED">
        <w:t>are the methine analogue</w:t>
      </w:r>
      <w:r w:rsidR="00AF3F59" w:rsidRPr="00EF62ED">
        <w:t>s</w:t>
      </w:r>
      <w:r w:rsidR="00341995" w:rsidRPr="00EF62ED">
        <w:t xml:space="preserve"> of polyacrylates and are </w:t>
      </w:r>
      <w:r w:rsidR="00995E9D" w:rsidRPr="00EF62ED">
        <w:t>used in</w:t>
      </w:r>
      <w:r w:rsidR="00341995" w:rsidRPr="00EF62ED">
        <w:t xml:space="preserve"> </w:t>
      </w:r>
      <w:r w:rsidR="000D4844" w:rsidRPr="00EF62ED">
        <w:t xml:space="preserve">such as </w:t>
      </w:r>
      <w:r w:rsidR="00341995" w:rsidRPr="00EF62ED">
        <w:t>coating</w:t>
      </w:r>
      <w:r w:rsidR="00995E9D" w:rsidRPr="00EF62ED">
        <w:t>s</w:t>
      </w:r>
      <w:r w:rsidR="00341995" w:rsidRPr="00EF62ED">
        <w:t xml:space="preserve"> </w:t>
      </w:r>
      <w:r w:rsidR="00813FB5" w:rsidRPr="00EF62ED">
        <w:t xml:space="preserve">and </w:t>
      </w:r>
      <w:r w:rsidR="00341995" w:rsidRPr="00EF62ED">
        <w:t>fibr</w:t>
      </w:r>
      <w:r w:rsidR="006B1E00" w:rsidRPr="00EF62ED">
        <w:t>e</w:t>
      </w:r>
      <w:r w:rsidR="00341995" w:rsidRPr="00EF62ED">
        <w:t>s.</w:t>
      </w:r>
      <w:r w:rsidR="00AD0422" w:rsidRPr="00EF62ED">
        <w:fldChar w:fldCharType="begin"/>
      </w:r>
      <w:r w:rsidR="008657C1" w:rsidRPr="00EF62ED">
        <w:instrText xml:space="preserve"> ADDIN ZOTERO_ITEM CSL_CITATION {"citationID":"FAx4BXDd","properties":{"formattedCitation":"\\super 28,29\\nosupersub{}","plainCitation":"28,29","noteIndex":0},"citationItems":[{"id":4719,"uris":["http://zotero.org/users/4903636/items/IKZAFC5X"],"itemData":{"id":4719,"type":"article-journal","abstract":"The backbone chain of poly(diisopropyl fumarate) (PDiPF) has a high rigidity. PDiPF molecules are aggregated as a nematic liquid crystal-like structure in film cast from solution. The lateral extent of the liquid crystal-like order is evaluated to be </w:instrText>
      </w:r>
      <w:r w:rsidR="008657C1" w:rsidRPr="00EF62ED">
        <w:rPr>
          <w:rFonts w:ascii="ＭＳ 明朝" w:eastAsia="ＭＳ 明朝" w:hAnsi="ＭＳ 明朝" w:cs="ＭＳ 明朝" w:hint="eastAsia"/>
        </w:rPr>
        <w:instrText>∼</w:instrText>
      </w:r>
      <w:r w:rsidR="008657C1" w:rsidRPr="00EF62ED">
        <w:instrText xml:space="preserve"> 9 nm. The </w:instrText>
      </w:r>
      <w:r w:rsidR="008657C1" w:rsidRPr="00EF62ED">
        <w:rPr>
          <w:rFonts w:ascii="Calibri" w:hAnsi="Calibri" w:cs="Calibri"/>
        </w:rPr>
        <w:instrText>β</w:instrText>
      </w:r>
      <w:r w:rsidR="008657C1" w:rsidRPr="00EF62ED">
        <w:instrText xml:space="preserve"> absorption of loss modulus E</w:instrText>
      </w:r>
      <w:r w:rsidR="008657C1" w:rsidRPr="00EF62ED">
        <w:rPr>
          <w:rFonts w:hint="eastAsia"/>
        </w:rPr>
        <w:instrText>″</w:instrText>
      </w:r>
      <w:r w:rsidR="008657C1" w:rsidRPr="00EF62ED">
        <w:instrText xml:space="preserve"> appeared at 370 K in the film and is associated with the motion of bulky ester groups. The storage modulus E</w:instrText>
      </w:r>
      <w:r w:rsidR="008657C1" w:rsidRPr="00EF62ED">
        <w:rPr>
          <w:rFonts w:hint="eastAsia"/>
        </w:rPr>
        <w:instrText>′</w:instrText>
      </w:r>
      <w:r w:rsidR="008657C1" w:rsidRPr="00EF62ED">
        <w:instrText xml:space="preserve"> was </w:instrText>
      </w:r>
      <w:r w:rsidR="008657C1" w:rsidRPr="00EF62ED">
        <w:rPr>
          <w:rFonts w:ascii="ＭＳ 明朝" w:eastAsia="ＭＳ 明朝" w:hAnsi="ＭＳ 明朝" w:cs="ＭＳ 明朝" w:hint="eastAsia"/>
        </w:rPr>
        <w:instrText>∼</w:instrText>
      </w:r>
      <w:r w:rsidR="008657C1" w:rsidRPr="00EF62ED">
        <w:instrText xml:space="preserve"> 1 GPa below the </w:instrText>
      </w:r>
      <w:r w:rsidR="008657C1" w:rsidRPr="00EF62ED">
        <w:rPr>
          <w:rFonts w:ascii="Calibri" w:hAnsi="Calibri" w:cs="Calibri"/>
        </w:rPr>
        <w:instrText>β</w:instrText>
      </w:r>
      <w:r w:rsidR="008657C1" w:rsidRPr="00EF62ED">
        <w:instrText xml:space="preserve"> absorption temperature, whereas a relatively high value of </w:instrText>
      </w:r>
      <w:r w:rsidR="008657C1" w:rsidRPr="00EF62ED">
        <w:rPr>
          <w:rFonts w:ascii="ＭＳ 明朝" w:eastAsia="ＭＳ 明朝" w:hAnsi="ＭＳ 明朝" w:cs="ＭＳ 明朝" w:hint="eastAsia"/>
        </w:rPr>
        <w:instrText>∼</w:instrText>
      </w:r>
      <w:r w:rsidR="008657C1" w:rsidRPr="00EF62ED">
        <w:instrText xml:space="preserve"> 0.1 GPa was retained in the temperature range from 390</w:instrText>
      </w:r>
      <w:r w:rsidR="008657C1" w:rsidRPr="00EF62ED">
        <w:rPr>
          <w:rFonts w:ascii="Calibri" w:hAnsi="Calibri" w:cs="Calibri"/>
        </w:rPr>
        <w:instrText>–</w:instrText>
      </w:r>
      <w:r w:rsidR="008657C1" w:rsidRPr="00EF62ED">
        <w:instrText xml:space="preserve">500 K, since the high rigidity of the backbone chain is kept.","container-title":"Polymer","DOI":"10.1016/0032-3861(86)90071-6","ISSN":"0032-3861","issue":"7","journalAbbreviation":"Polymer","language":"en","page":"1054-1057","source":"ScienceDirect","title":"Relations between molecular aggregation state and mechanical properties in poly(diisopropyl fumarate)","volume":"27","author":[{"family":"Yamada","given":"Kenji"},{"family":"Takayanagi","given":"Motowo"},{"family":"Murata","given":"Yoshishige"}],"issued":{"date-parts":[["1986",7]]}}},{"id":4757,"uris":["http://zotero.org/users/4903636/items/LCWXGH7U"],"itemData":{"id":4757,"type":"article-journal","abstract":"The gas permeation behavior of poly(dialkylfumarate)s (PDAF)s with various bulky ester side chains has been studied. The thermal molecular motion and intermolecular distances depended on the bulkiness of ester side groups. The permeation behavior was strongly influenced by thermal molecular motion and density of PDAFs. The magnitude of permeability for O2, N2, and CO is in the order of 10−10–10−9 cm3 (STP)·cm cm−1s−1 cmHg−1 at 298 K. The magnitude of separation factor of O2 to CO was above 10 at 298 K and remained high below the β-relaxation temperature.","container-title":"Polymer Journal","DOI":"10.1295/polymj.21.433","ISSN":"1349-0540","issue":"5","language":"en","license":"1989 The Society of Polymer Science, Japan","note":"number: 5\npublisher: Nature Publishing Group","page":"433-438","source":"www.nature.com","title":"Effects of Ester Side Chain Structure on Gas Permeation Behavior of Poly(dialkylfumarate)s","volume":"21","author":[{"family":"Boo Choi","given":"Sung"},{"family":"Takahara","given":"Atsushi"},{"family":"Amaya","given":"Naoyuki"},{"family":"Murata","given":"Yoshishige"},{"family":"Kajiyama","given":"Tisato"}],"issued":{"date-parts":[["1989",5]]}}}],"schema":"https://github.com/citation-style-language/schema/raw/master/csl-citation.json"} </w:instrText>
      </w:r>
      <w:r w:rsidR="00AD0422" w:rsidRPr="00EF62ED">
        <w:fldChar w:fldCharType="separate"/>
      </w:r>
      <w:r w:rsidR="008657C1" w:rsidRPr="00EF62ED">
        <w:rPr>
          <w:rFonts w:ascii="Calibri" w:hAnsi="Calibri" w:cs="Calibri"/>
          <w:szCs w:val="24"/>
          <w:vertAlign w:val="superscript"/>
        </w:rPr>
        <w:t>28,29</w:t>
      </w:r>
      <w:r w:rsidR="00AD0422" w:rsidRPr="00EF62ED">
        <w:fldChar w:fldCharType="end"/>
      </w:r>
      <w:r w:rsidR="00341995" w:rsidRPr="00EF62ED">
        <w:t xml:space="preserve"> Although there are several reports</w:t>
      </w:r>
      <w:r w:rsidR="00995E9D" w:rsidRPr="00EF62ED">
        <w:t xml:space="preserve"> of applications </w:t>
      </w:r>
      <w:r w:rsidR="006B1E00" w:rsidRPr="00EF62ED">
        <w:t xml:space="preserve">of </w:t>
      </w:r>
      <w:r w:rsidR="00341995" w:rsidRPr="00EF62ED">
        <w:rPr>
          <w:b/>
          <w:bCs/>
        </w:rPr>
        <w:t>M2</w:t>
      </w:r>
      <w:r w:rsidR="00995E9D" w:rsidRPr="00EF62ED">
        <w:rPr>
          <w:b/>
          <w:bCs/>
        </w:rPr>
        <w:t xml:space="preserve"> </w:t>
      </w:r>
      <w:r w:rsidR="00995E9D" w:rsidRPr="00EF62ED">
        <w:t>polymer</w:t>
      </w:r>
      <w:r w:rsidR="006145FD" w:rsidRPr="00EF62ED">
        <w:t xml:space="preserve"> </w:t>
      </w:r>
      <w:r w:rsidR="006B1E00" w:rsidRPr="00EF62ED">
        <w:t>and analogues</w:t>
      </w:r>
      <w:r w:rsidR="006145FD" w:rsidRPr="00EF62ED">
        <w:t xml:space="preserve"> </w:t>
      </w:r>
      <w:r w:rsidR="00995E9D" w:rsidRPr="00EF62ED">
        <w:t>(</w:t>
      </w:r>
      <w:r w:rsidR="00341995" w:rsidRPr="00EF62ED">
        <w:t>poly(metal fumarate)s</w:t>
      </w:r>
      <w:r w:rsidR="00995E9D" w:rsidRPr="00EF62ED">
        <w:t>)</w:t>
      </w:r>
      <w:r w:rsidR="00341995" w:rsidRPr="00EF62ED">
        <w:t xml:space="preserve"> as</w:t>
      </w:r>
      <w:r w:rsidR="00995E9D" w:rsidRPr="00EF62ED">
        <w:t xml:space="preserve"> </w:t>
      </w:r>
      <w:r w:rsidR="00341995" w:rsidRPr="00EF62ED">
        <w:t>electrolyte</w:t>
      </w:r>
      <w:r w:rsidR="00995E9D" w:rsidRPr="00EF62ED">
        <w:t>s</w:t>
      </w:r>
      <w:r w:rsidR="00341995" w:rsidRPr="00EF62ED">
        <w:t xml:space="preserve"> for </w:t>
      </w:r>
      <w:r w:rsidR="00995E9D" w:rsidRPr="00EF62ED">
        <w:t>use in</w:t>
      </w:r>
      <w:r w:rsidR="00341995" w:rsidRPr="00EF62ED">
        <w:t xml:space="preserve"> film application</w:t>
      </w:r>
      <w:r w:rsidR="00341995" w:rsidRPr="00EF62ED">
        <w:fldChar w:fldCharType="begin"/>
      </w:r>
      <w:r w:rsidR="008657C1" w:rsidRPr="00EF62ED">
        <w:instrText xml:space="preserve"> ADDIN ZOTERO_ITEM CSL_CITATION {"citationID":"WYeMPKZK","properties":{"formattedCitation":"\\super 30\\uc0\\u8211{}32\\nosupersub{}","plainCitation":"30–32","noteIndex":0},"citationItems":[{"id":4755,"uris":["http://zotero.org/users/4903636/items/QE35SXFQ"],"itemData":{"id":4755,"type":"article-journal","abstract":"Poly(fumarate) carrying bulky i-propyl substituents formed stable Langmuir-Blodgett (LB) films. The Al/Al2O3/LB/Al metal-insulator-metal (MIM) cells exhibited non-linear J-V characteristics, and the MIM cells with more than 5 LB layers were utilizable as large-scale capacitors. However, the magnitude of current density and the capacitance of MIM cells were dependent on the preparation conditions and the atmospheric conditions of measurement. Further studies on ultrathin film preparation by the spin coating method were also reported.","container-title":"Thin Solid Films","DOI":"10.1016/0040-6090(89)90196-X","ISSN":"0040-6090","issue":"1","journalAbbreviation":"Thin Solid Films","language":"en","page":"287-292","source":"ScienceDirect","title":"Electronic properties of poly (fumarate) Langmuir-Blodgett films","volume":"179","author":[{"family":"Shigehara","given":"Kiyotaka"},{"family":"Murata","given":"Yoshishige"},{"family":"Amaya","given":"Naoyuki"},{"family":"Yamada","given":"Akira"}],"issued":{"date-parts":[["1989",11]]}}},{"id":4646,"uris":["http://zotero.org/users/4903636/items/2F9ZW3K2"],"itemData":{"id":4646,"type":"article-journal","container-title":"Chemistry Letters","DOI":"10.1246/cl.2007.1052","ISSN":"0366-7022, 1348-0715","issue":"8","journalAbbreviation":"Chem. Lett.","language":"en","page":"1052-1053","source":"DOI.org (Crossref)","title":"Control of Phase-transition Behavior and Polymerization Capability by Methyl Addition to Dialkyl Fumarates Bearing Cyanobiphenyl Mesogens","volume":"36","author":[{"family":"Fujii","given":"Nozomu"},{"family":"Michinobu","given":"Tsuyoshi"},{"family":"Shigehara","given":"Kiyotaka"}],"issued":{"date-parts":[["2007",8,5]]}}},{"id":4868,"uris":["http://zotero.org/users/4903636/items/IGAUWMSV"],"itemData":{"id":4868,"type":"article-journal","abstract":"Layer-by-layer (LbL) thin film assembly behaviors of the polymethylene-type polyelectrolytes poly(fumaric acid) and poly(methyleneamine) were comprehensively studied as a function of the dipping solution pH values. Since polymethylene-type polyelectrolytes can possess double the density of side-chain charges of conventional vinyl (or polyethylene-type) polyelectrolytes, they exhibited stronger intramolecular side-chain interactions, which were revealed by potentiometric titrations and their sequential adsorption behaviors. Thicknesses of the LbL thin films obtained decreased with the degree of ionization of both polyelectrolytes. The pH-dependent variation in film thickness was subtle and continuous when compared with the vinyl polyelectrolytes, probably because of the large variation in pKa of the polymethylene-type polyelectrolytes in the multilayer thin films. Refractive indices of the thin films were not positively correlated with their thicknesses, but the pH matrix displayed maximum values for the combination of almost fully charged polycation and polyanion. The main chains of highly charged polyelectrolytes are apparently substantially extended, resulting in the optimal packing of polycations and polyanions, in terms of the electrostatic attractions, to form high-density polymer films. AFM measurements revealed that the high-density thin films are composed of densely assembled almost monodispersed polymer nanoparticles with an average diameter of 17 nm. In contrast, flexible polymers with fewer side-chain charges are loosely assembled, giving thicker films of relatively low density. Thus, the pH matrix of the refractive indices is inversely correlated with that of the roughness parameters determined by AFM measurements. Finally, FT-IR-RAS spectra revealed the presence of charged species in all the LbL thin films, suggesting a significantly decreased pKa for poly(fumaric acid). These results illustrate some of the most fundamental and unexplored aspects of LbL film assemblies based on the simplest of chemical structures.","container-title":"Macromolecules","DOI":"10.1021/ma100473j","ISSN":"0024-9297","issue":"8","journalAbbreviation":"Macromolecules","note":"publisher: American Chemical Society","page":"3947-3955","source":"ACS Publications","title":"The Simplest Layer-by-Layer Assembly Structure: Best Paired Polymer Electrolytes with One Charge per Main Chain Carbon Atom for Multilayered Thin Films","title-short":"The Simplest Layer-by-Layer Assembly Structure","volume":"43","author":[{"family":"Fujii","given":"Nozomu"},{"family":"Fujimoto","given":"Kouji"},{"family":"Michinobu","given":"Tsuyoshi"},{"family":"Akada","given":"Misaho"},{"family":"Hill","given":"Jonathan P."},{"family":"Shiratori","given":"Seimei"},{"family":"Ariga","given":"Katsuhiko"},{"family":"Shigehara","given":"Kiyotaka"}],"issued":{"date-parts":[["2010",4,27]]}}}],"schema":"https://github.com/citation-style-language/schema/raw/master/csl-citation.json"} </w:instrText>
      </w:r>
      <w:r w:rsidR="00341995" w:rsidRPr="00EF62ED">
        <w:fldChar w:fldCharType="separate"/>
      </w:r>
      <w:r w:rsidR="008657C1" w:rsidRPr="00EF62ED">
        <w:rPr>
          <w:rFonts w:ascii="Calibri" w:hAnsi="Calibri" w:cs="Calibri"/>
          <w:szCs w:val="24"/>
          <w:vertAlign w:val="superscript"/>
        </w:rPr>
        <w:t>30–32</w:t>
      </w:r>
      <w:r w:rsidR="00341995" w:rsidRPr="00EF62ED">
        <w:fldChar w:fldCharType="end"/>
      </w:r>
      <w:r w:rsidR="00341995" w:rsidRPr="00EF62ED">
        <w:t xml:space="preserve"> or as a liquid crystalline polymer,</w:t>
      </w:r>
      <w:r w:rsidR="00341995" w:rsidRPr="00EF62ED">
        <w:fldChar w:fldCharType="begin"/>
      </w:r>
      <w:r w:rsidR="008657C1" w:rsidRPr="00EF62ED">
        <w:instrText xml:space="preserve"> ADDIN ZOTERO_ITEM CSL_CITATION {"citationID":"3nDYSdPh","properties":{"formattedCitation":"\\super 33\\uc0\\u8211{}35\\nosupersub{}","plainCitation":"33–35","noteIndex":0},"citationItems":[{"id":4639,"uris":["http://zotero.org/users/4903636/items/PW48RW6V"],"itemData":{"id":4639,"type":"article-journal","abstract":"window.figureViewer={doi:'10.1246/cl.2008.356',path:'/na101/home/literatum/publisher/csj/journals/content/cl/2008/cl.2008.37.3/cl.2008.356/20160703',figures:[{i:'_i1',type:'fig',g:[{m:'cl-080012figc.gif',l:'cl-080012figc.jpeg',size:'12 KB'}]}\n                        ]}","container-title":"Chemistry Letters","DOI":"10.1246/cl.2008.356","ISSN":"0366-7022","issue":"3","journalAbbreviation":"Chem. Lett.","note":"publisher: The Chemical Society of Japan","page":"356-357","source":"journal.csj.jp (Atypon)","title":"Unexpected Phase Behaviors of Poly(fumarate)s Carrying Tolane-based Mesogenic Side Chains","volume":"37","author":[{"family":"Michinobu","given":"Tsuyoshi"},{"family":"Noguchi","given":"Hiroshi"},{"family":"Fujii","given":"Nozomu"},{"family":"Tokita","given":"Masatoshi"},{"family":"Watanabe","given":"Junji"},{"family":"Shigehara","given":"Kiyotaka"}],"issued":{"date-parts":[["2008",2]]}}},{"id":4630,"uris":["http://zotero.org/users/4903636/items/EWLGECAD"],"itemData":{"id":4630,"type":"article-journal","abstract":"Cyanotolane or fluorotolane mesogens were for the first time introduced into the fumarate monomer under basic conditions. All fumarate monomers undergo radical polymerization in benzene in the presence of dimethyl 2,2</w:instrText>
      </w:r>
      <w:r w:rsidR="008657C1" w:rsidRPr="00EF62ED">
        <w:rPr>
          <w:rFonts w:hint="eastAsia"/>
        </w:rPr>
        <w:instrText>′</w:instrText>
      </w:r>
      <w:r w:rsidR="008657C1" w:rsidRPr="00EF62ED">
        <w:instrText xml:space="preserve">-azobis(isobutyrate) as an initiator at 60 °C, affording the corresponding poly(fumarate)s with a molecular weight (Mn) of </w:instrText>
      </w:r>
      <w:r w:rsidR="008657C1" w:rsidRPr="00EF62ED">
        <w:rPr>
          <w:rFonts w:ascii="ＭＳ 明朝" w:eastAsia="ＭＳ 明朝" w:hAnsi="ＭＳ 明朝" w:cs="ＭＳ 明朝" w:hint="eastAsia"/>
        </w:rPr>
        <w:instrText>∼</w:instrText>
      </w:r>
      <w:r w:rsidR="008657C1" w:rsidRPr="00EF62ED">
        <w:instrText xml:space="preserve"> 104 and an exceptionally narrow polydispersity. The phase behaviors of the fumarate monomers and the correspoding poly(fumarate)s were comprehensively investigated by differential scanning calorimetry (DSC), polarized optical microscopy (POM), and X-ray diffraction (XRD) analysis. For the fumarate monomers, fluorotolane derivatives were prone to form higher-order liquid crystal phases such as a smectic phase, while cyanotolane derivatives tended to show a wide mesophase temperature range, depending on the alkyl chain spacer length. Very surprisingly, these features dramatically weakened when they were polymerized. The mesophase temperature ranges became narrow and completely disappeared for the poly(fumarate)s with a shorter alkyl chain spacer. A nematic phase representing lower-order arrangements became a predominant liquid crystal phase for the poly(fumarate) carrying cyanotolane mesogens. Only the poly(fumarate) carrying fluorotolane mesogens with a longer alkyl chain spacer displayed the characteristic XRD patterns of the smectic B phase. The transient photocurrent measurements of the fumarate monomer with cyanotolane mesogens displayed a hole mobility of the order of 10−4–10−5 cm2 V−1 s−1 at room temperature. © 2008 Wiley Periodicals, Inc. J Polym Sci Part A: Polym Chem 46: 5101–5114, 2008","container-title":"Journal of Polymer Science Part A: Polymer Chemistry","DOI":"https://doi.org/10.1002/pola.22838","ISSN":"1099-0518","issue":"15","language":"en","license":"Copyright © 2008 Wiley Periodicals, Inc.","note":"_eprint: https://onlinelibrary.wiley.com/doi/pdf/10.1002/pola.22838","page":"5101-5114","source":"Wiley Online Library","title":"Side chain liquid crystal poly(fumarate)s bearing tolane-based mesogens","volume":"46","author":[{"family":"Noguchi","given":"Hiroshi"},{"family":"Michinobu","given":"Tsuyoshi"},{"family":"Fujii","given":"Nozomu"},{"family":"Funahashi","given":"Masahiro"},{"family":"Tokita","given":"Masatoshi"},{"family":"Watanabe","given":"Junji"},{"family":"Shigehara","given":"Kiyotaka"}],"issued":{"date-parts":[["2008"]]}}},{"id":4621,"uris":["http://zotero.org/users/4903636/items/G9ZBSZ6E"],"itemData":{"id":4621,"type":"article-journal","abstract":"Three type polymers containing the same azobenzene side chain group with different backbone structures, poly(DMAz6Fm), poly(DMAz6It) and poly(MAz6Ac) derived respectively from fumaric acid, itaconic acid and acrylic acid, were synthesized. The dependence of photo-response properties on the polymeric architecture was investigated for the solutions and films. By irradiation of the linearly polarized light (436 nm), uniaxial orientations of the thin films were induced and anisotropic properties were investigated by measurements of the order parameters and birefringence values.","container-title":"Polymer","DOI":"10.1016/j.polymer.2014.01.008","ISSN":"0032-3861","issue":"3","journalAbbreviation":"Polymer","language":"en","page":"871-877","source":"ScienceDirect","title":"Synthesis and optical properties of azobenzene side chain polymers derived from the bifunctional fumaric acid and itaconic acid","volume":"55","author":[{"family":"Kim","given":"Sunnam"},{"family":"Inoue","given":"Wataru"},{"family":"Hirano","given":"Satoshi"},{"family":"Yagi","given":"Ryohei"},{"family":"Kuwahara","given":"Yutaka"},{"family":"Ogata","given":"Tomonari"},{"family":"Kurihara","given":"Seiji"}],"issued":{"date-parts":[["2014",2]]}}}],"schema":"https://github.com/citation-style-language/schema/raw/master/csl-citation.json"} </w:instrText>
      </w:r>
      <w:r w:rsidR="00341995" w:rsidRPr="00EF62ED">
        <w:fldChar w:fldCharType="separate"/>
      </w:r>
      <w:r w:rsidR="008657C1" w:rsidRPr="00EF62ED">
        <w:rPr>
          <w:rFonts w:ascii="Calibri" w:hAnsi="Calibri" w:cs="Calibri"/>
          <w:szCs w:val="24"/>
          <w:vertAlign w:val="superscript"/>
        </w:rPr>
        <w:t>33–35</w:t>
      </w:r>
      <w:r w:rsidR="00341995" w:rsidRPr="00EF62ED">
        <w:fldChar w:fldCharType="end"/>
      </w:r>
      <w:r w:rsidR="00341995" w:rsidRPr="00EF62ED">
        <w:t xml:space="preserve"> fundamental properties of poly(metal fumarate)s have </w:t>
      </w:r>
      <w:r w:rsidR="00416CEC" w:rsidRPr="00EF62ED">
        <w:t xml:space="preserve">hardly </w:t>
      </w:r>
      <w:r w:rsidR="00341995" w:rsidRPr="00EF62ED">
        <w:t>been studied</w:t>
      </w:r>
      <w:r w:rsidR="00995E9D" w:rsidRPr="00EF62ED">
        <w:t xml:space="preserve"> </w:t>
      </w:r>
      <w:r w:rsidR="00341995" w:rsidRPr="00EF62ED">
        <w:t xml:space="preserve">and there </w:t>
      </w:r>
      <w:r w:rsidR="00995E9D" w:rsidRPr="00EF62ED">
        <w:t>are no</w:t>
      </w:r>
      <w:r w:rsidR="00341995" w:rsidRPr="00EF62ED">
        <w:t xml:space="preserve"> detail</w:t>
      </w:r>
      <w:r w:rsidR="00995E9D" w:rsidRPr="00EF62ED">
        <w:t>ed</w:t>
      </w:r>
      <w:r w:rsidR="00341995" w:rsidRPr="00EF62ED">
        <w:t xml:space="preserve"> report</w:t>
      </w:r>
      <w:r w:rsidR="00995E9D" w:rsidRPr="00EF62ED">
        <w:t>s</w:t>
      </w:r>
      <w:r w:rsidR="00341995" w:rsidRPr="00EF62ED">
        <w:t xml:space="preserve"> </w:t>
      </w:r>
      <w:r w:rsidR="00995E9D" w:rsidRPr="00EF62ED">
        <w:t xml:space="preserve">on </w:t>
      </w:r>
      <w:r w:rsidR="00341995" w:rsidRPr="00EF62ED">
        <w:t>their thermal properties.</w:t>
      </w:r>
    </w:p>
    <w:p w14:paraId="2D529B24" w14:textId="5AD4EB37" w:rsidR="00AD115F" w:rsidRPr="00EF62ED" w:rsidRDefault="00341995" w:rsidP="00AD115F">
      <w:pPr>
        <w:pStyle w:val="RSCB02ArticleText"/>
      </w:pPr>
      <w:r w:rsidRPr="00EF62ED">
        <w:tab/>
      </w:r>
      <w:r w:rsidR="004C7415" w:rsidRPr="00EF62ED">
        <w:t>In the synthetic experimental verification,</w:t>
      </w:r>
      <w:bookmarkStart w:id="19" w:name="_Hlk138697524"/>
      <w:r w:rsidR="004C7415" w:rsidRPr="00EF62ED">
        <w:t xml:space="preserve"> first t</w:t>
      </w:r>
      <w:r w:rsidR="00AD115F" w:rsidRPr="00EF62ED">
        <w:t xml:space="preserve">he precursor poly(fumaric acid) (PFA) was </w:t>
      </w:r>
      <w:r w:rsidR="006B1E00" w:rsidRPr="00EF62ED">
        <w:t xml:space="preserve">synthesised </w:t>
      </w:r>
      <w:r w:rsidR="00AD115F" w:rsidRPr="00EF62ED">
        <w:t>according to the reported method</w:t>
      </w:r>
      <w:r w:rsidR="00C6266A" w:rsidRPr="00EF62ED">
        <w:t xml:space="preserve"> (Scheme 1)</w:t>
      </w:r>
      <w:r w:rsidR="00AD115F" w:rsidRPr="00EF62ED">
        <w:t>,</w:t>
      </w:r>
      <w:bookmarkEnd w:id="19"/>
      <w:r w:rsidR="005C6A78" w:rsidRPr="00EF62ED">
        <w:fldChar w:fldCharType="begin"/>
      </w:r>
      <w:r w:rsidR="008657C1" w:rsidRPr="00EF62ED">
        <w:instrText xml:space="preserve"> ADDIN ZOTERO_ITEM CSL_CITATION {"citationID":"oK69ivXx","properties":{"formattedCitation":"\\super 23,24\\nosupersub{}","plainCitation":"23,24","noteIndex":0},"citationItems":[{"id":4237,"uris":["http://zotero.org/users/4903636/items/B22W6PUQ"],"itemData":{"id":4237,"type":"article-journal","abstract":"Radical polymerization of fumaric acid derivatives, such as dialkyl fumarates, gave polymers consisting of a less- or nonflexible substituted polymethylene structure. The yield and molecular weight of the polymers produced increased as the bulkiness of the ester substituents increased. For example, when di-t-butyl fumarate was polymerized in bulk with azocyclohexanecarbonitrile (20 mmol/L) at 80°C for 6 h, polymer with M,, of more than 100 000 was produced in more than 80%yield. The polymers obtained were colorless powders and did not melt before degradation at -250\"C, but they were soluble in such organic solvents as benzene, carbon tetrachloride, tetrahydrofuran, and dioxane. A transparent brittle film or fiber was obtained from toluene solution. Some properties and possibilities for application of these polymers are described and discussed.","container-title":"Journal of Macromolecular Science: Part A - Chemistry","DOI":"10.1080/00222338808053383","ISSN":"0022-233X","issue":"5-7","journalAbbreviation":"Journal of Macromolecular Science: Part A - Chemistry","language":"en","page":"537-554","source":"DOI.org (Crossref)","title":"Synthesis, Characterization, and Application of Poly[Substituted Methylene]S","volume":"25","author":[{"family":"Otsu","given":"Takayuki"},{"family":"Yasuhara","given":"Takashi"},{"family":"Matsumoto","given":"Akikazu"}],"issued":{"date-parts":[["1988",1]]}}},{"id":4702,"uris":["http://zotero.org/users/4903636/items/HF74G528"],"itemData":{"id":4702,"type":"article-journal","abstract":"High molecular weight poly(methyl alkyl fumarate) were prepared through radical polymerization of methyl alkyl fumarates(MRF) and monomer-isomerization radical polymerization of methyl alkyl maleates(MRM). The polymerization reactivities(yield and viscosity) of MRFs and MRMs were found to increase with increasing of the bulkiness of the ester alkyl substituents, but MRFs showed generally higher reactivities than MRMs. These polymers were also observed to consist of less- or non-flexible rod-like poly(methoxy-carbonylmethylene-alt-alkoxycarbonylmethylene) structure depending on their bulkiness. The MtBF polymer did not melt, which showed somewhat decreased thermal stability.","container-title":"Polymer Bulletin","DOI":"10.1007/BF00265487","ISSN":"1436-2449","issue":"5","journalAbbreviation":"Polymer Bulletin","language":"en","page":"453-458","source":"Springer Link","title":"High molecular weight poly(methyl alkyl fumarates): radical high polymerization of methyl alkyl fumarates and monomer-isomerization radical polymerization of methyl alkyl maleates","title-short":"High molecular weight poly(methyl alkyl fumarates)","volume":"11","author":[{"family":"Otsu","given":"Takayuki"},{"family":"Toyoda","given":"Naoyuki"}],"issued":{"date-parts":[["1984",5,1]]}}}],"schema":"https://github.com/citation-style-language/schema/raw/master/csl-citation.json"} </w:instrText>
      </w:r>
      <w:r w:rsidR="005C6A78" w:rsidRPr="00EF62ED">
        <w:fldChar w:fldCharType="separate"/>
      </w:r>
      <w:r w:rsidR="008657C1" w:rsidRPr="00EF62ED">
        <w:rPr>
          <w:rFonts w:ascii="Calibri" w:hAnsi="Calibri" w:cs="Calibri"/>
          <w:szCs w:val="24"/>
          <w:vertAlign w:val="superscript"/>
        </w:rPr>
        <w:t>23,24</w:t>
      </w:r>
      <w:r w:rsidR="005C6A78" w:rsidRPr="00EF62ED">
        <w:fldChar w:fldCharType="end"/>
      </w:r>
      <w:r w:rsidR="00AD115F" w:rsidRPr="00EF62ED">
        <w:t xml:space="preserve"> and </w:t>
      </w:r>
      <w:r w:rsidR="008F2148" w:rsidRPr="00EF62ED">
        <w:t xml:space="preserve">the </w:t>
      </w:r>
      <w:r w:rsidR="00AD115F" w:rsidRPr="00EF62ED">
        <w:t>synthesis of poly(</w:t>
      </w:r>
      <w:r w:rsidR="00BE5618" w:rsidRPr="00EF62ED">
        <w:t>di-</w:t>
      </w:r>
      <w:r w:rsidR="00AD115F" w:rsidRPr="00EF62ED">
        <w:rPr>
          <w:i/>
          <w:iCs/>
        </w:rPr>
        <w:t>tert</w:t>
      </w:r>
      <w:r w:rsidR="00AD115F" w:rsidRPr="00EF62ED">
        <w:t>-butyl fumarate) (PFA-</w:t>
      </w:r>
      <w:proofErr w:type="spellStart"/>
      <w:r w:rsidR="00AD115F" w:rsidRPr="00EF62ED">
        <w:rPr>
          <w:i/>
          <w:iCs/>
        </w:rPr>
        <w:t>t</w:t>
      </w:r>
      <w:r w:rsidR="00AD115F" w:rsidRPr="00EF62ED">
        <w:t>Bu</w:t>
      </w:r>
      <w:proofErr w:type="spellEnd"/>
      <w:r w:rsidR="00AD115F" w:rsidRPr="00EF62ED">
        <w:t>) is summari</w:t>
      </w:r>
      <w:r w:rsidR="00995E9D" w:rsidRPr="00EF62ED">
        <w:t>s</w:t>
      </w:r>
      <w:r w:rsidR="00AD115F" w:rsidRPr="00EF62ED">
        <w:t xml:space="preserve">ed in Table </w:t>
      </w:r>
      <w:r w:rsidR="005976EA" w:rsidRPr="00EF62ED">
        <w:t>S</w:t>
      </w:r>
      <w:r w:rsidR="000437BE" w:rsidRPr="00EF62ED">
        <w:t>1</w:t>
      </w:r>
      <w:r w:rsidR="00AD115F" w:rsidRPr="00EF62ED">
        <w:t xml:space="preserve">. The following pyrolysis was carried out as reported to </w:t>
      </w:r>
      <w:r w:rsidR="006B1E00" w:rsidRPr="00EF62ED">
        <w:t xml:space="preserve">yield </w:t>
      </w:r>
      <w:r w:rsidR="00AD115F" w:rsidRPr="00EF62ED">
        <w:t xml:space="preserve">PFA </w:t>
      </w:r>
      <w:r w:rsidR="00995E9D" w:rsidRPr="00EF62ED">
        <w:t xml:space="preserve">at </w:t>
      </w:r>
      <w:r w:rsidR="006B1E00" w:rsidRPr="00EF62ED">
        <w:t>approximately</w:t>
      </w:r>
      <w:r w:rsidR="00AD115F" w:rsidRPr="00EF62ED">
        <w:t xml:space="preserve"> 85% yield. The resulting polymer was slightly brown</w:t>
      </w:r>
      <w:r w:rsidR="00995E9D" w:rsidRPr="00EF62ED">
        <w:t>, which is likely</w:t>
      </w:r>
      <w:r w:rsidR="00AD115F" w:rsidRPr="00EF62ED">
        <w:t xml:space="preserve"> due to </w:t>
      </w:r>
      <w:r w:rsidR="00995E9D" w:rsidRPr="00EF62ED">
        <w:t xml:space="preserve">the </w:t>
      </w:r>
      <w:r w:rsidR="00AD115F" w:rsidRPr="00EF62ED">
        <w:t>unexpected decomposition of</w:t>
      </w:r>
      <w:r w:rsidR="00995E9D" w:rsidRPr="00EF62ED">
        <w:t xml:space="preserve"> the</w:t>
      </w:r>
      <w:r w:rsidR="00AD115F" w:rsidRPr="00EF62ED">
        <w:t xml:space="preserve"> polymer during the pyrolysis.</w:t>
      </w:r>
      <w:r w:rsidR="00AD115F" w:rsidRPr="00EF62ED">
        <w:fldChar w:fldCharType="begin"/>
      </w:r>
      <w:r w:rsidR="008657C1" w:rsidRPr="00EF62ED">
        <w:instrText xml:space="preserve"> ADDIN ZOTERO_ITEM CSL_CITATION {"citationID":"2X1KmvnQ","properties":{"formattedCitation":"\\super 36\\nosupersub{}","plainCitation":"36","noteIndex":0},"citationItems":[{"id":4240,"uris":["http://zotero.org/users/4903636/items/TQVY8UJW"],"itemData":{"id":4240,"type":"article-journal","container-title":"Journal of Polymer Science Part A: Polymer Chemistry","DOI":"10.1002/pola.1987.080250404","ISSN":"0887624X, 10990518","issue":"4","journalAbbreviation":"J. Polym. Sci. A Polym. Chem.","language":"en","page":"979-986","source":"DOI.org (Crossref)","title":"Preparation of poly(fumaric acid) from poly(di-t-butyl fumarate) and poly(di-trimethylsilyl fumarate)","volume":"25","author":[{"family":"Kitano","given":"Toshiaki"},{"family":"Ishigaki","given":"Akemitsu"},{"family":"Uematsu","given":"Gen-Ichi"},{"family":"Kawaguchi","given":"Seigou"},{"family":"Ito","given":"Koichi"}],"issued":{"date-parts":[["1987",4]]}}}],"schema":"https://github.com/citation-style-language/schema/raw/master/csl-citation.json"} </w:instrText>
      </w:r>
      <w:r w:rsidR="00AD115F" w:rsidRPr="00EF62ED">
        <w:fldChar w:fldCharType="separate"/>
      </w:r>
      <w:r w:rsidR="008657C1" w:rsidRPr="00EF62ED">
        <w:rPr>
          <w:rFonts w:ascii="Calibri" w:hAnsi="Calibri" w:cs="Calibri"/>
          <w:szCs w:val="24"/>
          <w:vertAlign w:val="superscript"/>
        </w:rPr>
        <w:t>36</w:t>
      </w:r>
      <w:r w:rsidR="00AD115F" w:rsidRPr="00EF62ED">
        <w:fldChar w:fldCharType="end"/>
      </w:r>
    </w:p>
    <w:p w14:paraId="74BA9FC3" w14:textId="77777777" w:rsidR="00335337" w:rsidRPr="00EF62ED" w:rsidRDefault="00335337" w:rsidP="00335337">
      <w:pPr>
        <w:pStyle w:val="RSCI03FigureSchemeChartUncaptioned"/>
      </w:pPr>
      <w:r w:rsidRPr="00EF62ED">
        <w:object w:dxaOrig="8071" w:dyaOrig="2187" w14:anchorId="251A15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95pt;height:67.25pt" o:ole="">
            <v:imagedata r:id="rId20" o:title=""/>
          </v:shape>
          <o:OLEObject Type="Embed" ProgID="ChemDraw.Document.6.0" ShapeID="_x0000_i1025" DrawAspect="Content" ObjectID="_1751702476" r:id="rId21"/>
        </w:object>
      </w:r>
    </w:p>
    <w:p w14:paraId="5015A620" w14:textId="69137F88" w:rsidR="00335337" w:rsidRPr="00EF62ED" w:rsidRDefault="00335337" w:rsidP="00AF30B8">
      <w:pPr>
        <w:pStyle w:val="RSCI05CaptiontoFigureSchemeChartwithbottombar"/>
      </w:pPr>
      <w:r w:rsidRPr="00EF62ED">
        <w:t xml:space="preserve">Scheme </w:t>
      </w:r>
      <w:r w:rsidR="00D62730" w:rsidRPr="00EF62ED">
        <w:t>1</w:t>
      </w:r>
      <w:r w:rsidRPr="00EF62ED">
        <w:t xml:space="preserve">. Synthesis of </w:t>
      </w:r>
      <w:proofErr w:type="gramStart"/>
      <w:r w:rsidRPr="00EF62ED">
        <w:t>poly(</w:t>
      </w:r>
      <w:proofErr w:type="gramEnd"/>
      <w:r w:rsidRPr="00EF62ED">
        <w:t>metal fumarate)s.</w:t>
      </w:r>
    </w:p>
    <w:p w14:paraId="0A96E2B8" w14:textId="09DFA2C0" w:rsidR="00AD115F" w:rsidRPr="00EF62ED" w:rsidRDefault="00D95AA5" w:rsidP="00AD115F">
      <w:pPr>
        <w:pStyle w:val="RSCB02ArticleText"/>
      </w:pPr>
      <w:r w:rsidRPr="00EF62ED">
        <w:tab/>
      </w:r>
      <w:r w:rsidR="00F3171E" w:rsidRPr="00EF62ED">
        <w:t>And then, th</w:t>
      </w:r>
      <w:r w:rsidR="00AD115F" w:rsidRPr="00EF62ED">
        <w:t xml:space="preserve">e </w:t>
      </w:r>
      <w:proofErr w:type="gramStart"/>
      <w:r w:rsidR="00AD115F" w:rsidRPr="00EF62ED">
        <w:t>poly(</w:t>
      </w:r>
      <w:proofErr w:type="gramEnd"/>
      <w:r w:rsidR="00AD115F" w:rsidRPr="00EF62ED">
        <w:t>metal fumarate)s (PFA-M, M</w:t>
      </w:r>
      <w:r w:rsidR="00FA556A" w:rsidRPr="00EF62ED">
        <w:rPr>
          <w:vertAlign w:val="superscript"/>
        </w:rPr>
        <w:t>+</w:t>
      </w:r>
      <w:r w:rsidR="00AD115F" w:rsidRPr="00EF62ED">
        <w:t xml:space="preserve"> = Li</w:t>
      </w:r>
      <w:r w:rsidR="00AD115F" w:rsidRPr="00EF62ED">
        <w:rPr>
          <w:vertAlign w:val="superscript"/>
        </w:rPr>
        <w:t>+</w:t>
      </w:r>
      <w:r w:rsidR="00AD115F" w:rsidRPr="00EF62ED">
        <w:t>, Na</w:t>
      </w:r>
      <w:r w:rsidR="00AD115F" w:rsidRPr="00EF62ED">
        <w:rPr>
          <w:vertAlign w:val="superscript"/>
        </w:rPr>
        <w:t>+</w:t>
      </w:r>
      <w:r w:rsidR="00AD115F" w:rsidRPr="00EF62ED">
        <w:t>, K</w:t>
      </w:r>
      <w:r w:rsidR="00AD115F" w:rsidRPr="00EF62ED">
        <w:rPr>
          <w:vertAlign w:val="superscript"/>
        </w:rPr>
        <w:t>+</w:t>
      </w:r>
      <w:r w:rsidR="00AD115F" w:rsidRPr="00EF62ED">
        <w:t>) were synthesi</w:t>
      </w:r>
      <w:r w:rsidR="00995E9D" w:rsidRPr="00EF62ED">
        <w:t>s</w:t>
      </w:r>
      <w:r w:rsidR="00AD115F" w:rsidRPr="00EF62ED">
        <w:t xml:space="preserve">ed by the treatment of </w:t>
      </w:r>
      <w:r w:rsidR="00995E9D" w:rsidRPr="00EF62ED">
        <w:t>PFA</w:t>
      </w:r>
      <w:r w:rsidR="00AD115F" w:rsidRPr="00EF62ED">
        <w:t xml:space="preserve"> </w:t>
      </w:r>
      <w:r w:rsidR="00B2623D" w:rsidRPr="00EF62ED">
        <w:t>(</w:t>
      </w:r>
      <w:r w:rsidR="00B2623D" w:rsidRPr="00EF62ED">
        <w:rPr>
          <w:i/>
          <w:iCs/>
        </w:rPr>
        <w:t>M</w:t>
      </w:r>
      <w:r w:rsidR="00B2623D" w:rsidRPr="00EF62ED">
        <w:rPr>
          <w:vertAlign w:val="subscript"/>
        </w:rPr>
        <w:t>n</w:t>
      </w:r>
      <w:r w:rsidR="00B2623D" w:rsidRPr="00EF62ED">
        <w:t xml:space="preserve"> = 4.18 x 10</w:t>
      </w:r>
      <w:r w:rsidR="00B2623D" w:rsidRPr="00EF62ED">
        <w:rPr>
          <w:vertAlign w:val="superscript"/>
        </w:rPr>
        <w:t>4</w:t>
      </w:r>
      <w:r w:rsidR="00B2623D" w:rsidRPr="00EF62ED">
        <w:t xml:space="preserve">, </w:t>
      </w:r>
      <w:r w:rsidR="00D27B6D" w:rsidRPr="00EF62ED">
        <w:rPr>
          <w:i/>
          <w:iCs/>
        </w:rPr>
        <w:t>Ð</w:t>
      </w:r>
      <w:r w:rsidR="00B2623D" w:rsidRPr="00EF62ED">
        <w:t xml:space="preserve"> = 3.70) </w:t>
      </w:r>
      <w:r w:rsidR="00AD115F" w:rsidRPr="00EF62ED">
        <w:t>with metal hydroxides.</w:t>
      </w:r>
      <w:r w:rsidR="000E2D72" w:rsidRPr="00EF62ED">
        <w:t xml:space="preserve"> </w:t>
      </w:r>
      <w:r w:rsidR="00F770AE" w:rsidRPr="00EF62ED">
        <w:t>T</w:t>
      </w:r>
      <w:r w:rsidR="009D04CF" w:rsidRPr="00EF62ED">
        <w:t xml:space="preserve">he target polymer PFA-Na (= </w:t>
      </w:r>
      <w:r w:rsidR="009D04CF" w:rsidRPr="00EF62ED">
        <w:rPr>
          <w:b/>
          <w:bCs/>
        </w:rPr>
        <w:t>M3</w:t>
      </w:r>
      <w:r w:rsidR="009D04CF" w:rsidRPr="00EF62ED">
        <w:t>)</w:t>
      </w:r>
      <w:r w:rsidR="0077378B" w:rsidRPr="00EF62ED">
        <w:t xml:space="preserve"> was </w:t>
      </w:r>
      <w:r w:rsidR="005A05A2" w:rsidRPr="00EF62ED">
        <w:t>readily</w:t>
      </w:r>
      <w:r w:rsidR="0077378B" w:rsidRPr="00EF62ED">
        <w:t xml:space="preserve"> prepared, and i</w:t>
      </w:r>
      <w:r w:rsidR="00D216A4" w:rsidRPr="00EF62ED">
        <w:t xml:space="preserve">n addition, </w:t>
      </w:r>
      <w:r w:rsidR="00F770AE" w:rsidRPr="00EF62ED">
        <w:t xml:space="preserve">the synthetic </w:t>
      </w:r>
      <w:r w:rsidR="00A0387F" w:rsidRPr="00EF62ED">
        <w:t>experiment</w:t>
      </w:r>
      <w:r w:rsidR="0077378B" w:rsidRPr="00EF62ED">
        <w:t>s</w:t>
      </w:r>
      <w:r w:rsidR="009A6F7A" w:rsidRPr="00EF62ED">
        <w:t xml:space="preserve"> expand</w:t>
      </w:r>
      <w:r w:rsidR="00A0387F" w:rsidRPr="00EF62ED">
        <w:t>ed</w:t>
      </w:r>
      <w:r w:rsidR="009A6F7A" w:rsidRPr="00EF62ED">
        <w:t xml:space="preserve"> the variation </w:t>
      </w:r>
      <w:r w:rsidR="00C24E8E" w:rsidRPr="00EF62ED">
        <w:t xml:space="preserve">of polymers with </w:t>
      </w:r>
      <w:r w:rsidR="009A6F7A" w:rsidRPr="00EF62ED">
        <w:t>PFA-Li and PFA-K, which are not listed in PoLyInfo.</w:t>
      </w:r>
      <w:r w:rsidR="00A0387F" w:rsidRPr="00EF62ED">
        <w:t xml:space="preserve"> These results </w:t>
      </w:r>
      <w:r w:rsidR="00F770AE" w:rsidRPr="00EF62ED">
        <w:t>are</w:t>
      </w:r>
      <w:r w:rsidR="009D04CF" w:rsidRPr="00EF62ED">
        <w:t xml:space="preserve"> </w:t>
      </w:r>
      <w:r w:rsidR="00F770AE" w:rsidRPr="00EF62ED">
        <w:t>a</w:t>
      </w:r>
      <w:r w:rsidR="009D6F61" w:rsidRPr="00EF62ED">
        <w:t xml:space="preserve"> </w:t>
      </w:r>
      <w:r w:rsidR="00F770AE" w:rsidRPr="00EF62ED">
        <w:t>benefit</w:t>
      </w:r>
      <w:r w:rsidR="009D6F61" w:rsidRPr="00EF62ED">
        <w:t xml:space="preserve"> of </w:t>
      </w:r>
      <w:r w:rsidR="00F770AE" w:rsidRPr="00EF62ED">
        <w:t>the present</w:t>
      </w:r>
      <w:r w:rsidR="009D6F61" w:rsidRPr="00EF62ED">
        <w:t xml:space="preserve"> exploration</w:t>
      </w:r>
      <w:r w:rsidR="00135110" w:rsidRPr="00EF62ED">
        <w:t xml:space="preserve"> </w:t>
      </w:r>
      <w:r w:rsidR="007028C8" w:rsidRPr="00EF62ED">
        <w:t>method</w:t>
      </w:r>
      <w:r w:rsidR="00F770AE" w:rsidRPr="00EF62ED">
        <w:t xml:space="preserve"> with experimentations</w:t>
      </w:r>
      <w:r w:rsidR="009D6F61" w:rsidRPr="00EF62ED">
        <w:t>.</w:t>
      </w:r>
      <w:r w:rsidR="009A6F7A" w:rsidRPr="00EF62ED">
        <w:t xml:space="preserve"> </w:t>
      </w:r>
      <w:r w:rsidR="00AD115F" w:rsidRPr="00EF62ED">
        <w:t xml:space="preserve">The solubility of PFA-M is </w:t>
      </w:r>
      <w:r w:rsidR="00995E9D" w:rsidRPr="00EF62ED">
        <w:t xml:space="preserve">highly </w:t>
      </w:r>
      <w:r w:rsidR="00AD115F" w:rsidRPr="00EF62ED">
        <w:t xml:space="preserve">dependent on the </w:t>
      </w:r>
      <w:proofErr w:type="spellStart"/>
      <w:r w:rsidR="00AD115F" w:rsidRPr="00EF62ED">
        <w:t>countercation</w:t>
      </w:r>
      <w:proofErr w:type="spellEnd"/>
      <w:r w:rsidR="00AD115F" w:rsidRPr="00EF62ED">
        <w:t>, M</w:t>
      </w:r>
      <w:r w:rsidR="00AD115F" w:rsidRPr="00EF62ED">
        <w:rPr>
          <w:vertAlign w:val="superscript"/>
        </w:rPr>
        <w:t>+</w:t>
      </w:r>
      <w:r w:rsidR="00AD115F" w:rsidRPr="00EF62ED">
        <w:t xml:space="preserve">. </w:t>
      </w:r>
      <w:r w:rsidR="006B1E00" w:rsidRPr="00EF62ED">
        <w:t xml:space="preserve">Although </w:t>
      </w:r>
      <w:r w:rsidR="00E9429E" w:rsidRPr="00EF62ED">
        <w:t>PFA-K</w:t>
      </w:r>
      <w:r w:rsidR="00FB03D4" w:rsidRPr="00EF62ED">
        <w:t xml:space="preserve"> and PFA-Li</w:t>
      </w:r>
      <w:r w:rsidR="00E9429E" w:rsidRPr="00EF62ED">
        <w:t xml:space="preserve"> </w:t>
      </w:r>
      <w:r w:rsidR="00FB03D4" w:rsidRPr="00EF62ED">
        <w:t>were</w:t>
      </w:r>
      <w:r w:rsidR="00E9429E" w:rsidRPr="00EF62ED">
        <w:t xml:space="preserve"> readily soluble in water,</w:t>
      </w:r>
      <w:r w:rsidR="008A2C5F" w:rsidRPr="00EF62ED">
        <w:t xml:space="preserve"> the</w:t>
      </w:r>
      <w:r w:rsidR="00E9429E" w:rsidRPr="00EF62ED">
        <w:t xml:space="preserve"> </w:t>
      </w:r>
      <w:r w:rsidR="00CB14E0" w:rsidRPr="00EF62ED">
        <w:t xml:space="preserve">low solubility </w:t>
      </w:r>
      <w:r w:rsidR="00163F6E" w:rsidRPr="00EF62ED">
        <w:t xml:space="preserve">of </w:t>
      </w:r>
      <w:r w:rsidR="00EE6AFB" w:rsidRPr="00EF62ED">
        <w:t xml:space="preserve">PFA-Na </w:t>
      </w:r>
      <w:r w:rsidR="006B1E00" w:rsidRPr="00EF62ED">
        <w:t xml:space="preserve">in </w:t>
      </w:r>
      <w:r w:rsidR="00163F6E" w:rsidRPr="00EF62ED">
        <w:t>water</w:t>
      </w:r>
      <w:r w:rsidR="00CB09E1" w:rsidRPr="00EF62ED">
        <w:t xml:space="preserve"> and </w:t>
      </w:r>
      <w:r w:rsidR="00163F6E" w:rsidRPr="00EF62ED">
        <w:t xml:space="preserve">other </w:t>
      </w:r>
      <w:r w:rsidR="00CB09E1" w:rsidRPr="00EF62ED">
        <w:t>solvents</w:t>
      </w:r>
      <w:r w:rsidR="00163F6E" w:rsidRPr="00EF62ED">
        <w:t xml:space="preserve"> made it </w:t>
      </w:r>
      <w:r w:rsidR="005666D3" w:rsidRPr="00EF62ED">
        <w:t xml:space="preserve">difficult to prepare </w:t>
      </w:r>
      <w:r w:rsidR="008A2C5F" w:rsidRPr="00EF62ED">
        <w:t xml:space="preserve">its </w:t>
      </w:r>
      <w:r w:rsidR="005666D3" w:rsidRPr="00EF62ED">
        <w:t>thick film</w:t>
      </w:r>
      <w:r w:rsidR="00163F6E" w:rsidRPr="00EF62ED">
        <w:t xml:space="preserve"> </w:t>
      </w:r>
      <w:r w:rsidR="005666D3" w:rsidRPr="00EF62ED">
        <w:t>(Figure 6).</w:t>
      </w:r>
    </w:p>
    <w:p w14:paraId="1A9F6AC2" w14:textId="70CF59A2" w:rsidR="00AD115F" w:rsidRPr="00EF62ED" w:rsidRDefault="00AD115F" w:rsidP="00AD115F">
      <w:pPr>
        <w:pStyle w:val="RSCB02ArticleText"/>
      </w:pPr>
    </w:p>
    <w:p w14:paraId="5DAE8ECA" w14:textId="149116CD" w:rsidR="00AD115F" w:rsidRPr="00EF62ED" w:rsidRDefault="00984674" w:rsidP="00AD115F">
      <w:pPr>
        <w:pStyle w:val="RSCI03FigureSchemeChartUncaptioned"/>
      </w:pPr>
      <w:r>
        <w:rPr>
          <w:noProof/>
        </w:rPr>
        <w:lastRenderedPageBreak/>
        <w:drawing>
          <wp:inline distT="0" distB="0" distL="0" distR="0" wp14:anchorId="18DEF955" wp14:editId="2A36D4DE">
            <wp:extent cx="3131185" cy="1281430"/>
            <wp:effectExtent l="0" t="0" r="0" b="0"/>
            <wp:docPr id="17" name="図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131185" cy="1281430"/>
                    </a:xfrm>
                    <a:prstGeom prst="rect">
                      <a:avLst/>
                    </a:prstGeom>
                    <a:noFill/>
                    <a:ln>
                      <a:noFill/>
                    </a:ln>
                  </pic:spPr>
                </pic:pic>
              </a:graphicData>
            </a:graphic>
          </wp:inline>
        </w:drawing>
      </w:r>
    </w:p>
    <w:p w14:paraId="3C16EFD5" w14:textId="2000FD24" w:rsidR="00AD115F" w:rsidRPr="00EF62ED" w:rsidRDefault="00ED237A" w:rsidP="00AD115F">
      <w:pPr>
        <w:pStyle w:val="RSCI05CaptiontoFigureSchemeChartwithbottombar"/>
        <w:rPr>
          <w:lang w:eastAsia="ja-JP"/>
        </w:rPr>
      </w:pPr>
      <w:r w:rsidRPr="00EF62ED">
        <w:rPr>
          <w:lang w:eastAsia="ja-JP"/>
        </w:rPr>
        <w:t xml:space="preserve">Figure </w:t>
      </w:r>
      <w:r w:rsidR="00D62730" w:rsidRPr="00EF62ED">
        <w:rPr>
          <w:lang w:eastAsia="ja-JP"/>
        </w:rPr>
        <w:t>6</w:t>
      </w:r>
      <w:r w:rsidR="007A728A" w:rsidRPr="00EF62ED">
        <w:t xml:space="preserve">. </w:t>
      </w:r>
      <w:r w:rsidR="00D0654D" w:rsidRPr="00EF62ED">
        <w:rPr>
          <w:lang w:eastAsia="ja-JP"/>
        </w:rPr>
        <w:t xml:space="preserve">Pictures </w:t>
      </w:r>
      <w:r w:rsidR="00C73839" w:rsidRPr="00EF62ED">
        <w:rPr>
          <w:lang w:eastAsia="ja-JP"/>
        </w:rPr>
        <w:t xml:space="preserve">of polymers. </w:t>
      </w:r>
      <w:r w:rsidR="00E936A8" w:rsidRPr="00EF62ED">
        <w:rPr>
          <w:lang w:eastAsia="ja-JP"/>
        </w:rPr>
        <w:t xml:space="preserve">PFA-Li (b) was easy to shrink during </w:t>
      </w:r>
      <w:r w:rsidR="00C00809" w:rsidRPr="00EF62ED">
        <w:rPr>
          <w:lang w:eastAsia="ja-JP"/>
        </w:rPr>
        <w:t>preparation. PFA-Na was difficult to prepare a thick film</w:t>
      </w:r>
      <w:r w:rsidR="00995E9D" w:rsidRPr="00EF62ED">
        <w:rPr>
          <w:lang w:eastAsia="ja-JP"/>
        </w:rPr>
        <w:t xml:space="preserve"> </w:t>
      </w:r>
      <w:r w:rsidR="0075242E" w:rsidRPr="00EF62ED">
        <w:rPr>
          <w:lang w:eastAsia="ja-JP"/>
        </w:rPr>
        <w:t>due to its low solubility in wate</w:t>
      </w:r>
      <w:r w:rsidR="00D0654D" w:rsidRPr="00EF62ED">
        <w:rPr>
          <w:lang w:eastAsia="ja-JP"/>
        </w:rPr>
        <w:t>r</w:t>
      </w:r>
      <w:r w:rsidR="0075242E" w:rsidRPr="00EF62ED">
        <w:rPr>
          <w:lang w:eastAsia="ja-JP"/>
        </w:rPr>
        <w:t>.</w:t>
      </w:r>
    </w:p>
    <w:p w14:paraId="4BFF0C5B" w14:textId="09764EB5" w:rsidR="00AD115F" w:rsidRPr="00EF62ED" w:rsidRDefault="00AD115F" w:rsidP="00AD115F">
      <w:pPr>
        <w:pStyle w:val="RSCB02ArticleText"/>
      </w:pPr>
      <w:r w:rsidRPr="00EF62ED">
        <w:tab/>
        <w:t xml:space="preserve">For all polymers, thermal analyses </w:t>
      </w:r>
      <w:r w:rsidR="007B2BA6" w:rsidRPr="00EF62ED">
        <w:t xml:space="preserve">showed </w:t>
      </w:r>
      <w:r w:rsidRPr="00EF62ED">
        <w:t xml:space="preserve">remarkable heat-resistant properties. In </w:t>
      </w:r>
      <w:r w:rsidR="006B1E00" w:rsidRPr="00EF62ED">
        <w:t xml:space="preserve">differential scanning calorimetry </w:t>
      </w:r>
      <w:r w:rsidR="00CA654E" w:rsidRPr="00EF62ED">
        <w:t xml:space="preserve">(DSC) </w:t>
      </w:r>
      <w:r w:rsidRPr="00EF62ED">
        <w:t xml:space="preserve">analysis, </w:t>
      </w:r>
      <w:r w:rsidR="00597238" w:rsidRPr="00EF62ED">
        <w:t>no signal of glass transition</w:t>
      </w:r>
      <w:r w:rsidR="00BE5618" w:rsidRPr="00EF62ED">
        <w:t xml:space="preserve"> </w:t>
      </w:r>
      <w:r w:rsidR="006B1E00" w:rsidRPr="00EF62ED">
        <w:t xml:space="preserve">was observed </w:t>
      </w:r>
      <w:r w:rsidR="00BE5618" w:rsidRPr="00EF62ED">
        <w:t>up to</w:t>
      </w:r>
      <w:r w:rsidR="007B2BA6" w:rsidRPr="00EF62ED">
        <w:t xml:space="preserve"> approximately </w:t>
      </w:r>
      <w:r w:rsidRPr="00EF62ED">
        <w:t xml:space="preserve">50 °C below the thermal decomposition temperature (Figure </w:t>
      </w:r>
      <w:r w:rsidR="003720F6" w:rsidRPr="00EF62ED">
        <w:t>S4</w:t>
      </w:r>
      <w:r w:rsidRPr="00EF62ED">
        <w:t xml:space="preserve">). High </w:t>
      </w:r>
      <w:r w:rsidRPr="00EF62ED">
        <w:rPr>
          <w:i/>
          <w:iCs/>
        </w:rPr>
        <w:t>T</w:t>
      </w:r>
      <w:r w:rsidRPr="00EF62ED">
        <w:rPr>
          <w:vertAlign w:val="subscript"/>
        </w:rPr>
        <w:t>g</w:t>
      </w:r>
      <w:r w:rsidR="0019298A" w:rsidRPr="00EF62ED">
        <w:t xml:space="preserve"> or the nature of no glass transition </w:t>
      </w:r>
      <w:r w:rsidR="006B1E00" w:rsidRPr="00EF62ED">
        <w:t xml:space="preserve">can be </w:t>
      </w:r>
      <w:r w:rsidR="0019298A" w:rsidRPr="00EF62ED">
        <w:t xml:space="preserve">explained by </w:t>
      </w:r>
      <w:r w:rsidRPr="00EF62ED">
        <w:t xml:space="preserve">the non-flexible chain structure of </w:t>
      </w:r>
      <w:r w:rsidR="0019298A" w:rsidRPr="00EF62ED">
        <w:t>poly</w:t>
      </w:r>
      <w:r w:rsidR="00CA1BC6" w:rsidRPr="00EF62ED">
        <w:t>fumarates</w:t>
      </w:r>
      <w:r w:rsidRPr="00EF62ED">
        <w:t>.</w:t>
      </w:r>
      <w:r w:rsidRPr="00EF62ED">
        <w:fldChar w:fldCharType="begin"/>
      </w:r>
      <w:r w:rsidR="008657C1" w:rsidRPr="00EF62ED">
        <w:instrText xml:space="preserve"> ADDIN ZOTERO_ITEM CSL_CITATION {"citationID":"XwuVpq30","properties":{"formattedCitation":"\\super 17\\nosupersub{}","plainCitation":"17","noteIndex":0},"citationItems":[{"id":4671,"uris":["http://zotero.org/users/4903636/items/E65LN7JZ"],"itemData":{"id":4671,"type":"article-journal","abstract":"Poly(diisopropyl fumarate) (poly(DiPF)) was prepared by radical polymerization in bulk or in benzene with an azo initiator at 60°C, and fractionated with tetrahydrofuran (THF) or methanol as the solvent and water as the non-solvent. The selected nine fractions with a relatively narrow molecular weight distribution were used for the viscometric, light scattering and gel permeation chromatography experiments. The light scattering and viscosity studies using several kinds of solvents revealed that the intrinsic viscosity of poly(DiPF) changed less sensitively to the nature of the solvent used, in contrast with the second virial coefficient which was strongly dependent on the solvent. The Mark–Houwink–Sakurada equation was determined as follows: [η]=5.18×10−4 Mw0.98 in cm3/g in THF at 30°C. The persistence length (q) of poly(DiPF) was evaluated from the viscosity data in THF using the Bohdanecký plot. The q and the molecular weight per unit contour length (ML) were 11 nm and 1340 nm−1, respectively. These values were compared with those for typical semiflexible polymers reported in literature.","container-title":"European Polymer Journal","DOI":"10.1016/S0014-3057(99)00015-4","ISSN":"0014-3057","issue":"12","journalAbbreviation":"European Polymer Journal","language":"en","page":"2107-2113","source":"ScienceDirect","title":"Evaluation of chain rigidity of poly(diisopropyl fumarate) from light scattering and viscosity in tetrahydrofuran","volume":"35","author":[{"family":"Matsumoto","given":"Akikazu"},{"family":"Nakagawa","given":"Emiko"}],"issued":{"date-parts":[["1999",12]]}}}],"schema":"https://github.com/citation-style-language/schema/raw/master/csl-citation.json"} </w:instrText>
      </w:r>
      <w:r w:rsidRPr="00EF62ED">
        <w:fldChar w:fldCharType="separate"/>
      </w:r>
      <w:r w:rsidR="008657C1" w:rsidRPr="00EF62ED">
        <w:rPr>
          <w:rFonts w:ascii="Calibri" w:hAnsi="Calibri" w:cs="Calibri"/>
          <w:szCs w:val="24"/>
          <w:vertAlign w:val="superscript"/>
        </w:rPr>
        <w:t>17</w:t>
      </w:r>
      <w:r w:rsidRPr="00EF62ED">
        <w:fldChar w:fldCharType="end"/>
      </w:r>
    </w:p>
    <w:p w14:paraId="1289EFE7" w14:textId="2DD82F41" w:rsidR="00AD115F" w:rsidRPr="00EF62ED" w:rsidRDefault="00AD115F" w:rsidP="00AD115F">
      <w:pPr>
        <w:pStyle w:val="RSCB02ArticleText"/>
      </w:pPr>
      <w:r w:rsidRPr="00EF62ED">
        <w:tab/>
        <w:t xml:space="preserve">The thermal degradation analysis of </w:t>
      </w:r>
      <w:proofErr w:type="gramStart"/>
      <w:r w:rsidRPr="00EF62ED">
        <w:t>poly(</w:t>
      </w:r>
      <w:proofErr w:type="gramEnd"/>
      <w:r w:rsidRPr="00EF62ED">
        <w:t xml:space="preserve">metal fumarate)s </w:t>
      </w:r>
      <w:r w:rsidR="007B2BA6" w:rsidRPr="00EF62ED">
        <w:t>i</w:t>
      </w:r>
      <w:r w:rsidRPr="00EF62ED">
        <w:t xml:space="preserve">s shown in </w:t>
      </w:r>
      <w:r w:rsidR="00ED237A" w:rsidRPr="00EF62ED">
        <w:t xml:space="preserve">Figure </w:t>
      </w:r>
      <w:r w:rsidR="005666D3" w:rsidRPr="00EF62ED">
        <w:t>7</w:t>
      </w:r>
      <w:r w:rsidRPr="00EF62ED">
        <w:t xml:space="preserve"> and </w:t>
      </w:r>
      <w:r w:rsidR="00396F12" w:rsidRPr="00EF62ED">
        <w:t xml:space="preserve">summarised </w:t>
      </w:r>
      <w:r w:rsidRPr="00EF62ED">
        <w:t xml:space="preserve">in Table </w:t>
      </w:r>
      <w:r w:rsidR="00765194">
        <w:t>1</w:t>
      </w:r>
      <w:r w:rsidRPr="00EF62ED">
        <w:t xml:space="preserve">. The degradation of the polymer was carried out in </w:t>
      </w:r>
      <w:r w:rsidR="007B2BA6" w:rsidRPr="00EF62ED">
        <w:t xml:space="preserve">an </w:t>
      </w:r>
      <w:r w:rsidRPr="00EF62ED">
        <w:t xml:space="preserve">atmosphere </w:t>
      </w:r>
      <w:r w:rsidR="007B2BA6" w:rsidRPr="00EF62ED">
        <w:t xml:space="preserve">consisting </w:t>
      </w:r>
      <w:r w:rsidRPr="00EF62ED">
        <w:t>of</w:t>
      </w:r>
      <w:r w:rsidR="007B2BA6" w:rsidRPr="00EF62ED">
        <w:t xml:space="preserve"> a</w:t>
      </w:r>
      <w:r w:rsidRPr="00EF62ED">
        <w:t xml:space="preserve"> N</w:t>
      </w:r>
      <w:r w:rsidRPr="00EF62ED">
        <w:rPr>
          <w:vertAlign w:val="subscript"/>
        </w:rPr>
        <w:t>2</w:t>
      </w:r>
      <w:r w:rsidRPr="00EF62ED">
        <w:t>+O</w:t>
      </w:r>
      <w:r w:rsidRPr="00EF62ED">
        <w:rPr>
          <w:vertAlign w:val="subscript"/>
        </w:rPr>
        <w:t>2</w:t>
      </w:r>
      <w:r w:rsidRPr="00EF62ED">
        <w:t xml:space="preserve"> mixture </w:t>
      </w:r>
      <w:r w:rsidR="007B2BA6" w:rsidRPr="00EF62ED">
        <w:t xml:space="preserve">at a pressure ratio of </w:t>
      </w:r>
      <w:r w:rsidRPr="00EF62ED">
        <w:t xml:space="preserve">80:20 </w:t>
      </w:r>
      <w:r w:rsidR="007B2BA6" w:rsidRPr="00EF62ED">
        <w:t>to simulate air</w:t>
      </w:r>
      <w:r w:rsidRPr="00EF62ED">
        <w:t>, and therefore the residual weight of</w:t>
      </w:r>
      <w:r w:rsidR="007B2BA6" w:rsidRPr="00EF62ED">
        <w:t xml:space="preserve"> the</w:t>
      </w:r>
      <w:r w:rsidRPr="00EF62ED">
        <w:t xml:space="preserve"> PFA metal salts is ascribed to </w:t>
      </w:r>
      <w:r w:rsidR="008F2148" w:rsidRPr="00EF62ED">
        <w:t xml:space="preserve">the </w:t>
      </w:r>
      <w:r w:rsidRPr="00EF62ED">
        <w:t xml:space="preserve">carbonate of the metals. </w:t>
      </w:r>
      <w:r w:rsidR="007B2BA6" w:rsidRPr="00EF62ED">
        <w:t>PFA-M</w:t>
      </w:r>
      <w:r w:rsidRPr="00EF62ED">
        <w:t xml:space="preserve"> exhibited higher thermal stability than</w:t>
      </w:r>
      <w:r w:rsidR="007B2BA6" w:rsidRPr="00EF62ED">
        <w:t xml:space="preserve"> PFA.</w:t>
      </w:r>
      <w:r w:rsidRPr="00EF62ED">
        <w:t xml:space="preserve"> </w:t>
      </w:r>
      <w:r w:rsidR="007B2BA6" w:rsidRPr="00EF62ED">
        <w:t>The</w:t>
      </w:r>
      <w:r w:rsidRPr="00EF62ED">
        <w:t xml:space="preserve"> weight loss </w:t>
      </w:r>
      <w:r w:rsidR="007B2BA6" w:rsidRPr="00EF62ED">
        <w:t xml:space="preserve">at </w:t>
      </w:r>
      <w:r w:rsidR="00396F12" w:rsidRPr="00EF62ED">
        <w:t xml:space="preserve">approximately </w:t>
      </w:r>
      <w:r w:rsidRPr="00EF62ED">
        <w:t xml:space="preserve">300 °C for </w:t>
      </w:r>
      <w:r w:rsidR="007B2BA6" w:rsidRPr="00EF62ED">
        <w:t>PFA</w:t>
      </w:r>
      <w:r w:rsidRPr="00EF62ED">
        <w:t xml:space="preserve"> could be assigned to the degradation derived from CO</w:t>
      </w:r>
      <w:r w:rsidRPr="00EF62ED">
        <w:rPr>
          <w:vertAlign w:val="subscript"/>
        </w:rPr>
        <w:t>2</w:t>
      </w:r>
      <w:r w:rsidRPr="00EF62ED">
        <w:t>H group,</w:t>
      </w:r>
      <w:r w:rsidR="007B2BA6" w:rsidRPr="00EF62ED">
        <w:t xml:space="preserve"> and</w:t>
      </w:r>
      <w:r w:rsidRPr="00EF62ED">
        <w:t xml:space="preserve"> </w:t>
      </w:r>
      <w:r w:rsidR="007B2BA6" w:rsidRPr="00EF62ED">
        <w:t xml:space="preserve">this indicates that </w:t>
      </w:r>
      <w:r w:rsidRPr="00EF62ED">
        <w:t>the higher heat</w:t>
      </w:r>
      <w:r w:rsidR="008F2148" w:rsidRPr="00EF62ED">
        <w:t xml:space="preserve"> </w:t>
      </w:r>
      <w:r w:rsidRPr="00EF62ED">
        <w:t xml:space="preserve">resistance of PFA-M is due to the formation of thermally stable metal carboxylate. Indeed, the measurement for a series of PFA-Na prepared with different </w:t>
      </w:r>
      <w:r w:rsidR="007B2BA6" w:rsidRPr="00EF62ED">
        <w:t xml:space="preserve">amounts </w:t>
      </w:r>
      <w:r w:rsidRPr="00EF62ED">
        <w:t>of sodium hydroxide revealed the disappearance of</w:t>
      </w:r>
      <w:r w:rsidR="007B2BA6" w:rsidRPr="00EF62ED">
        <w:t xml:space="preserve"> the</w:t>
      </w:r>
      <w:r w:rsidR="00396F12" w:rsidRPr="00EF62ED">
        <w:t xml:space="preserve"> derivative thermogravimetry</w:t>
      </w:r>
      <w:r w:rsidRPr="00EF62ED">
        <w:t xml:space="preserve"> </w:t>
      </w:r>
      <w:r w:rsidR="00396F12" w:rsidRPr="00EF62ED">
        <w:t>(</w:t>
      </w:r>
      <w:r w:rsidRPr="00EF62ED">
        <w:t>DTG</w:t>
      </w:r>
      <w:r w:rsidR="00396F12" w:rsidRPr="00EF62ED">
        <w:t>)</w:t>
      </w:r>
      <w:r w:rsidRPr="00EF62ED">
        <w:t xml:space="preserve"> peak at </w:t>
      </w:r>
      <w:r w:rsidR="00396F12" w:rsidRPr="00EF62ED">
        <w:t xml:space="preserve">approximately </w:t>
      </w:r>
      <w:r w:rsidRPr="00EF62ED">
        <w:t>300 °C</w:t>
      </w:r>
      <w:r w:rsidR="007B2BA6" w:rsidRPr="00EF62ED">
        <w:t>, alongside an</w:t>
      </w:r>
      <w:r w:rsidRPr="00EF62ED">
        <w:t xml:space="preserve"> increase </w:t>
      </w:r>
      <w:r w:rsidR="007B2BA6" w:rsidRPr="00EF62ED">
        <w:t>in</w:t>
      </w:r>
      <w:r w:rsidRPr="00EF62ED">
        <w:t xml:space="preserve"> the equivalence of NaOH to CO</w:t>
      </w:r>
      <w:r w:rsidRPr="00EF62ED">
        <w:rPr>
          <w:vertAlign w:val="subscript"/>
        </w:rPr>
        <w:t>2</w:t>
      </w:r>
      <w:r w:rsidRPr="00EF62ED">
        <w:t>H (</w:t>
      </w:r>
      <w:proofErr w:type="spellStart"/>
      <w:r w:rsidRPr="00EF62ED">
        <w:rPr>
          <w:i/>
          <w:iCs/>
        </w:rPr>
        <w:t>N</w:t>
      </w:r>
      <w:r w:rsidRPr="00EF62ED">
        <w:rPr>
          <w:vertAlign w:val="subscript"/>
        </w:rPr>
        <w:t>NaOH</w:t>
      </w:r>
      <w:proofErr w:type="spellEnd"/>
      <w:r w:rsidRPr="00EF62ED">
        <w:t>/</w:t>
      </w:r>
      <w:r w:rsidRPr="00EF62ED">
        <w:rPr>
          <w:i/>
          <w:iCs/>
        </w:rPr>
        <w:t>N</w:t>
      </w:r>
      <w:r w:rsidRPr="00EF62ED">
        <w:rPr>
          <w:vertAlign w:val="subscript"/>
        </w:rPr>
        <w:t>CO2H</w:t>
      </w:r>
      <w:r w:rsidRPr="00EF62ED">
        <w:t xml:space="preserve">) (Figure </w:t>
      </w:r>
      <w:r w:rsidR="00230F3C" w:rsidRPr="00EF62ED">
        <w:t>S5</w:t>
      </w:r>
      <w:r w:rsidRPr="00EF62ED">
        <w:t>). The plot of the equivalence of NaOH, the residual weight, and DTG peak intensity at 285 °C clearly show</w:t>
      </w:r>
      <w:r w:rsidR="007B2BA6" w:rsidRPr="00EF62ED">
        <w:t>s</w:t>
      </w:r>
      <w:r w:rsidRPr="00EF62ED">
        <w:t xml:space="preserve"> </w:t>
      </w:r>
      <w:r w:rsidR="007B2BA6" w:rsidRPr="00EF62ED">
        <w:t>a</w:t>
      </w:r>
      <w:r w:rsidRPr="00EF62ED">
        <w:t xml:space="preserve"> linear correlation. </w:t>
      </w:r>
      <w:r w:rsidR="00396F12" w:rsidRPr="00EF62ED">
        <w:t xml:space="preserve">Although </w:t>
      </w:r>
      <w:r w:rsidRPr="00EF62ED">
        <w:t>the conversion of CO</w:t>
      </w:r>
      <w:r w:rsidRPr="00EF62ED">
        <w:rPr>
          <w:vertAlign w:val="subscript"/>
        </w:rPr>
        <w:t>2</w:t>
      </w:r>
      <w:r w:rsidRPr="00EF62ED">
        <w:t>H to CO</w:t>
      </w:r>
      <w:r w:rsidRPr="00EF62ED">
        <w:rPr>
          <w:vertAlign w:val="subscript"/>
        </w:rPr>
        <w:t>2</w:t>
      </w:r>
      <w:r w:rsidRPr="00EF62ED">
        <w:t>M is the primary factor</w:t>
      </w:r>
      <w:r w:rsidR="001507D3" w:rsidRPr="00EF62ED">
        <w:t xml:space="preserve"> in </w:t>
      </w:r>
      <w:r w:rsidRPr="00EF62ED">
        <w:t xml:space="preserve">thermal </w:t>
      </w:r>
      <w:r w:rsidR="00396F12" w:rsidRPr="00EF62ED">
        <w:t>stabilisation</w:t>
      </w:r>
      <w:r w:rsidRPr="00EF62ED">
        <w:t>, intra- and intermolecular interaction</w:t>
      </w:r>
      <w:r w:rsidR="001507D3" w:rsidRPr="00EF62ED">
        <w:t>s</w:t>
      </w:r>
      <w:r w:rsidRPr="00EF62ED">
        <w:t xml:space="preserve"> of polymer chain(s) and Na cation</w:t>
      </w:r>
      <w:r w:rsidR="001507D3" w:rsidRPr="00EF62ED">
        <w:t>s</w:t>
      </w:r>
      <w:r w:rsidRPr="00EF62ED">
        <w:t xml:space="preserve"> </w:t>
      </w:r>
      <w:r w:rsidR="001507D3" w:rsidRPr="00EF62ED">
        <w:t xml:space="preserve">will also </w:t>
      </w:r>
      <w:r w:rsidRPr="00EF62ED">
        <w:t xml:space="preserve">affect </w:t>
      </w:r>
      <w:r w:rsidR="001507D3" w:rsidRPr="00EF62ED">
        <w:t>it</w:t>
      </w:r>
      <w:r w:rsidRPr="00EF62ED">
        <w:t>.</w:t>
      </w:r>
    </w:p>
    <w:p w14:paraId="50C53986" w14:textId="66C88DB4" w:rsidR="00AD115F" w:rsidRPr="00EF62ED" w:rsidRDefault="00AD115F" w:rsidP="00AD115F">
      <w:pPr>
        <w:pStyle w:val="RSCB02ArticleText"/>
      </w:pPr>
      <w:r w:rsidRPr="00EF62ED">
        <w:tab/>
        <w:t xml:space="preserve">The </w:t>
      </w:r>
      <w:r w:rsidR="00396F12" w:rsidRPr="00EF62ED">
        <w:t>thermogravimetry analysis (</w:t>
      </w:r>
      <w:r w:rsidRPr="00EF62ED">
        <w:t>TGA</w:t>
      </w:r>
      <w:r w:rsidR="00396F12" w:rsidRPr="00EF62ED">
        <w:t>)</w:t>
      </w:r>
      <w:r w:rsidRPr="00EF62ED">
        <w:t xml:space="preserve"> profiles of PFA-M depended on the metals, and the order of 5% weight loss temperature (</w:t>
      </w:r>
      <w:proofErr w:type="spellStart"/>
      <w:r w:rsidRPr="00EF62ED">
        <w:rPr>
          <w:i/>
          <w:iCs/>
        </w:rPr>
        <w:t>T</w:t>
      </w:r>
      <w:r w:rsidR="00230F3C" w:rsidRPr="00EF62ED">
        <w:rPr>
          <w:vertAlign w:val="subscript"/>
        </w:rPr>
        <w:t>deg</w:t>
      </w:r>
      <w:proofErr w:type="spellEnd"/>
      <w:r w:rsidRPr="00EF62ED">
        <w:t xml:space="preserve">) and the main DTG peak temperature was </w:t>
      </w:r>
      <w:r w:rsidR="001507D3" w:rsidRPr="00EF62ED">
        <w:t xml:space="preserve">as follows: </w:t>
      </w:r>
      <w:r w:rsidRPr="00EF62ED">
        <w:t xml:space="preserve">K &lt; Li &lt; Na. </w:t>
      </w:r>
      <w:r w:rsidR="001507D3" w:rsidRPr="00EF62ED">
        <w:t>This</w:t>
      </w:r>
      <w:r w:rsidRPr="00EF62ED">
        <w:t xml:space="preserve"> order does not reflect the physical properties of metal cations </w:t>
      </w:r>
      <w:r w:rsidR="008F2148" w:rsidRPr="00EF62ED">
        <w:t>but</w:t>
      </w:r>
      <w:r w:rsidRPr="00EF62ED">
        <w:t xml:space="preserve"> indicate</w:t>
      </w:r>
      <w:r w:rsidR="008F2148" w:rsidRPr="00EF62ED">
        <w:t>s</w:t>
      </w:r>
      <w:r w:rsidRPr="00EF62ED">
        <w:t xml:space="preserve"> that the thermal </w:t>
      </w:r>
      <w:r w:rsidR="00396F12" w:rsidRPr="00EF62ED">
        <w:t xml:space="preserve">stabilisation </w:t>
      </w:r>
      <w:r w:rsidRPr="00EF62ED">
        <w:t>effect of salt is related to the intra</w:t>
      </w:r>
      <w:r w:rsidR="001507D3" w:rsidRPr="00EF62ED">
        <w:t>-</w:t>
      </w:r>
      <w:r w:rsidRPr="00EF62ED">
        <w:t xml:space="preserve"> and/or interaction of </w:t>
      </w:r>
      <w:r w:rsidR="001507D3" w:rsidRPr="00EF62ED">
        <w:t xml:space="preserve">the </w:t>
      </w:r>
      <w:r w:rsidRPr="00EF62ED">
        <w:t>polymer chains.</w:t>
      </w:r>
    </w:p>
    <w:p w14:paraId="73E940A6" w14:textId="6BE01CC3" w:rsidR="00816B84" w:rsidRPr="00EF62ED" w:rsidRDefault="00984674" w:rsidP="00210B1B">
      <w:pPr>
        <w:pStyle w:val="RSCI03FigureSchemeChartUncaptioned"/>
      </w:pPr>
      <w:r>
        <w:rPr>
          <w:noProof/>
        </w:rPr>
        <w:drawing>
          <wp:inline distT="0" distB="0" distL="0" distR="0" wp14:anchorId="0CB1E953" wp14:editId="5DC1B8EC">
            <wp:extent cx="3165475" cy="2009140"/>
            <wp:effectExtent l="0" t="0" r="0" b="0"/>
            <wp:docPr id="18" name="図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165475" cy="2009140"/>
                    </a:xfrm>
                    <a:prstGeom prst="rect">
                      <a:avLst/>
                    </a:prstGeom>
                    <a:noFill/>
                    <a:ln>
                      <a:noFill/>
                    </a:ln>
                  </pic:spPr>
                </pic:pic>
              </a:graphicData>
            </a:graphic>
          </wp:inline>
        </w:drawing>
      </w:r>
    </w:p>
    <w:p w14:paraId="17C1660E" w14:textId="4B46AFB2" w:rsidR="00210B1B" w:rsidRPr="00EF62ED" w:rsidRDefault="00ED237A" w:rsidP="00210B1B">
      <w:pPr>
        <w:pStyle w:val="RSCI05CaptiontoFigureSchemeChartwithbottombar"/>
        <w:rPr>
          <w:lang w:eastAsia="ja-JP"/>
        </w:rPr>
      </w:pPr>
      <w:r w:rsidRPr="00EF62ED">
        <w:rPr>
          <w:lang w:eastAsia="ja-JP"/>
        </w:rPr>
        <w:t xml:space="preserve">Figure </w:t>
      </w:r>
      <w:r w:rsidR="005666D3" w:rsidRPr="00EF62ED">
        <w:rPr>
          <w:lang w:eastAsia="ja-JP"/>
        </w:rPr>
        <w:t>7</w:t>
      </w:r>
      <w:r w:rsidR="007A728A" w:rsidRPr="00EF62ED">
        <w:rPr>
          <w:lang w:eastAsia="ja-JP"/>
        </w:rPr>
        <w:t xml:space="preserve">. </w:t>
      </w:r>
      <w:r w:rsidR="0075242E" w:rsidRPr="00EF62ED">
        <w:rPr>
          <w:lang w:eastAsia="ja-JP"/>
        </w:rPr>
        <w:t xml:space="preserve">Thermogravimetry analysis </w:t>
      </w:r>
      <w:r w:rsidR="00CF3CFE" w:rsidRPr="00EF62ED">
        <w:rPr>
          <w:lang w:eastAsia="ja-JP"/>
        </w:rPr>
        <w:t xml:space="preserve">profiles of </w:t>
      </w:r>
      <w:proofErr w:type="gramStart"/>
      <w:r w:rsidR="00CF3CFE" w:rsidRPr="00EF62ED">
        <w:rPr>
          <w:lang w:eastAsia="ja-JP"/>
        </w:rPr>
        <w:t>poly(</w:t>
      </w:r>
      <w:proofErr w:type="gramEnd"/>
      <w:r w:rsidR="00CF3CFE" w:rsidRPr="00EF62ED">
        <w:rPr>
          <w:lang w:eastAsia="ja-JP"/>
        </w:rPr>
        <w:t>metal fumarate)s.</w:t>
      </w:r>
    </w:p>
    <w:p w14:paraId="68DAB270" w14:textId="722DCF5C" w:rsidR="005D5C72" w:rsidRPr="00EF62ED" w:rsidRDefault="005D5C72" w:rsidP="00AF30B8">
      <w:pPr>
        <w:pStyle w:val="RSCI02FigureSchemeChartwithtopbar"/>
      </w:pPr>
      <w:r w:rsidRPr="00EF62ED">
        <w:t>Table</w:t>
      </w:r>
      <w:r w:rsidR="005666D3" w:rsidRPr="00EF62ED">
        <w:t xml:space="preserve"> </w:t>
      </w:r>
      <w:r w:rsidR="00765194">
        <w:t>1</w:t>
      </w:r>
      <w:r w:rsidRPr="00EF62ED">
        <w:t>. Thermogravimetry analysis</w:t>
      </w:r>
      <w:r w:rsidR="0075242E" w:rsidRPr="00EF62ED">
        <w:t xml:space="preserve"> </w:t>
      </w:r>
      <w:r w:rsidRPr="00EF62ED">
        <w:t xml:space="preserve">of </w:t>
      </w:r>
      <w:proofErr w:type="gramStart"/>
      <w:r w:rsidRPr="00EF62ED">
        <w:t>poly(</w:t>
      </w:r>
      <w:proofErr w:type="gramEnd"/>
      <w:r w:rsidRPr="00EF62ED">
        <w:t>metal fumarate)s</w:t>
      </w:r>
      <w:r w:rsidR="00A55592" w:rsidRPr="00EF62ED">
        <w:t xml:space="preserve">. </w:t>
      </w:r>
      <w:proofErr w:type="spellStart"/>
      <w:r w:rsidR="00A55592" w:rsidRPr="00EF62ED">
        <w:rPr>
          <w:i/>
          <w:iCs/>
        </w:rPr>
        <w:t>T</w:t>
      </w:r>
      <w:r w:rsidR="00A55592" w:rsidRPr="00EF62ED">
        <w:rPr>
          <w:vertAlign w:val="subscript"/>
        </w:rPr>
        <w:t>deg</w:t>
      </w:r>
      <w:proofErr w:type="spellEnd"/>
      <w:r w:rsidR="00A55592" w:rsidRPr="00EF62ED">
        <w:t xml:space="preserve"> correspond</w:t>
      </w:r>
      <w:r w:rsidR="001507D3" w:rsidRPr="00EF62ED">
        <w:t>s</w:t>
      </w:r>
      <w:r w:rsidR="00A55592" w:rsidRPr="00EF62ED">
        <w:t xml:space="preserve"> to the temperature </w:t>
      </w:r>
      <w:r w:rsidR="001507D3" w:rsidRPr="00EF62ED">
        <w:t>at</w:t>
      </w:r>
      <w:r w:rsidR="00A55592" w:rsidRPr="00EF62ED">
        <w:t xml:space="preserve"> 5% weight loss.</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859"/>
        <w:gridCol w:w="998"/>
        <w:gridCol w:w="999"/>
        <w:gridCol w:w="999"/>
      </w:tblGrid>
      <w:tr w:rsidR="00EF62ED" w:rsidRPr="00EF62ED" w14:paraId="6672CFAA" w14:textId="77777777" w:rsidTr="008A41E3">
        <w:tc>
          <w:tcPr>
            <w:tcW w:w="1134" w:type="dxa"/>
            <w:tcBorders>
              <w:top w:val="single" w:sz="4" w:space="0" w:color="auto"/>
              <w:bottom w:val="single" w:sz="4" w:space="0" w:color="auto"/>
            </w:tcBorders>
          </w:tcPr>
          <w:p w14:paraId="28FC5CB6" w14:textId="77777777" w:rsidR="005D5C72" w:rsidRPr="00EF62ED" w:rsidRDefault="005D5C72" w:rsidP="002D2F0C">
            <w:pPr>
              <w:pStyle w:val="RSCT03TableBody"/>
              <w:rPr>
                <w:rFonts w:eastAsiaTheme="minorEastAsia"/>
              </w:rPr>
            </w:pPr>
          </w:p>
        </w:tc>
        <w:tc>
          <w:tcPr>
            <w:tcW w:w="859" w:type="dxa"/>
            <w:tcBorders>
              <w:top w:val="single" w:sz="4" w:space="0" w:color="auto"/>
              <w:bottom w:val="single" w:sz="4" w:space="0" w:color="auto"/>
            </w:tcBorders>
          </w:tcPr>
          <w:p w14:paraId="747D8CC7" w14:textId="77777777" w:rsidR="005D5C72" w:rsidRPr="00EF62ED" w:rsidRDefault="005D5C72" w:rsidP="002D2F0C">
            <w:pPr>
              <w:pStyle w:val="RSCT03TableBody"/>
              <w:rPr>
                <w:rFonts w:eastAsiaTheme="minorEastAsia"/>
                <w:lang w:eastAsia="ja-JP"/>
              </w:rPr>
            </w:pPr>
            <w:r w:rsidRPr="00EF62ED">
              <w:rPr>
                <w:rFonts w:eastAsiaTheme="minorEastAsia"/>
                <w:lang w:eastAsia="ja-JP"/>
              </w:rPr>
              <w:t>PFA</w:t>
            </w:r>
          </w:p>
        </w:tc>
        <w:tc>
          <w:tcPr>
            <w:tcW w:w="998" w:type="dxa"/>
            <w:tcBorders>
              <w:top w:val="single" w:sz="4" w:space="0" w:color="auto"/>
              <w:bottom w:val="single" w:sz="4" w:space="0" w:color="auto"/>
            </w:tcBorders>
          </w:tcPr>
          <w:p w14:paraId="0F8EA642" w14:textId="77777777" w:rsidR="005D5C72" w:rsidRPr="00EF62ED" w:rsidRDefault="005D5C72" w:rsidP="002D2F0C">
            <w:pPr>
              <w:pStyle w:val="RSCT03TableBody"/>
              <w:rPr>
                <w:rFonts w:eastAsiaTheme="minorEastAsia"/>
                <w:lang w:eastAsia="ja-JP"/>
              </w:rPr>
            </w:pPr>
            <w:r w:rsidRPr="00EF62ED">
              <w:rPr>
                <w:rFonts w:eastAsiaTheme="minorEastAsia"/>
                <w:lang w:eastAsia="ja-JP"/>
              </w:rPr>
              <w:t>PFA-Li</w:t>
            </w:r>
          </w:p>
        </w:tc>
        <w:tc>
          <w:tcPr>
            <w:tcW w:w="999" w:type="dxa"/>
            <w:tcBorders>
              <w:top w:val="single" w:sz="4" w:space="0" w:color="auto"/>
              <w:bottom w:val="single" w:sz="4" w:space="0" w:color="auto"/>
            </w:tcBorders>
          </w:tcPr>
          <w:p w14:paraId="6E8CDE1B" w14:textId="77777777" w:rsidR="005D5C72" w:rsidRPr="00EF62ED" w:rsidRDefault="005D5C72" w:rsidP="002D2F0C">
            <w:pPr>
              <w:pStyle w:val="RSCT03TableBody"/>
              <w:rPr>
                <w:rFonts w:eastAsiaTheme="minorEastAsia"/>
                <w:lang w:eastAsia="ja-JP"/>
              </w:rPr>
            </w:pPr>
            <w:r w:rsidRPr="00EF62ED">
              <w:rPr>
                <w:rFonts w:eastAsiaTheme="minorEastAsia"/>
                <w:lang w:eastAsia="ja-JP"/>
              </w:rPr>
              <w:t>PFA-Na</w:t>
            </w:r>
          </w:p>
        </w:tc>
        <w:tc>
          <w:tcPr>
            <w:tcW w:w="999" w:type="dxa"/>
            <w:tcBorders>
              <w:top w:val="single" w:sz="4" w:space="0" w:color="auto"/>
              <w:bottom w:val="single" w:sz="4" w:space="0" w:color="auto"/>
            </w:tcBorders>
          </w:tcPr>
          <w:p w14:paraId="2D31B17D" w14:textId="77777777" w:rsidR="005D5C72" w:rsidRPr="00EF62ED" w:rsidRDefault="005D5C72" w:rsidP="002D2F0C">
            <w:pPr>
              <w:pStyle w:val="RSCT03TableBody"/>
              <w:rPr>
                <w:rFonts w:eastAsiaTheme="minorEastAsia"/>
                <w:lang w:eastAsia="ja-JP"/>
              </w:rPr>
            </w:pPr>
            <w:r w:rsidRPr="00EF62ED">
              <w:rPr>
                <w:rFonts w:eastAsiaTheme="minorEastAsia"/>
                <w:lang w:eastAsia="ja-JP"/>
              </w:rPr>
              <w:t>PFA-K</w:t>
            </w:r>
          </w:p>
        </w:tc>
      </w:tr>
      <w:tr w:rsidR="00EF62ED" w:rsidRPr="00EF62ED" w14:paraId="5404FA57" w14:textId="77777777" w:rsidTr="008A41E3">
        <w:tc>
          <w:tcPr>
            <w:tcW w:w="1134" w:type="dxa"/>
            <w:tcBorders>
              <w:top w:val="single" w:sz="4" w:space="0" w:color="auto"/>
            </w:tcBorders>
          </w:tcPr>
          <w:p w14:paraId="5D95A2FE" w14:textId="15736E46" w:rsidR="005D5C72" w:rsidRPr="00EF62ED" w:rsidRDefault="005D5C72" w:rsidP="002D2F0C">
            <w:pPr>
              <w:pStyle w:val="RSCT03TableBody"/>
              <w:rPr>
                <w:rFonts w:eastAsiaTheme="minorEastAsia" w:cstheme="minorHAnsi"/>
              </w:rPr>
            </w:pPr>
            <w:proofErr w:type="spellStart"/>
            <w:r w:rsidRPr="00EF62ED">
              <w:rPr>
                <w:rFonts w:cstheme="minorHAnsi"/>
                <w:i/>
                <w:iCs/>
              </w:rPr>
              <w:t>T</w:t>
            </w:r>
            <w:r w:rsidR="0020767D" w:rsidRPr="00EF62ED">
              <w:rPr>
                <w:rFonts w:cstheme="minorHAnsi"/>
                <w:vertAlign w:val="subscript"/>
              </w:rPr>
              <w:t>deg</w:t>
            </w:r>
            <w:proofErr w:type="spellEnd"/>
            <w:r w:rsidRPr="00EF62ED">
              <w:rPr>
                <w:rFonts w:cstheme="minorHAnsi"/>
              </w:rPr>
              <w:t xml:space="preserve"> (°C)</w:t>
            </w:r>
          </w:p>
        </w:tc>
        <w:tc>
          <w:tcPr>
            <w:tcW w:w="859" w:type="dxa"/>
            <w:tcBorders>
              <w:top w:val="single" w:sz="4" w:space="0" w:color="auto"/>
            </w:tcBorders>
          </w:tcPr>
          <w:p w14:paraId="509ADC3D" w14:textId="77777777" w:rsidR="005D5C72" w:rsidRPr="00EF62ED" w:rsidRDefault="005D5C72" w:rsidP="002D2F0C">
            <w:pPr>
              <w:pStyle w:val="RSCT03TableBody"/>
              <w:rPr>
                <w:rFonts w:eastAsiaTheme="minorEastAsia"/>
                <w:lang w:eastAsia="ja-JP"/>
              </w:rPr>
            </w:pPr>
            <w:r w:rsidRPr="00EF62ED">
              <w:rPr>
                <w:rFonts w:eastAsiaTheme="minorEastAsia"/>
                <w:lang w:eastAsia="ja-JP"/>
              </w:rPr>
              <w:t>285</w:t>
            </w:r>
          </w:p>
        </w:tc>
        <w:tc>
          <w:tcPr>
            <w:tcW w:w="998" w:type="dxa"/>
            <w:tcBorders>
              <w:top w:val="single" w:sz="4" w:space="0" w:color="auto"/>
            </w:tcBorders>
          </w:tcPr>
          <w:p w14:paraId="5FFFF490" w14:textId="77777777" w:rsidR="005D5C72" w:rsidRPr="00EF62ED" w:rsidRDefault="005D5C72" w:rsidP="002D2F0C">
            <w:pPr>
              <w:pStyle w:val="RSCT03TableBody"/>
              <w:rPr>
                <w:rFonts w:eastAsiaTheme="minorEastAsia"/>
                <w:lang w:eastAsia="ja-JP"/>
              </w:rPr>
            </w:pPr>
            <w:r w:rsidRPr="00EF62ED">
              <w:rPr>
                <w:rFonts w:eastAsiaTheme="minorEastAsia"/>
                <w:lang w:eastAsia="ja-JP"/>
              </w:rPr>
              <w:t>352</w:t>
            </w:r>
          </w:p>
        </w:tc>
        <w:tc>
          <w:tcPr>
            <w:tcW w:w="999" w:type="dxa"/>
            <w:tcBorders>
              <w:top w:val="single" w:sz="4" w:space="0" w:color="auto"/>
            </w:tcBorders>
          </w:tcPr>
          <w:p w14:paraId="7956216F" w14:textId="77777777" w:rsidR="005D5C72" w:rsidRPr="00EF62ED" w:rsidRDefault="005D5C72" w:rsidP="002D2F0C">
            <w:pPr>
              <w:pStyle w:val="RSCT03TableBody"/>
              <w:rPr>
                <w:rFonts w:eastAsiaTheme="minorEastAsia"/>
                <w:lang w:eastAsia="ja-JP"/>
              </w:rPr>
            </w:pPr>
            <w:r w:rsidRPr="00EF62ED">
              <w:rPr>
                <w:rFonts w:eastAsiaTheme="minorEastAsia"/>
                <w:lang w:eastAsia="ja-JP"/>
              </w:rPr>
              <w:t>391</w:t>
            </w:r>
          </w:p>
        </w:tc>
        <w:tc>
          <w:tcPr>
            <w:tcW w:w="999" w:type="dxa"/>
            <w:tcBorders>
              <w:top w:val="single" w:sz="4" w:space="0" w:color="auto"/>
            </w:tcBorders>
          </w:tcPr>
          <w:p w14:paraId="784D9974" w14:textId="77777777" w:rsidR="005D5C72" w:rsidRPr="00EF62ED" w:rsidRDefault="005D5C72" w:rsidP="002D2F0C">
            <w:pPr>
              <w:pStyle w:val="RSCT03TableBody"/>
              <w:rPr>
                <w:rFonts w:eastAsiaTheme="minorEastAsia"/>
                <w:lang w:eastAsia="ja-JP"/>
              </w:rPr>
            </w:pPr>
            <w:r w:rsidRPr="00EF62ED">
              <w:rPr>
                <w:rFonts w:eastAsiaTheme="minorEastAsia"/>
                <w:lang w:eastAsia="ja-JP"/>
              </w:rPr>
              <w:t>308</w:t>
            </w:r>
          </w:p>
        </w:tc>
      </w:tr>
      <w:tr w:rsidR="00AF30B8" w:rsidRPr="00EF62ED" w14:paraId="7BE962D0" w14:textId="77777777" w:rsidTr="008A41E3">
        <w:tc>
          <w:tcPr>
            <w:tcW w:w="1134" w:type="dxa"/>
            <w:tcBorders>
              <w:bottom w:val="single" w:sz="4" w:space="0" w:color="auto"/>
            </w:tcBorders>
          </w:tcPr>
          <w:p w14:paraId="5E04B78A" w14:textId="7F551D38" w:rsidR="005D5C72" w:rsidRPr="00EF62ED" w:rsidRDefault="005D5C72" w:rsidP="002D2F0C">
            <w:pPr>
              <w:pStyle w:val="RSCT03TableBody"/>
              <w:rPr>
                <w:rFonts w:eastAsiaTheme="minorEastAsia" w:cstheme="minorHAnsi"/>
              </w:rPr>
            </w:pPr>
            <w:r w:rsidRPr="00EF62ED">
              <w:rPr>
                <w:rFonts w:cstheme="minorHAnsi"/>
              </w:rPr>
              <w:t>DT</w:t>
            </w:r>
            <w:r w:rsidR="008A41E3" w:rsidRPr="00EF62ED">
              <w:rPr>
                <w:rFonts w:cstheme="minorHAnsi"/>
              </w:rPr>
              <w:t>G</w:t>
            </w:r>
            <w:r w:rsidRPr="00EF62ED">
              <w:rPr>
                <w:rFonts w:cstheme="minorHAnsi"/>
              </w:rPr>
              <w:t xml:space="preserve"> peak (°C)</w:t>
            </w:r>
          </w:p>
        </w:tc>
        <w:tc>
          <w:tcPr>
            <w:tcW w:w="859" w:type="dxa"/>
            <w:tcBorders>
              <w:bottom w:val="single" w:sz="4" w:space="0" w:color="auto"/>
            </w:tcBorders>
          </w:tcPr>
          <w:p w14:paraId="76022476" w14:textId="77777777" w:rsidR="005D5C72" w:rsidRPr="00EF62ED" w:rsidRDefault="005D5C72" w:rsidP="002D2F0C">
            <w:pPr>
              <w:pStyle w:val="RSCT03TableBody"/>
              <w:rPr>
                <w:rFonts w:eastAsiaTheme="minorEastAsia"/>
                <w:lang w:eastAsia="ja-JP"/>
              </w:rPr>
            </w:pPr>
            <w:r w:rsidRPr="00EF62ED">
              <w:rPr>
                <w:rFonts w:eastAsiaTheme="minorEastAsia"/>
                <w:lang w:eastAsia="ja-JP"/>
              </w:rPr>
              <w:t>318</w:t>
            </w:r>
          </w:p>
        </w:tc>
        <w:tc>
          <w:tcPr>
            <w:tcW w:w="998" w:type="dxa"/>
            <w:tcBorders>
              <w:bottom w:val="single" w:sz="4" w:space="0" w:color="auto"/>
            </w:tcBorders>
          </w:tcPr>
          <w:p w14:paraId="4B3DC252" w14:textId="77777777" w:rsidR="005D5C72" w:rsidRPr="00EF62ED" w:rsidRDefault="005D5C72" w:rsidP="002D2F0C">
            <w:pPr>
              <w:pStyle w:val="RSCT03TableBody"/>
              <w:rPr>
                <w:rFonts w:eastAsiaTheme="minorEastAsia"/>
                <w:lang w:eastAsia="ja-JP"/>
              </w:rPr>
            </w:pPr>
            <w:r w:rsidRPr="00EF62ED">
              <w:rPr>
                <w:rFonts w:eastAsiaTheme="minorEastAsia"/>
                <w:lang w:eastAsia="ja-JP"/>
              </w:rPr>
              <w:t>405</w:t>
            </w:r>
          </w:p>
        </w:tc>
        <w:tc>
          <w:tcPr>
            <w:tcW w:w="999" w:type="dxa"/>
            <w:tcBorders>
              <w:bottom w:val="single" w:sz="4" w:space="0" w:color="auto"/>
            </w:tcBorders>
          </w:tcPr>
          <w:p w14:paraId="1B549C95" w14:textId="77777777" w:rsidR="005D5C72" w:rsidRPr="00EF62ED" w:rsidRDefault="005D5C72" w:rsidP="002D2F0C">
            <w:pPr>
              <w:pStyle w:val="RSCT03TableBody"/>
              <w:rPr>
                <w:rFonts w:eastAsiaTheme="minorEastAsia"/>
                <w:lang w:eastAsia="ja-JP"/>
              </w:rPr>
            </w:pPr>
            <w:r w:rsidRPr="00EF62ED">
              <w:rPr>
                <w:rFonts w:eastAsiaTheme="minorEastAsia"/>
                <w:lang w:eastAsia="ja-JP"/>
              </w:rPr>
              <w:t>397, 436</w:t>
            </w:r>
          </w:p>
        </w:tc>
        <w:tc>
          <w:tcPr>
            <w:tcW w:w="999" w:type="dxa"/>
            <w:tcBorders>
              <w:bottom w:val="single" w:sz="4" w:space="0" w:color="auto"/>
            </w:tcBorders>
          </w:tcPr>
          <w:p w14:paraId="1807BCF9" w14:textId="77777777" w:rsidR="005D5C72" w:rsidRPr="00EF62ED" w:rsidRDefault="005D5C72" w:rsidP="002D2F0C">
            <w:pPr>
              <w:pStyle w:val="RSCT03TableBody"/>
              <w:rPr>
                <w:rFonts w:eastAsiaTheme="minorEastAsia"/>
                <w:lang w:eastAsia="ja-JP"/>
              </w:rPr>
            </w:pPr>
            <w:r w:rsidRPr="00EF62ED">
              <w:rPr>
                <w:rFonts w:eastAsiaTheme="minorEastAsia"/>
                <w:lang w:eastAsia="ja-JP"/>
              </w:rPr>
              <w:t>304, 375</w:t>
            </w:r>
          </w:p>
        </w:tc>
      </w:tr>
    </w:tbl>
    <w:p w14:paraId="7ABCF4C8" w14:textId="1388B9B1" w:rsidR="005D5C72" w:rsidRPr="00EF62ED" w:rsidRDefault="005D5C72" w:rsidP="005D5C72">
      <w:pPr>
        <w:pStyle w:val="RSCB02ArticleText"/>
      </w:pPr>
    </w:p>
    <w:p w14:paraId="17F23E58" w14:textId="3836FF13" w:rsidR="00210B1B" w:rsidRPr="00EF62ED" w:rsidRDefault="00336CF7" w:rsidP="00210B1B">
      <w:pPr>
        <w:pStyle w:val="RSCB02ArticleText"/>
      </w:pPr>
      <w:r w:rsidRPr="00EF62ED">
        <w:tab/>
      </w:r>
      <w:r w:rsidR="00DC6B73" w:rsidRPr="00EF62ED">
        <w:t>T</w:t>
      </w:r>
      <w:r w:rsidR="00CF3CFE" w:rsidRPr="00EF62ED">
        <w:t xml:space="preserve">he transparency of the polymers </w:t>
      </w:r>
      <w:proofErr w:type="gramStart"/>
      <w:r w:rsidR="00CF3CFE" w:rsidRPr="00EF62ED">
        <w:t>were</w:t>
      </w:r>
      <w:proofErr w:type="gramEnd"/>
      <w:r w:rsidR="00CF3CFE" w:rsidRPr="00EF62ED">
        <w:t xml:space="preserve"> evaluated by UV-vis spectroscopy and haze measurement for the </w:t>
      </w:r>
      <w:r w:rsidR="001507D3" w:rsidRPr="00EF62ED">
        <w:t>polymer films</w:t>
      </w:r>
      <w:r w:rsidR="004160D3" w:rsidRPr="00EF62ED">
        <w:t xml:space="preserve"> prepared on a quartz glass</w:t>
      </w:r>
      <w:r w:rsidR="00CF3CFE" w:rsidRPr="00EF62ED">
        <w:t xml:space="preserve">. All </w:t>
      </w:r>
      <w:r w:rsidR="001507D3" w:rsidRPr="00EF62ED">
        <w:t>the</w:t>
      </w:r>
      <w:r w:rsidR="00CF3CFE" w:rsidRPr="00EF62ED">
        <w:t xml:space="preserve"> PFA-M </w:t>
      </w:r>
      <w:r w:rsidR="001507D3" w:rsidRPr="00EF62ED">
        <w:t xml:space="preserve">films </w:t>
      </w:r>
      <w:r w:rsidR="00CF3CFE" w:rsidRPr="00EF62ED">
        <w:t xml:space="preserve">have </w:t>
      </w:r>
      <w:r w:rsidR="006445FE" w:rsidRPr="00EF62ED">
        <w:t xml:space="preserve">almost </w:t>
      </w:r>
      <w:r w:rsidR="00CF3CFE" w:rsidRPr="00EF62ED">
        <w:t xml:space="preserve">no absorption band in </w:t>
      </w:r>
      <w:r w:rsidR="001507D3" w:rsidRPr="00EF62ED">
        <w:t xml:space="preserve">the </w:t>
      </w:r>
      <w:r w:rsidR="00CF3CFE" w:rsidRPr="00EF62ED">
        <w:t xml:space="preserve">visible </w:t>
      </w:r>
      <w:r w:rsidR="006445FE" w:rsidRPr="00EF62ED">
        <w:t xml:space="preserve">to UV </w:t>
      </w:r>
      <w:r w:rsidR="00CF3CFE" w:rsidRPr="00EF62ED">
        <w:t xml:space="preserve">region. The polymer films of PFA-Li and PFA-K showed high transparency (%transmittance, %T) over 85% </w:t>
      </w:r>
      <w:r w:rsidR="001507D3" w:rsidRPr="00EF62ED">
        <w:t>throughout</w:t>
      </w:r>
      <w:r w:rsidR="00CF3CFE" w:rsidRPr="00EF62ED">
        <w:t xml:space="preserve"> the visible region</w:t>
      </w:r>
      <w:r w:rsidR="00B413FC" w:rsidRPr="00EF62ED">
        <w:t xml:space="preserve"> (</w:t>
      </w:r>
      <w:r w:rsidR="00ED237A" w:rsidRPr="00EF62ED">
        <w:t xml:space="preserve">Figure </w:t>
      </w:r>
      <w:r w:rsidR="00230F3C" w:rsidRPr="00EF62ED">
        <w:t>8</w:t>
      </w:r>
      <w:r w:rsidR="00B413FC" w:rsidRPr="00EF62ED">
        <w:t>)</w:t>
      </w:r>
      <w:r w:rsidR="00CF3CFE" w:rsidRPr="00EF62ED">
        <w:t xml:space="preserve">. </w:t>
      </w:r>
      <w:r w:rsidR="001507D3" w:rsidRPr="00EF62ED">
        <w:t>However</w:t>
      </w:r>
      <w:r w:rsidR="00CF3CFE" w:rsidRPr="00EF62ED">
        <w:t>, PFA-Na showed lower transparency. Remarkably,</w:t>
      </w:r>
      <w:r w:rsidR="001507D3" w:rsidRPr="00EF62ED">
        <w:t xml:space="preserve"> the</w:t>
      </w:r>
      <w:r w:rsidR="00CF3CFE" w:rsidRPr="00EF62ED">
        <w:t xml:space="preserve"> 50% cut-off wavelength of these films </w:t>
      </w:r>
      <w:r w:rsidR="001507D3" w:rsidRPr="00EF62ED">
        <w:t xml:space="preserve">was </w:t>
      </w:r>
      <w:r w:rsidR="00396F12" w:rsidRPr="00EF62ED">
        <w:t xml:space="preserve">approximately </w:t>
      </w:r>
      <w:r w:rsidR="00CF3CFE" w:rsidRPr="00EF62ED">
        <w:t>240 nm, and the films exhibited high transmittance in both</w:t>
      </w:r>
      <w:r w:rsidR="001507D3" w:rsidRPr="00EF62ED">
        <w:t xml:space="preserve"> the</w:t>
      </w:r>
      <w:r w:rsidR="00CF3CFE" w:rsidRPr="00EF62ED">
        <w:t xml:space="preserve"> UV-B (320-280 nm) and UV-C (&lt; 280 nm) region</w:t>
      </w:r>
      <w:r w:rsidR="008F2148" w:rsidRPr="00EF62ED">
        <w:t>s</w:t>
      </w:r>
      <w:r w:rsidR="00CF3CFE" w:rsidRPr="00EF62ED">
        <w:t xml:space="preserve">. This is due to the aliphatic polymer chain structure of PFA-salts without aromatic groups and is </w:t>
      </w:r>
      <w:r w:rsidR="001507D3" w:rsidRPr="00EF62ED">
        <w:t>in</w:t>
      </w:r>
      <w:r w:rsidR="00CF3CFE" w:rsidRPr="00EF62ED">
        <w:t xml:space="preserve"> sharp contrast to a </w:t>
      </w:r>
      <w:r w:rsidR="006445FE" w:rsidRPr="00EF62ED">
        <w:t xml:space="preserve">common </w:t>
      </w:r>
      <w:r w:rsidR="00CF3CFE" w:rsidRPr="00EF62ED">
        <w:t>transparent heat</w:t>
      </w:r>
      <w:r w:rsidR="008F2148" w:rsidRPr="00EF62ED">
        <w:t>-</w:t>
      </w:r>
      <w:r w:rsidR="00CF3CFE" w:rsidRPr="00EF62ED">
        <w:t xml:space="preserve">resistant </w:t>
      </w:r>
      <w:r w:rsidR="006445FE" w:rsidRPr="00EF62ED">
        <w:t xml:space="preserve">film such as </w:t>
      </w:r>
      <w:r w:rsidR="00CF3CFE" w:rsidRPr="00EF62ED">
        <w:t xml:space="preserve">polyimide </w:t>
      </w:r>
      <w:r w:rsidR="006445FE" w:rsidRPr="00EF62ED">
        <w:t>having</w:t>
      </w:r>
      <w:r w:rsidR="00CF3CFE" w:rsidRPr="00EF62ED">
        <w:t xml:space="preserve"> 50% cut-off at λ &gt; 350 nm.</w:t>
      </w:r>
    </w:p>
    <w:p w14:paraId="40CC1AEB" w14:textId="5F27AF86" w:rsidR="00210B1B" w:rsidRPr="00EF62ED" w:rsidRDefault="00984674" w:rsidP="00210B1B">
      <w:pPr>
        <w:pStyle w:val="RSCI03FigureSchemeChartUncaptioned"/>
      </w:pPr>
      <w:r>
        <w:rPr>
          <w:noProof/>
        </w:rPr>
        <w:drawing>
          <wp:inline distT="0" distB="0" distL="0" distR="0" wp14:anchorId="6CA0EA1C" wp14:editId="25F2655F">
            <wp:extent cx="3165475" cy="2085340"/>
            <wp:effectExtent l="0" t="0" r="0" b="0"/>
            <wp:docPr id="20"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165475" cy="2085340"/>
                    </a:xfrm>
                    <a:prstGeom prst="rect">
                      <a:avLst/>
                    </a:prstGeom>
                    <a:noFill/>
                    <a:ln>
                      <a:noFill/>
                    </a:ln>
                  </pic:spPr>
                </pic:pic>
              </a:graphicData>
            </a:graphic>
          </wp:inline>
        </w:drawing>
      </w:r>
    </w:p>
    <w:p w14:paraId="1772AF50" w14:textId="0EFA6513" w:rsidR="00490633" w:rsidRPr="00EF62ED" w:rsidRDefault="00ED237A" w:rsidP="00490633">
      <w:pPr>
        <w:pStyle w:val="RSCI05CaptiontoFigureSchemeChartwithbottombar"/>
        <w:rPr>
          <w:lang w:eastAsia="ja-JP"/>
        </w:rPr>
      </w:pPr>
      <w:r w:rsidRPr="00EF62ED">
        <w:rPr>
          <w:lang w:eastAsia="ja-JP"/>
        </w:rPr>
        <w:t xml:space="preserve">Figure </w:t>
      </w:r>
      <w:r w:rsidR="005666D3" w:rsidRPr="00EF62ED">
        <w:rPr>
          <w:lang w:eastAsia="ja-JP"/>
        </w:rPr>
        <w:t>8</w:t>
      </w:r>
      <w:r w:rsidR="007A728A" w:rsidRPr="00EF62ED">
        <w:rPr>
          <w:lang w:eastAsia="ja-JP"/>
        </w:rPr>
        <w:t xml:space="preserve">. </w:t>
      </w:r>
      <w:r w:rsidR="00490633" w:rsidRPr="00EF62ED">
        <w:rPr>
          <w:lang w:eastAsia="ja-JP"/>
        </w:rPr>
        <w:t xml:space="preserve">Wavelength-dependent transmittance of </w:t>
      </w:r>
      <w:proofErr w:type="gramStart"/>
      <w:r w:rsidR="00490633" w:rsidRPr="00EF62ED">
        <w:rPr>
          <w:lang w:eastAsia="ja-JP"/>
        </w:rPr>
        <w:t>poly(</w:t>
      </w:r>
      <w:proofErr w:type="gramEnd"/>
      <w:r w:rsidR="00490633" w:rsidRPr="00EF62ED">
        <w:rPr>
          <w:lang w:eastAsia="ja-JP"/>
        </w:rPr>
        <w:t>metal fumarate)s films analy</w:t>
      </w:r>
      <w:r w:rsidR="00FC172D" w:rsidRPr="00EF62ED">
        <w:rPr>
          <w:lang w:eastAsia="ja-JP"/>
        </w:rPr>
        <w:t>s</w:t>
      </w:r>
      <w:r w:rsidR="00490633" w:rsidRPr="00EF62ED">
        <w:rPr>
          <w:lang w:eastAsia="ja-JP"/>
        </w:rPr>
        <w:t>ed by UV-vis spectrometer</w:t>
      </w:r>
    </w:p>
    <w:p w14:paraId="5F0C42DC" w14:textId="0C6CD293" w:rsidR="00210B1B" w:rsidRPr="00EF62ED" w:rsidRDefault="00D17DF7" w:rsidP="00210B1B">
      <w:pPr>
        <w:pStyle w:val="RSCB02ArticleText"/>
      </w:pPr>
      <w:r w:rsidRPr="00EF62ED">
        <w:tab/>
      </w:r>
      <w:bookmarkStart w:id="20" w:name="_Hlk138698200"/>
      <w:r w:rsidRPr="00EF62ED">
        <w:t xml:space="preserve">Haze measurements of </w:t>
      </w:r>
      <w:r w:rsidR="00034D09" w:rsidRPr="00EF62ED">
        <w:t xml:space="preserve">the </w:t>
      </w:r>
      <w:r w:rsidRPr="00EF62ED">
        <w:t xml:space="preserve">films confirmed that films of PFA, PFA-Li, and PFA-K </w:t>
      </w:r>
      <w:r w:rsidR="00034D09" w:rsidRPr="00EF62ED">
        <w:t xml:space="preserve">have </w:t>
      </w:r>
      <w:r w:rsidRPr="00EF62ED">
        <w:t>low haze</w:t>
      </w:r>
      <w:r w:rsidR="00034D09" w:rsidRPr="00EF62ED">
        <w:t xml:space="preserve"> values below </w:t>
      </w:r>
      <w:r w:rsidRPr="00EF62ED">
        <w:t>1%</w:t>
      </w:r>
      <w:r w:rsidR="00B413FC" w:rsidRPr="00EF62ED">
        <w:t xml:space="preserve"> (</w:t>
      </w:r>
      <w:r w:rsidR="005B5476" w:rsidRPr="00EF62ED">
        <w:t>Table S3</w:t>
      </w:r>
      <w:r w:rsidR="00B413FC" w:rsidRPr="00EF62ED">
        <w:t>)</w:t>
      </w:r>
      <w:r w:rsidRPr="00EF62ED">
        <w:t xml:space="preserve">. </w:t>
      </w:r>
      <w:bookmarkEnd w:id="20"/>
      <w:r w:rsidRPr="00EF62ED">
        <w:t xml:space="preserve">The low transmittance of PFA-Li films in UV-vis measurement </w:t>
      </w:r>
      <w:r w:rsidR="00034D09" w:rsidRPr="00EF62ED">
        <w:t>is</w:t>
      </w:r>
      <w:r w:rsidRPr="00EF62ED">
        <w:t xml:space="preserve"> </w:t>
      </w:r>
      <w:r w:rsidRPr="00EF62ED">
        <w:lastRenderedPageBreak/>
        <w:t xml:space="preserve">due to a distortion of the film surface. Although the total transmittance of PFA-Na was </w:t>
      </w:r>
      <w:proofErr w:type="gramStart"/>
      <w:r w:rsidR="00034D09" w:rsidRPr="00EF62ED">
        <w:t>similar to</w:t>
      </w:r>
      <w:proofErr w:type="gramEnd"/>
      <w:r w:rsidRPr="00EF62ED">
        <w:t xml:space="preserve"> </w:t>
      </w:r>
      <w:r w:rsidR="00396F12" w:rsidRPr="00EF62ED">
        <w:t xml:space="preserve">that of </w:t>
      </w:r>
      <w:r w:rsidRPr="00EF62ED">
        <w:t>other films, diffusion was</w:t>
      </w:r>
      <w:r w:rsidR="00034D09" w:rsidRPr="00EF62ED">
        <w:t xml:space="preserve"> a</w:t>
      </w:r>
      <w:r w:rsidRPr="00EF62ED">
        <w:t xml:space="preserve"> significant </w:t>
      </w:r>
      <w:r w:rsidR="00034D09" w:rsidRPr="00EF62ED">
        <w:t>contributor, adding</w:t>
      </w:r>
      <w:r w:rsidRPr="00EF62ED">
        <w:t xml:space="preserve"> 34.8% of haze. Observation</w:t>
      </w:r>
      <w:r w:rsidR="00034D09" w:rsidRPr="00EF62ED">
        <w:t xml:space="preserve"> by optical microscope</w:t>
      </w:r>
      <w:r w:rsidRPr="00EF62ED">
        <w:t xml:space="preserve"> of </w:t>
      </w:r>
      <w:r w:rsidR="00034D09" w:rsidRPr="00EF62ED">
        <w:t xml:space="preserve">the </w:t>
      </w:r>
      <w:r w:rsidRPr="00EF62ED">
        <w:t xml:space="preserve">PFA-Na film dried on </w:t>
      </w:r>
      <w:r w:rsidR="00CA1BC6" w:rsidRPr="00EF62ED">
        <w:t xml:space="preserve">a glass </w:t>
      </w:r>
      <w:r w:rsidRPr="00EF62ED">
        <w:t>revealed a dendritic precipitate but not a uniform film, which explains the high diffusion</w:t>
      </w:r>
      <w:r w:rsidR="00034D09" w:rsidRPr="00EF62ED">
        <w:t xml:space="preserve"> levels</w:t>
      </w:r>
      <w:r w:rsidRPr="00EF62ED">
        <w:t xml:space="preserve">. The result is </w:t>
      </w:r>
      <w:r w:rsidR="00034D09" w:rsidRPr="00EF62ED">
        <w:t xml:space="preserve">likely </w:t>
      </w:r>
      <w:r w:rsidRPr="00EF62ED">
        <w:t xml:space="preserve">due to </w:t>
      </w:r>
      <w:r w:rsidR="00034D09" w:rsidRPr="00EF62ED">
        <w:t>the</w:t>
      </w:r>
      <w:r w:rsidRPr="00EF62ED">
        <w:t xml:space="preserve"> poor solubility of PFA-Na to solvents including water, and</w:t>
      </w:r>
      <w:r w:rsidR="00034D09" w:rsidRPr="00EF62ED">
        <w:t xml:space="preserve"> segregation meant that it was difficult to form </w:t>
      </w:r>
      <w:r w:rsidRPr="00EF62ED">
        <w:t>clear PFA-Na film.</w:t>
      </w:r>
    </w:p>
    <w:p w14:paraId="23243468" w14:textId="67ADC574" w:rsidR="000239DF" w:rsidRPr="00EF62ED" w:rsidRDefault="000239DF" w:rsidP="000239DF">
      <w:pPr>
        <w:pStyle w:val="RSCB04SectionHeading"/>
      </w:pPr>
      <w:r w:rsidRPr="00EF62ED">
        <w:t>Conclusions</w:t>
      </w:r>
    </w:p>
    <w:p w14:paraId="3EFB4CA7" w14:textId="197397D2" w:rsidR="000239DF" w:rsidRPr="00EF62ED" w:rsidRDefault="000345B9" w:rsidP="000239DF">
      <w:pPr>
        <w:pStyle w:val="RSCB02ArticleText"/>
      </w:pPr>
      <w:r w:rsidRPr="00EF62ED">
        <w:tab/>
      </w:r>
      <w:r w:rsidR="00BC5D32" w:rsidRPr="00EF62ED">
        <w:t>We i</w:t>
      </w:r>
      <w:r w:rsidR="00034D09" w:rsidRPr="00EF62ED">
        <w:t>nvestigat</w:t>
      </w:r>
      <w:r w:rsidR="00BC5D32" w:rsidRPr="00EF62ED">
        <w:t>ed</w:t>
      </w:r>
      <w:r w:rsidR="008906AB" w:rsidRPr="00EF62ED">
        <w:t xml:space="preserve"> potential polymer material</w:t>
      </w:r>
      <w:r w:rsidR="00034D09" w:rsidRPr="00EF62ED">
        <w:t>s</w:t>
      </w:r>
      <w:r w:rsidR="00D40C3E" w:rsidRPr="00EF62ED">
        <w:t xml:space="preserve"> with </w:t>
      </w:r>
      <w:r w:rsidR="00034D09" w:rsidRPr="00EF62ED">
        <w:t xml:space="preserve">good </w:t>
      </w:r>
      <w:r w:rsidR="00D40C3E" w:rsidRPr="00EF62ED">
        <w:t>heat</w:t>
      </w:r>
      <w:r w:rsidR="008F2148" w:rsidRPr="00EF62ED">
        <w:t xml:space="preserve"> </w:t>
      </w:r>
      <w:r w:rsidR="00D40C3E" w:rsidRPr="00EF62ED">
        <w:t>resistance and transparency</w:t>
      </w:r>
      <w:r w:rsidR="008906AB" w:rsidRPr="00EF62ED">
        <w:t xml:space="preserve"> </w:t>
      </w:r>
      <w:r w:rsidR="00BC5D32" w:rsidRPr="00EF62ED">
        <w:t xml:space="preserve">using </w:t>
      </w:r>
      <w:r w:rsidR="005F16EC" w:rsidRPr="00EF62ED">
        <w:t xml:space="preserve">the method of exception search in a comprehensive polymer database. </w:t>
      </w:r>
      <w:r w:rsidR="00892754" w:rsidRPr="00EF62ED">
        <w:t xml:space="preserve">The exceptions of polymers with known </w:t>
      </w:r>
      <w:r w:rsidR="006F11CB" w:rsidRPr="00EF62ED">
        <w:t xml:space="preserve">property values of heat-resistance, </w:t>
      </w:r>
      <w:r w:rsidR="00D40C3E" w:rsidRPr="00EF62ED">
        <w:rPr>
          <w:i/>
          <w:iCs/>
        </w:rPr>
        <w:t>T</w:t>
      </w:r>
      <w:r w:rsidR="00D40C3E" w:rsidRPr="00EF62ED">
        <w:rPr>
          <w:vertAlign w:val="subscript"/>
        </w:rPr>
        <w:t>g</w:t>
      </w:r>
      <w:r w:rsidR="00D40C3E" w:rsidRPr="00EF62ED">
        <w:t xml:space="preserve"> and </w:t>
      </w:r>
      <w:proofErr w:type="spellStart"/>
      <w:r w:rsidR="00D40C3E" w:rsidRPr="00EF62ED">
        <w:rPr>
          <w:i/>
          <w:iCs/>
        </w:rPr>
        <w:t>T</w:t>
      </w:r>
      <w:r w:rsidR="00D40C3E" w:rsidRPr="00EF62ED">
        <w:rPr>
          <w:vertAlign w:val="subscript"/>
        </w:rPr>
        <w:t>deg</w:t>
      </w:r>
      <w:proofErr w:type="spellEnd"/>
      <w:r w:rsidR="006F11CB" w:rsidRPr="00EF62ED">
        <w:t>,</w:t>
      </w:r>
      <w:r w:rsidR="00892754" w:rsidRPr="00EF62ED">
        <w:t xml:space="preserve"> and </w:t>
      </w:r>
      <w:r w:rsidR="00967E0A" w:rsidRPr="00EF62ED">
        <w:t>those with common molecular structure</w:t>
      </w:r>
      <w:r w:rsidR="00034D09" w:rsidRPr="00EF62ED">
        <w:t>s</w:t>
      </w:r>
      <w:r w:rsidR="00967E0A" w:rsidRPr="00EF62ED">
        <w:t xml:space="preserve"> </w:t>
      </w:r>
      <w:r w:rsidR="00034D09" w:rsidRPr="00EF62ED">
        <w:t xml:space="preserve">were </w:t>
      </w:r>
      <w:r w:rsidR="00967E0A" w:rsidRPr="00EF62ED">
        <w:t xml:space="preserve">effective </w:t>
      </w:r>
      <w:r w:rsidR="00034D09" w:rsidRPr="00EF62ED">
        <w:t>in searching for polymers with</w:t>
      </w:r>
      <w:r w:rsidR="0070019E" w:rsidRPr="00EF62ED">
        <w:t xml:space="preserve"> </w:t>
      </w:r>
      <w:r w:rsidR="00AE2E83" w:rsidRPr="00EF62ED">
        <w:t>contradictory</w:t>
      </w:r>
      <w:r w:rsidR="0070019E" w:rsidRPr="00EF62ED">
        <w:t xml:space="preserve"> properties.</w:t>
      </w:r>
      <w:r w:rsidR="00885DA2" w:rsidRPr="00EF62ED">
        <w:t xml:space="preserve"> The </w:t>
      </w:r>
      <w:r w:rsidR="00B2282B" w:rsidRPr="00EF62ED">
        <w:t xml:space="preserve">significant advantage of this method is that the </w:t>
      </w:r>
      <w:r w:rsidR="00447038" w:rsidRPr="00EF62ED">
        <w:t xml:space="preserve">minimum effort for </w:t>
      </w:r>
      <w:r w:rsidR="00F64860" w:rsidRPr="00EF62ED">
        <w:t xml:space="preserve">synthetic </w:t>
      </w:r>
      <w:r w:rsidR="003911C4" w:rsidRPr="00EF62ED">
        <w:t>verification</w:t>
      </w:r>
      <w:r w:rsidR="00447038" w:rsidRPr="00EF62ED">
        <w:t xml:space="preserve"> because the accessibility is, not </w:t>
      </w:r>
      <w:r w:rsidR="00F3171E" w:rsidRPr="00EF62ED">
        <w:t>perfectly</w:t>
      </w:r>
      <w:r w:rsidR="00447038" w:rsidRPr="00EF62ED">
        <w:t xml:space="preserve"> but mostly, guaranteed by the fact that the polymer is listed polymer in the database</w:t>
      </w:r>
      <w:r w:rsidR="003911C4" w:rsidRPr="00EF62ED">
        <w:t>.</w:t>
      </w:r>
      <w:r w:rsidR="002B3549" w:rsidRPr="00EF62ED">
        <w:t xml:space="preserve"> </w:t>
      </w:r>
      <w:r w:rsidR="00A0439E" w:rsidRPr="00EF62ED">
        <w:t>PFA-M</w:t>
      </w:r>
      <w:r w:rsidR="002B3549" w:rsidRPr="00EF62ED">
        <w:t xml:space="preserve"> </w:t>
      </w:r>
      <w:r w:rsidR="00396F12" w:rsidRPr="00EF62ED">
        <w:t xml:space="preserve">were discovered </w:t>
      </w:r>
      <w:r w:rsidR="002B3549" w:rsidRPr="00EF62ED">
        <w:t xml:space="preserve">with high </w:t>
      </w:r>
      <w:r w:rsidR="00750D0A" w:rsidRPr="00EF62ED">
        <w:rPr>
          <w:i/>
          <w:iCs/>
        </w:rPr>
        <w:t>T</w:t>
      </w:r>
      <w:r w:rsidR="00750D0A" w:rsidRPr="00EF62ED">
        <w:rPr>
          <w:vertAlign w:val="subscript"/>
        </w:rPr>
        <w:t>g</w:t>
      </w:r>
      <w:r w:rsidR="00750D0A" w:rsidRPr="00EF62ED">
        <w:t xml:space="preserve">, </w:t>
      </w:r>
      <w:proofErr w:type="spellStart"/>
      <w:r w:rsidR="00750D0A" w:rsidRPr="00EF62ED">
        <w:rPr>
          <w:i/>
          <w:iCs/>
        </w:rPr>
        <w:t>T</w:t>
      </w:r>
      <w:r w:rsidR="00750D0A" w:rsidRPr="00EF62ED">
        <w:rPr>
          <w:vertAlign w:val="subscript"/>
        </w:rPr>
        <w:t>deg</w:t>
      </w:r>
      <w:proofErr w:type="spellEnd"/>
      <w:r w:rsidR="008F2148" w:rsidRPr="00EF62ED">
        <w:t>,</w:t>
      </w:r>
      <w:r w:rsidR="00750D0A" w:rsidRPr="00EF62ED">
        <w:t xml:space="preserve"> and transparency</w:t>
      </w:r>
      <w:r w:rsidR="008276DB" w:rsidRPr="00EF62ED">
        <w:t xml:space="preserve"> for visible and UV light</w:t>
      </w:r>
      <w:r w:rsidR="00750D0A" w:rsidRPr="00EF62ED">
        <w:t xml:space="preserve">. </w:t>
      </w:r>
      <w:r w:rsidR="00F64860" w:rsidRPr="00EF62ED">
        <w:t xml:space="preserve">Experimental verification </w:t>
      </w:r>
      <w:r w:rsidR="00034D09" w:rsidRPr="00EF62ED">
        <w:t>also had the benefit</w:t>
      </w:r>
      <w:r w:rsidR="00F64860" w:rsidRPr="00EF62ED">
        <w:t xml:space="preserve"> of </w:t>
      </w:r>
      <w:r w:rsidR="00034D09" w:rsidRPr="00EF62ED">
        <w:t xml:space="preserve">identifying </w:t>
      </w:r>
      <w:r w:rsidR="00F64860" w:rsidRPr="00EF62ED">
        <w:t>PFA-K</w:t>
      </w:r>
      <w:r w:rsidR="00034D09" w:rsidRPr="00EF62ED">
        <w:t>, which has</w:t>
      </w:r>
      <w:r w:rsidR="00F64860" w:rsidRPr="00EF62ED">
        <w:t xml:space="preserve"> more suitable fabrication propert</w:t>
      </w:r>
      <w:r w:rsidR="00034D09" w:rsidRPr="00EF62ED">
        <w:t>ies</w:t>
      </w:r>
      <w:r w:rsidR="00F64860" w:rsidRPr="00EF62ED">
        <w:t xml:space="preserve"> than PFA-Na</w:t>
      </w:r>
      <w:r w:rsidR="000A6DE7" w:rsidRPr="00EF62ED">
        <w:t>,</w:t>
      </w:r>
      <w:r w:rsidR="00F64860" w:rsidRPr="00EF62ED">
        <w:t xml:space="preserve"> which </w:t>
      </w:r>
      <w:r w:rsidR="00034D09" w:rsidRPr="00EF62ED">
        <w:t>was initially</w:t>
      </w:r>
      <w:r w:rsidR="00F64860" w:rsidRPr="00EF62ED">
        <w:t xml:space="preserve"> targeted. </w:t>
      </w:r>
      <w:bookmarkStart w:id="21" w:name="_Hlk135144906"/>
      <w:r w:rsidR="00447038" w:rsidRPr="00EF62ED">
        <w:t xml:space="preserve">The limitation of the current result is that </w:t>
      </w:r>
      <w:r w:rsidR="00A42470" w:rsidRPr="00EF62ED">
        <w:t xml:space="preserve">although </w:t>
      </w:r>
      <w:r w:rsidR="00447038" w:rsidRPr="00EF62ED">
        <w:t xml:space="preserve">the verified polymer satisfied </w:t>
      </w:r>
      <w:r w:rsidR="00A42470" w:rsidRPr="00EF62ED">
        <w:t>both required heat tolerance and transparency in the exploration from the database, the polymer need improvement in other properties as practical materials. However, this problem would be addressed by the combination of property, since PoLyInfo and other databases allows a variety of properties to be set.</w:t>
      </w:r>
      <w:bookmarkEnd w:id="21"/>
      <w:r w:rsidR="00A42470" w:rsidRPr="00EF62ED">
        <w:t xml:space="preserve"> </w:t>
      </w:r>
      <w:r w:rsidR="00F3171E" w:rsidRPr="00EF62ED">
        <w:t>Therefore</w:t>
      </w:r>
      <w:r w:rsidR="00225A4B" w:rsidRPr="00EF62ED">
        <w:t>, f</w:t>
      </w:r>
      <w:r w:rsidR="002060E4" w:rsidRPr="00EF62ED">
        <w:t>urther</w:t>
      </w:r>
      <w:r w:rsidR="00A565D0" w:rsidRPr="00EF62ED">
        <w:t xml:space="preserve"> </w:t>
      </w:r>
      <w:r w:rsidR="00EE1FCB" w:rsidRPr="00EF62ED">
        <w:t xml:space="preserve">exploration through </w:t>
      </w:r>
      <w:r w:rsidR="0079068F" w:rsidRPr="00EF62ED">
        <w:t xml:space="preserve">precise </w:t>
      </w:r>
      <w:r w:rsidR="00EE1FCB" w:rsidRPr="00EF62ED">
        <w:t xml:space="preserve">combinations of </w:t>
      </w:r>
      <w:r w:rsidR="00166A0A" w:rsidRPr="00EF62ED">
        <w:t>properties</w:t>
      </w:r>
      <w:r w:rsidR="00A42470" w:rsidRPr="00EF62ED">
        <w:t xml:space="preserve"> and filters</w:t>
      </w:r>
      <w:r w:rsidR="00166A0A" w:rsidRPr="00EF62ED">
        <w:t xml:space="preserve"> that meet the requirements will find </w:t>
      </w:r>
      <w:r w:rsidR="00A42470" w:rsidRPr="00EF62ED">
        <w:t xml:space="preserve">practically </w:t>
      </w:r>
      <w:r w:rsidR="00166A0A" w:rsidRPr="00EF62ED">
        <w:t>useful polymer materials.</w:t>
      </w:r>
    </w:p>
    <w:p w14:paraId="69B95488" w14:textId="39ABA3B0" w:rsidR="00F00FD8" w:rsidRPr="00EF62ED" w:rsidRDefault="00F00FD8" w:rsidP="00F00FD8">
      <w:pPr>
        <w:pStyle w:val="RSCB04AHeadingSection"/>
      </w:pPr>
      <w:r w:rsidRPr="00EF62ED">
        <w:t>Acknowledgments</w:t>
      </w:r>
    </w:p>
    <w:p w14:paraId="05ECD08F" w14:textId="6682C519" w:rsidR="00F00FD8" w:rsidRPr="00EF62ED" w:rsidRDefault="00494054" w:rsidP="00F00FD8">
      <w:pPr>
        <w:jc w:val="both"/>
        <w:rPr>
          <w:rFonts w:cs="Times New Roman"/>
          <w:w w:val="108"/>
          <w:sz w:val="18"/>
          <w:szCs w:val="18"/>
        </w:rPr>
      </w:pPr>
      <w:r w:rsidRPr="00EF62ED">
        <w:rPr>
          <w:rFonts w:cs="Times New Roman"/>
          <w:w w:val="108"/>
          <w:sz w:val="18"/>
          <w:szCs w:val="18"/>
        </w:rPr>
        <w:t>PoLyInfo data were obtained via PoLyInfo-API with official procedures and permission. We</w:t>
      </w:r>
      <w:r w:rsidR="00034D09" w:rsidRPr="00EF62ED">
        <w:rPr>
          <w:rFonts w:cs="Times New Roman"/>
          <w:w w:val="108"/>
          <w:sz w:val="18"/>
          <w:szCs w:val="18"/>
        </w:rPr>
        <w:t xml:space="preserve"> would like t</w:t>
      </w:r>
      <w:r w:rsidR="004424C8" w:rsidRPr="00EF62ED">
        <w:rPr>
          <w:rFonts w:cs="Times New Roman"/>
          <w:w w:val="108"/>
          <w:sz w:val="18"/>
          <w:szCs w:val="18"/>
        </w:rPr>
        <w:t>o</w:t>
      </w:r>
      <w:r w:rsidRPr="00EF62ED">
        <w:rPr>
          <w:rFonts w:cs="Times New Roman"/>
          <w:w w:val="108"/>
          <w:sz w:val="18"/>
          <w:szCs w:val="18"/>
        </w:rPr>
        <w:t xml:space="preserve"> thank </w:t>
      </w:r>
      <w:proofErr w:type="spellStart"/>
      <w:r w:rsidRPr="00EF62ED">
        <w:rPr>
          <w:rFonts w:cs="Times New Roman"/>
          <w:w w:val="108"/>
          <w:sz w:val="18"/>
          <w:szCs w:val="18"/>
        </w:rPr>
        <w:t>Dr.</w:t>
      </w:r>
      <w:proofErr w:type="spellEnd"/>
      <w:r w:rsidRPr="00EF62ED">
        <w:rPr>
          <w:rFonts w:cs="Times New Roman"/>
          <w:w w:val="108"/>
          <w:sz w:val="18"/>
          <w:szCs w:val="18"/>
        </w:rPr>
        <w:t xml:space="preserve"> Masashi Ishii of NIMS for </w:t>
      </w:r>
      <w:r w:rsidR="007C1B72" w:rsidRPr="00EF62ED">
        <w:rPr>
          <w:rFonts w:cs="Times New Roman"/>
          <w:w w:val="108"/>
          <w:sz w:val="18"/>
          <w:szCs w:val="18"/>
        </w:rPr>
        <w:t xml:space="preserve">his </w:t>
      </w:r>
      <w:r w:rsidR="00944D16" w:rsidRPr="00EF62ED">
        <w:rPr>
          <w:rFonts w:cs="Times New Roman"/>
          <w:w w:val="108"/>
          <w:sz w:val="18"/>
          <w:szCs w:val="18"/>
        </w:rPr>
        <w:t>support</w:t>
      </w:r>
      <w:r w:rsidR="00016BE2" w:rsidRPr="00EF62ED">
        <w:rPr>
          <w:rFonts w:cs="Times New Roman"/>
          <w:w w:val="108"/>
          <w:sz w:val="18"/>
          <w:szCs w:val="18"/>
        </w:rPr>
        <w:t xml:space="preserve"> in </w:t>
      </w:r>
      <w:r w:rsidR="00396F12" w:rsidRPr="00EF62ED">
        <w:rPr>
          <w:rFonts w:cs="Times New Roman"/>
          <w:w w:val="108"/>
          <w:sz w:val="18"/>
          <w:szCs w:val="18"/>
        </w:rPr>
        <w:t xml:space="preserve">analysing </w:t>
      </w:r>
      <w:r w:rsidR="00016BE2" w:rsidRPr="00EF62ED">
        <w:rPr>
          <w:rFonts w:cs="Times New Roman"/>
          <w:w w:val="108"/>
          <w:sz w:val="18"/>
          <w:szCs w:val="18"/>
        </w:rPr>
        <w:t xml:space="preserve">the database, and </w:t>
      </w:r>
      <w:proofErr w:type="spellStart"/>
      <w:r w:rsidR="00016BE2" w:rsidRPr="00EF62ED">
        <w:rPr>
          <w:rFonts w:cs="Times New Roman"/>
          <w:w w:val="108"/>
          <w:sz w:val="18"/>
          <w:szCs w:val="18"/>
        </w:rPr>
        <w:t>Dr.</w:t>
      </w:r>
      <w:proofErr w:type="spellEnd"/>
      <w:r w:rsidR="00016BE2" w:rsidRPr="00EF62ED">
        <w:rPr>
          <w:rFonts w:cs="Times New Roman"/>
          <w:w w:val="108"/>
          <w:sz w:val="18"/>
          <w:szCs w:val="18"/>
        </w:rPr>
        <w:t xml:space="preserve"> Mizuki </w:t>
      </w:r>
      <w:proofErr w:type="spellStart"/>
      <w:r w:rsidR="00016BE2" w:rsidRPr="00EF62ED">
        <w:rPr>
          <w:rFonts w:cs="Times New Roman"/>
          <w:w w:val="108"/>
          <w:sz w:val="18"/>
          <w:szCs w:val="18"/>
        </w:rPr>
        <w:t>Tenjimbayashi</w:t>
      </w:r>
      <w:proofErr w:type="spellEnd"/>
      <w:r w:rsidR="0037302C" w:rsidRPr="00EF62ED">
        <w:rPr>
          <w:rFonts w:cs="Times New Roman"/>
          <w:w w:val="108"/>
          <w:sz w:val="18"/>
          <w:szCs w:val="18"/>
        </w:rPr>
        <w:t xml:space="preserve"> of NIMS</w:t>
      </w:r>
      <w:r w:rsidR="00016BE2" w:rsidRPr="00EF62ED">
        <w:rPr>
          <w:rFonts w:cs="Times New Roman"/>
          <w:w w:val="108"/>
          <w:sz w:val="18"/>
          <w:szCs w:val="18"/>
        </w:rPr>
        <w:t xml:space="preserve"> for haze measurements</w:t>
      </w:r>
      <w:r w:rsidRPr="00EF62ED">
        <w:rPr>
          <w:rFonts w:cs="Times New Roman"/>
          <w:w w:val="108"/>
          <w:sz w:val="18"/>
          <w:szCs w:val="18"/>
        </w:rPr>
        <w:t xml:space="preserve">. </w:t>
      </w:r>
      <w:r w:rsidR="00F00FD8" w:rsidRPr="00EF62ED">
        <w:rPr>
          <w:rFonts w:cs="Times New Roman"/>
          <w:w w:val="108"/>
          <w:sz w:val="18"/>
          <w:szCs w:val="18"/>
        </w:rPr>
        <w:t>This work was supported by the Core Research for Evolutional Science and Technology (CREST) program “Revolution material development by fusion of strong experiments with theory/data science” of the Japan Science and Technology Agency (JST), Japan, under Grant JPMJCR19J3.</w:t>
      </w:r>
    </w:p>
    <w:p w14:paraId="0AF1E838" w14:textId="18A6C868" w:rsidR="00584D2B" w:rsidRPr="00EF62ED" w:rsidRDefault="00584D2B" w:rsidP="00584D2B">
      <w:pPr>
        <w:pStyle w:val="RSCB04AHeadingSection"/>
      </w:pPr>
      <w:r w:rsidRPr="00EF62ED">
        <w:t>Conflict</w:t>
      </w:r>
      <w:r w:rsidR="00476602" w:rsidRPr="00EF62ED">
        <w:t>s</w:t>
      </w:r>
      <w:r w:rsidRPr="00EF62ED">
        <w:t xml:space="preserve"> of interest</w:t>
      </w:r>
    </w:p>
    <w:p w14:paraId="7D666F7A" w14:textId="386BF661" w:rsidR="00BC6382" w:rsidRPr="00EF62ED" w:rsidRDefault="001E01EF" w:rsidP="007A779C">
      <w:pPr>
        <w:jc w:val="both"/>
        <w:rPr>
          <w:sz w:val="18"/>
          <w:szCs w:val="18"/>
        </w:rPr>
      </w:pPr>
      <w:r w:rsidRPr="00EF62ED">
        <w:rPr>
          <w:rFonts w:cs="Times New Roman"/>
          <w:w w:val="108"/>
          <w:sz w:val="18"/>
          <w:szCs w:val="18"/>
        </w:rPr>
        <w:t>There are no conflicts to declare.</w:t>
      </w:r>
      <w:r w:rsidR="00E4063C" w:rsidRPr="00EF62ED">
        <w:rPr>
          <w:sz w:val="18"/>
          <w:szCs w:val="18"/>
        </w:rPr>
        <w:t xml:space="preserve"> </w:t>
      </w:r>
    </w:p>
    <w:p w14:paraId="5DCF91EE" w14:textId="53175952" w:rsidR="00D010E8" w:rsidRPr="00EF62ED" w:rsidRDefault="00F00FD8" w:rsidP="007A779C">
      <w:pPr>
        <w:pStyle w:val="RSCB04SectionHeading"/>
        <w:jc w:val="both"/>
      </w:pPr>
      <w:r w:rsidRPr="00EF62ED">
        <w:t>R</w:t>
      </w:r>
      <w:r w:rsidR="00E61949" w:rsidRPr="00EF62ED">
        <w:t>eferences</w:t>
      </w:r>
    </w:p>
    <w:p w14:paraId="7B43AD3B" w14:textId="77777777" w:rsidR="008657C1" w:rsidRPr="00EF62ED" w:rsidRDefault="00E03230" w:rsidP="008657C1">
      <w:pPr>
        <w:pStyle w:val="af6"/>
        <w:rPr>
          <w:rFonts w:ascii="Calibri" w:hAnsi="Calibri" w:cs="Calibri"/>
          <w:sz w:val="18"/>
          <w:szCs w:val="24"/>
        </w:rPr>
      </w:pPr>
      <w:r w:rsidRPr="00EF62ED">
        <w:fldChar w:fldCharType="begin"/>
      </w:r>
      <w:r w:rsidR="00E407DB" w:rsidRPr="00EF62ED">
        <w:instrText xml:space="preserve"> ADDIN ZOTERO_BIBL {"uncited":[],"omitted":[],"custom":[]} CSL_BIBLIOGRAPHY </w:instrText>
      </w:r>
      <w:r w:rsidRPr="00EF62ED">
        <w:fldChar w:fldCharType="separate"/>
      </w:r>
      <w:r w:rsidR="008657C1" w:rsidRPr="00EF62ED">
        <w:rPr>
          <w:rFonts w:ascii="Calibri" w:hAnsi="Calibri" w:cs="Calibri"/>
          <w:sz w:val="18"/>
          <w:szCs w:val="24"/>
        </w:rPr>
        <w:t>1</w:t>
      </w:r>
      <w:r w:rsidR="008657C1" w:rsidRPr="00EF62ED">
        <w:rPr>
          <w:rFonts w:ascii="Calibri" w:hAnsi="Calibri" w:cs="Calibri"/>
          <w:sz w:val="18"/>
          <w:szCs w:val="24"/>
        </w:rPr>
        <w:tab/>
        <w:t xml:space="preserve">T. K. Patra, </w:t>
      </w:r>
      <w:r w:rsidR="008657C1" w:rsidRPr="00EF62ED">
        <w:rPr>
          <w:rFonts w:ascii="Calibri" w:hAnsi="Calibri" w:cs="Calibri"/>
          <w:i/>
          <w:iCs/>
          <w:sz w:val="18"/>
          <w:szCs w:val="24"/>
        </w:rPr>
        <w:t>ACS Polym. Au</w:t>
      </w:r>
      <w:r w:rsidR="008657C1" w:rsidRPr="00EF62ED">
        <w:rPr>
          <w:rFonts w:ascii="Calibri" w:hAnsi="Calibri" w:cs="Calibri"/>
          <w:sz w:val="18"/>
          <w:szCs w:val="24"/>
        </w:rPr>
        <w:t xml:space="preserve">, 2022, </w:t>
      </w:r>
      <w:r w:rsidR="008657C1" w:rsidRPr="00EF62ED">
        <w:rPr>
          <w:rFonts w:ascii="Calibri" w:hAnsi="Calibri" w:cs="Calibri"/>
          <w:b/>
          <w:bCs/>
          <w:sz w:val="18"/>
          <w:szCs w:val="24"/>
        </w:rPr>
        <w:t>2</w:t>
      </w:r>
      <w:r w:rsidR="008657C1" w:rsidRPr="00EF62ED">
        <w:rPr>
          <w:rFonts w:ascii="Calibri" w:hAnsi="Calibri" w:cs="Calibri"/>
          <w:sz w:val="18"/>
          <w:szCs w:val="24"/>
        </w:rPr>
        <w:t>, 8–26.</w:t>
      </w:r>
    </w:p>
    <w:p w14:paraId="6E59991B" w14:textId="77777777" w:rsidR="008657C1" w:rsidRPr="00EF62ED" w:rsidRDefault="008657C1" w:rsidP="008657C1">
      <w:pPr>
        <w:pStyle w:val="af6"/>
        <w:rPr>
          <w:rFonts w:ascii="Calibri" w:hAnsi="Calibri" w:cs="Calibri"/>
          <w:sz w:val="18"/>
          <w:szCs w:val="24"/>
        </w:rPr>
      </w:pPr>
      <w:r w:rsidRPr="00EF62ED">
        <w:rPr>
          <w:rFonts w:ascii="Calibri" w:hAnsi="Calibri" w:cs="Calibri"/>
          <w:sz w:val="18"/>
          <w:szCs w:val="24"/>
        </w:rPr>
        <w:t>2</w:t>
      </w:r>
      <w:r w:rsidRPr="00EF62ED">
        <w:rPr>
          <w:rFonts w:ascii="Calibri" w:hAnsi="Calibri" w:cs="Calibri"/>
          <w:sz w:val="18"/>
          <w:szCs w:val="24"/>
        </w:rPr>
        <w:tab/>
        <w:t xml:space="preserve">R. Batra, L. Song and R. Ramprasad, </w:t>
      </w:r>
      <w:r w:rsidRPr="00EF62ED">
        <w:rPr>
          <w:rFonts w:ascii="Calibri" w:hAnsi="Calibri" w:cs="Calibri"/>
          <w:i/>
          <w:iCs/>
          <w:sz w:val="18"/>
          <w:szCs w:val="24"/>
        </w:rPr>
        <w:t>Nat. Rev. Mater.</w:t>
      </w:r>
      <w:r w:rsidRPr="00EF62ED">
        <w:rPr>
          <w:rFonts w:ascii="Calibri" w:hAnsi="Calibri" w:cs="Calibri"/>
          <w:sz w:val="18"/>
          <w:szCs w:val="24"/>
        </w:rPr>
        <w:t xml:space="preserve">, 2021, </w:t>
      </w:r>
      <w:r w:rsidRPr="00EF62ED">
        <w:rPr>
          <w:rFonts w:ascii="Calibri" w:hAnsi="Calibri" w:cs="Calibri"/>
          <w:b/>
          <w:bCs/>
          <w:sz w:val="18"/>
          <w:szCs w:val="24"/>
        </w:rPr>
        <w:t>6</w:t>
      </w:r>
      <w:r w:rsidRPr="00EF62ED">
        <w:rPr>
          <w:rFonts w:ascii="Calibri" w:hAnsi="Calibri" w:cs="Calibri"/>
          <w:sz w:val="18"/>
          <w:szCs w:val="24"/>
        </w:rPr>
        <w:t>, 655–678.</w:t>
      </w:r>
    </w:p>
    <w:p w14:paraId="7E539791" w14:textId="77777777" w:rsidR="008657C1" w:rsidRPr="00EF62ED" w:rsidRDefault="008657C1" w:rsidP="008657C1">
      <w:pPr>
        <w:pStyle w:val="af6"/>
        <w:rPr>
          <w:rFonts w:ascii="Calibri" w:hAnsi="Calibri" w:cs="Calibri"/>
          <w:sz w:val="18"/>
          <w:szCs w:val="24"/>
        </w:rPr>
      </w:pPr>
      <w:r w:rsidRPr="00EF62ED">
        <w:rPr>
          <w:rFonts w:ascii="Calibri" w:hAnsi="Calibri" w:cs="Calibri"/>
          <w:sz w:val="18"/>
          <w:szCs w:val="24"/>
        </w:rPr>
        <w:t>3</w:t>
      </w:r>
      <w:r w:rsidRPr="00EF62ED">
        <w:rPr>
          <w:rFonts w:ascii="Calibri" w:hAnsi="Calibri" w:cs="Calibri"/>
          <w:sz w:val="18"/>
          <w:szCs w:val="24"/>
        </w:rPr>
        <w:tab/>
        <w:t xml:space="preserve">R. Pollice, G. dos Passos Gomes, M. Aldeghi, R. J. Hickman, M. Krenn, C. Lavigne, M. Lindner-D’Addario, A. Nigam, C. T. Ser, Z. Yao and A. Aspuru-Guzik, </w:t>
      </w:r>
      <w:r w:rsidRPr="00EF62ED">
        <w:rPr>
          <w:rFonts w:ascii="Calibri" w:hAnsi="Calibri" w:cs="Calibri"/>
          <w:i/>
          <w:iCs/>
          <w:sz w:val="18"/>
          <w:szCs w:val="24"/>
        </w:rPr>
        <w:t>Acc. Chem. Res.</w:t>
      </w:r>
      <w:r w:rsidRPr="00EF62ED">
        <w:rPr>
          <w:rFonts w:ascii="Calibri" w:hAnsi="Calibri" w:cs="Calibri"/>
          <w:sz w:val="18"/>
          <w:szCs w:val="24"/>
        </w:rPr>
        <w:t xml:space="preserve">, 2021, </w:t>
      </w:r>
      <w:r w:rsidRPr="00EF62ED">
        <w:rPr>
          <w:rFonts w:ascii="Calibri" w:hAnsi="Calibri" w:cs="Calibri"/>
          <w:b/>
          <w:bCs/>
          <w:sz w:val="18"/>
          <w:szCs w:val="24"/>
        </w:rPr>
        <w:t>54</w:t>
      </w:r>
      <w:r w:rsidRPr="00EF62ED">
        <w:rPr>
          <w:rFonts w:ascii="Calibri" w:hAnsi="Calibri" w:cs="Calibri"/>
          <w:sz w:val="18"/>
          <w:szCs w:val="24"/>
        </w:rPr>
        <w:t>, 849–860.</w:t>
      </w:r>
    </w:p>
    <w:p w14:paraId="67EA9221" w14:textId="6011750A" w:rsidR="008657C1" w:rsidRPr="00EF62ED" w:rsidRDefault="008657C1" w:rsidP="008657C1">
      <w:pPr>
        <w:pStyle w:val="af6"/>
        <w:rPr>
          <w:rFonts w:ascii="Calibri" w:hAnsi="Calibri" w:cs="Calibri"/>
          <w:sz w:val="18"/>
          <w:szCs w:val="24"/>
        </w:rPr>
      </w:pPr>
      <w:r w:rsidRPr="00EF62ED">
        <w:rPr>
          <w:rFonts w:ascii="Calibri" w:hAnsi="Calibri" w:cs="Calibri"/>
          <w:sz w:val="18"/>
          <w:szCs w:val="24"/>
        </w:rPr>
        <w:t>4</w:t>
      </w:r>
      <w:r w:rsidRPr="00EF62ED">
        <w:rPr>
          <w:rFonts w:ascii="Calibri" w:hAnsi="Calibri" w:cs="Calibri"/>
          <w:sz w:val="18"/>
          <w:szCs w:val="24"/>
        </w:rPr>
        <w:tab/>
        <w:t>S. Wu, H. Yamada, Y. Hayashi, M. Zamengo and R. Yoshida, 2020</w:t>
      </w:r>
      <w:r w:rsidR="00907B64" w:rsidRPr="00EF62ED">
        <w:rPr>
          <w:rFonts w:ascii="Calibri" w:hAnsi="Calibri" w:cs="Calibri" w:hint="eastAsia"/>
          <w:sz w:val="18"/>
          <w:szCs w:val="24"/>
        </w:rPr>
        <w:t>,</w:t>
      </w:r>
      <w:r w:rsidR="00907B64" w:rsidRPr="00EF62ED">
        <w:rPr>
          <w:rFonts w:ascii="Calibri" w:hAnsi="Calibri" w:cs="Calibri"/>
          <w:sz w:val="18"/>
          <w:szCs w:val="24"/>
        </w:rPr>
        <w:t xml:space="preserve"> arXiv:2010.07683</w:t>
      </w:r>
      <w:r w:rsidRPr="00EF62ED">
        <w:rPr>
          <w:rFonts w:ascii="Calibri" w:hAnsi="Calibri" w:cs="Calibri"/>
          <w:sz w:val="18"/>
          <w:szCs w:val="24"/>
        </w:rPr>
        <w:t>.</w:t>
      </w:r>
    </w:p>
    <w:p w14:paraId="2CF4F0F4" w14:textId="77777777" w:rsidR="008657C1" w:rsidRPr="00EF62ED" w:rsidRDefault="008657C1" w:rsidP="008657C1">
      <w:pPr>
        <w:pStyle w:val="af6"/>
        <w:rPr>
          <w:rFonts w:ascii="Calibri" w:hAnsi="Calibri" w:cs="Calibri"/>
          <w:sz w:val="18"/>
          <w:szCs w:val="24"/>
        </w:rPr>
      </w:pPr>
      <w:r w:rsidRPr="00EF62ED">
        <w:rPr>
          <w:rFonts w:ascii="Calibri" w:hAnsi="Calibri" w:cs="Calibri"/>
          <w:sz w:val="18"/>
          <w:szCs w:val="24"/>
        </w:rPr>
        <w:t>5</w:t>
      </w:r>
      <w:r w:rsidRPr="00EF62ED">
        <w:rPr>
          <w:rFonts w:ascii="Calibri" w:hAnsi="Calibri" w:cs="Calibri"/>
          <w:sz w:val="18"/>
          <w:szCs w:val="24"/>
        </w:rPr>
        <w:tab/>
        <w:t xml:space="preserve">K. Sattari, Y. Xie and J. Lin, </w:t>
      </w:r>
      <w:r w:rsidRPr="00EF62ED">
        <w:rPr>
          <w:rFonts w:ascii="Calibri" w:hAnsi="Calibri" w:cs="Calibri"/>
          <w:i/>
          <w:iCs/>
          <w:sz w:val="18"/>
          <w:szCs w:val="24"/>
        </w:rPr>
        <w:t>Soft Matter</w:t>
      </w:r>
      <w:r w:rsidRPr="00EF62ED">
        <w:rPr>
          <w:rFonts w:ascii="Calibri" w:hAnsi="Calibri" w:cs="Calibri"/>
          <w:sz w:val="18"/>
          <w:szCs w:val="24"/>
        </w:rPr>
        <w:t xml:space="preserve">, 2021, </w:t>
      </w:r>
      <w:r w:rsidRPr="00EF62ED">
        <w:rPr>
          <w:rFonts w:ascii="Calibri" w:hAnsi="Calibri" w:cs="Calibri"/>
          <w:b/>
          <w:bCs/>
          <w:sz w:val="18"/>
          <w:szCs w:val="24"/>
        </w:rPr>
        <w:t>17</w:t>
      </w:r>
      <w:r w:rsidRPr="00EF62ED">
        <w:rPr>
          <w:rFonts w:ascii="Calibri" w:hAnsi="Calibri" w:cs="Calibri"/>
          <w:sz w:val="18"/>
          <w:szCs w:val="24"/>
        </w:rPr>
        <w:t>, 7607–7622.</w:t>
      </w:r>
    </w:p>
    <w:p w14:paraId="4BCC88DF" w14:textId="77777777" w:rsidR="008657C1" w:rsidRPr="00EF62ED" w:rsidRDefault="008657C1" w:rsidP="008657C1">
      <w:pPr>
        <w:pStyle w:val="af6"/>
        <w:rPr>
          <w:rFonts w:ascii="Calibri" w:hAnsi="Calibri" w:cs="Calibri"/>
          <w:sz w:val="18"/>
          <w:szCs w:val="24"/>
        </w:rPr>
      </w:pPr>
      <w:r w:rsidRPr="00EF62ED">
        <w:rPr>
          <w:rFonts w:ascii="Calibri" w:hAnsi="Calibri" w:cs="Calibri"/>
          <w:sz w:val="18"/>
          <w:szCs w:val="24"/>
        </w:rPr>
        <w:t>6</w:t>
      </w:r>
      <w:r w:rsidRPr="00EF62ED">
        <w:rPr>
          <w:rFonts w:ascii="Calibri" w:hAnsi="Calibri" w:cs="Calibri"/>
          <w:sz w:val="18"/>
          <w:szCs w:val="24"/>
        </w:rPr>
        <w:tab/>
        <w:t xml:space="preserve">K. Hatakeyama-Sato, M. Umeki, H. Adachi, N. Kuwata, G. Hasegawa and K. Oyaizu, </w:t>
      </w:r>
      <w:r w:rsidRPr="00EF62ED">
        <w:rPr>
          <w:rFonts w:ascii="Calibri" w:hAnsi="Calibri" w:cs="Calibri"/>
          <w:i/>
          <w:iCs/>
          <w:sz w:val="18"/>
          <w:szCs w:val="24"/>
        </w:rPr>
        <w:t>Npj Comput. Mater.</w:t>
      </w:r>
      <w:r w:rsidRPr="00EF62ED">
        <w:rPr>
          <w:rFonts w:ascii="Calibri" w:hAnsi="Calibri" w:cs="Calibri"/>
          <w:sz w:val="18"/>
          <w:szCs w:val="24"/>
        </w:rPr>
        <w:t xml:space="preserve">, 2022, </w:t>
      </w:r>
      <w:r w:rsidRPr="00EF62ED">
        <w:rPr>
          <w:rFonts w:ascii="Calibri" w:hAnsi="Calibri" w:cs="Calibri"/>
          <w:b/>
          <w:bCs/>
          <w:sz w:val="18"/>
          <w:szCs w:val="24"/>
        </w:rPr>
        <w:t>8</w:t>
      </w:r>
      <w:r w:rsidRPr="00EF62ED">
        <w:rPr>
          <w:rFonts w:ascii="Calibri" w:hAnsi="Calibri" w:cs="Calibri"/>
          <w:sz w:val="18"/>
          <w:szCs w:val="24"/>
        </w:rPr>
        <w:t>, 1–8.</w:t>
      </w:r>
    </w:p>
    <w:p w14:paraId="00ABB0C0" w14:textId="77777777" w:rsidR="008657C1" w:rsidRPr="00EF62ED" w:rsidRDefault="008657C1" w:rsidP="008657C1">
      <w:pPr>
        <w:pStyle w:val="af6"/>
        <w:rPr>
          <w:rFonts w:ascii="Calibri" w:hAnsi="Calibri" w:cs="Calibri"/>
          <w:sz w:val="18"/>
          <w:szCs w:val="24"/>
        </w:rPr>
      </w:pPr>
      <w:r w:rsidRPr="00EF62ED">
        <w:rPr>
          <w:rFonts w:ascii="Calibri" w:hAnsi="Calibri" w:cs="Calibri"/>
          <w:sz w:val="18"/>
          <w:szCs w:val="24"/>
        </w:rPr>
        <w:t>7</w:t>
      </w:r>
      <w:r w:rsidRPr="00EF62ED">
        <w:rPr>
          <w:rFonts w:ascii="Calibri" w:hAnsi="Calibri" w:cs="Calibri"/>
          <w:sz w:val="18"/>
          <w:szCs w:val="24"/>
        </w:rPr>
        <w:tab/>
        <w:t xml:space="preserve">S. Wu, Y. Kondo, M. Kakimoto, B. Yang, H. Yamada, I. Kuwajima, G. Lambard, K. Hongo, Y. Xu, J. Shiomi, C. Schick, J. Morikawa and R. Yoshida, </w:t>
      </w:r>
      <w:r w:rsidRPr="00EF62ED">
        <w:rPr>
          <w:rFonts w:ascii="Calibri" w:hAnsi="Calibri" w:cs="Calibri"/>
          <w:i/>
          <w:iCs/>
          <w:sz w:val="18"/>
          <w:szCs w:val="24"/>
        </w:rPr>
        <w:t>Npj Comput. Mater.</w:t>
      </w:r>
      <w:r w:rsidRPr="00EF62ED">
        <w:rPr>
          <w:rFonts w:ascii="Calibri" w:hAnsi="Calibri" w:cs="Calibri"/>
          <w:sz w:val="18"/>
          <w:szCs w:val="24"/>
        </w:rPr>
        <w:t xml:space="preserve">, 2019, </w:t>
      </w:r>
      <w:r w:rsidRPr="00EF62ED">
        <w:rPr>
          <w:rFonts w:ascii="Calibri" w:hAnsi="Calibri" w:cs="Calibri"/>
          <w:b/>
          <w:bCs/>
          <w:sz w:val="18"/>
          <w:szCs w:val="24"/>
        </w:rPr>
        <w:t>5</w:t>
      </w:r>
      <w:r w:rsidRPr="00EF62ED">
        <w:rPr>
          <w:rFonts w:ascii="Calibri" w:hAnsi="Calibri" w:cs="Calibri"/>
          <w:sz w:val="18"/>
          <w:szCs w:val="24"/>
        </w:rPr>
        <w:t>, 66.</w:t>
      </w:r>
    </w:p>
    <w:p w14:paraId="55A87224" w14:textId="77777777" w:rsidR="008657C1" w:rsidRPr="00EF62ED" w:rsidRDefault="008657C1" w:rsidP="008657C1">
      <w:pPr>
        <w:pStyle w:val="af6"/>
        <w:rPr>
          <w:rFonts w:ascii="Calibri" w:hAnsi="Calibri" w:cs="Calibri"/>
          <w:sz w:val="18"/>
          <w:szCs w:val="24"/>
        </w:rPr>
      </w:pPr>
      <w:r w:rsidRPr="00EF62ED">
        <w:rPr>
          <w:rFonts w:ascii="Calibri" w:hAnsi="Calibri" w:cs="Calibri"/>
          <w:sz w:val="18"/>
          <w:szCs w:val="24"/>
        </w:rPr>
        <w:t>8</w:t>
      </w:r>
      <w:r w:rsidRPr="00EF62ED">
        <w:rPr>
          <w:rFonts w:ascii="Calibri" w:hAnsi="Calibri" w:cs="Calibri"/>
          <w:sz w:val="18"/>
          <w:szCs w:val="24"/>
        </w:rPr>
        <w:tab/>
        <w:t xml:space="preserve">G. Gao, S. Zhang, L. Wang, J. Lin, H. Qi, J. Zhu, L. Du and M. Chu, </w:t>
      </w:r>
      <w:r w:rsidRPr="00EF62ED">
        <w:rPr>
          <w:rFonts w:ascii="Calibri" w:hAnsi="Calibri" w:cs="Calibri"/>
          <w:i/>
          <w:iCs/>
          <w:sz w:val="18"/>
          <w:szCs w:val="24"/>
        </w:rPr>
        <w:t>ACS Appl. Mater. Interfaces</w:t>
      </w:r>
      <w:r w:rsidRPr="00EF62ED">
        <w:rPr>
          <w:rFonts w:ascii="Calibri" w:hAnsi="Calibri" w:cs="Calibri"/>
          <w:sz w:val="18"/>
          <w:szCs w:val="24"/>
        </w:rPr>
        <w:t xml:space="preserve">, 2020, </w:t>
      </w:r>
      <w:r w:rsidRPr="00EF62ED">
        <w:rPr>
          <w:rFonts w:ascii="Calibri" w:hAnsi="Calibri" w:cs="Calibri"/>
          <w:b/>
          <w:bCs/>
          <w:sz w:val="18"/>
          <w:szCs w:val="24"/>
        </w:rPr>
        <w:t>12</w:t>
      </w:r>
      <w:r w:rsidRPr="00EF62ED">
        <w:rPr>
          <w:rFonts w:ascii="Calibri" w:hAnsi="Calibri" w:cs="Calibri"/>
          <w:sz w:val="18"/>
          <w:szCs w:val="24"/>
        </w:rPr>
        <w:t>, 27587–27597.</w:t>
      </w:r>
    </w:p>
    <w:p w14:paraId="3A2FB85B" w14:textId="77777777" w:rsidR="008657C1" w:rsidRPr="00EF62ED" w:rsidRDefault="008657C1" w:rsidP="008657C1">
      <w:pPr>
        <w:pStyle w:val="af6"/>
        <w:rPr>
          <w:rFonts w:ascii="Calibri" w:hAnsi="Calibri" w:cs="Calibri"/>
          <w:sz w:val="18"/>
          <w:szCs w:val="24"/>
        </w:rPr>
      </w:pPr>
      <w:r w:rsidRPr="00EF62ED">
        <w:rPr>
          <w:rFonts w:ascii="Calibri" w:hAnsi="Calibri" w:cs="Calibri"/>
          <w:sz w:val="18"/>
          <w:szCs w:val="24"/>
        </w:rPr>
        <w:t>9</w:t>
      </w:r>
      <w:r w:rsidRPr="00EF62ED">
        <w:rPr>
          <w:rFonts w:ascii="Calibri" w:hAnsi="Calibri" w:cs="Calibri"/>
          <w:sz w:val="18"/>
          <w:szCs w:val="24"/>
        </w:rPr>
        <w:tab/>
        <w:t xml:space="preserve">H. Gao, S. Zhong, W. Zhang, T. Igou, E. Berger, E. Reid, Y. Zhao, D. Lambeth, L. Gan, M. A. Afolabi, Z. Tong, G. Lan and Y. Chen, </w:t>
      </w:r>
      <w:r w:rsidRPr="00EF62ED">
        <w:rPr>
          <w:rFonts w:ascii="Calibri" w:hAnsi="Calibri" w:cs="Calibri"/>
          <w:i/>
          <w:iCs/>
          <w:sz w:val="18"/>
          <w:szCs w:val="24"/>
        </w:rPr>
        <w:t>Environ. Sci. Technol.</w:t>
      </w:r>
      <w:r w:rsidRPr="00EF62ED">
        <w:rPr>
          <w:rFonts w:ascii="Calibri" w:hAnsi="Calibri" w:cs="Calibri"/>
          <w:sz w:val="18"/>
          <w:szCs w:val="24"/>
        </w:rPr>
        <w:t xml:space="preserve">, 2022, </w:t>
      </w:r>
      <w:r w:rsidRPr="00EF62ED">
        <w:rPr>
          <w:rFonts w:ascii="Calibri" w:hAnsi="Calibri" w:cs="Calibri"/>
          <w:b/>
          <w:bCs/>
          <w:sz w:val="18"/>
          <w:szCs w:val="24"/>
        </w:rPr>
        <w:t>56</w:t>
      </w:r>
      <w:r w:rsidRPr="00EF62ED">
        <w:rPr>
          <w:rFonts w:ascii="Calibri" w:hAnsi="Calibri" w:cs="Calibri"/>
          <w:sz w:val="18"/>
          <w:szCs w:val="24"/>
        </w:rPr>
        <w:t>, 2572–2581.</w:t>
      </w:r>
    </w:p>
    <w:p w14:paraId="53C041DD" w14:textId="225B597B" w:rsidR="008657C1" w:rsidRPr="00EF62ED" w:rsidRDefault="008657C1" w:rsidP="008657C1">
      <w:pPr>
        <w:pStyle w:val="af6"/>
        <w:rPr>
          <w:rFonts w:ascii="Calibri" w:hAnsi="Calibri" w:cs="Calibri"/>
          <w:sz w:val="18"/>
          <w:szCs w:val="24"/>
        </w:rPr>
      </w:pPr>
      <w:r w:rsidRPr="00EF62ED">
        <w:rPr>
          <w:rFonts w:ascii="Calibri" w:hAnsi="Calibri" w:cs="Calibri"/>
          <w:sz w:val="18"/>
          <w:szCs w:val="24"/>
        </w:rPr>
        <w:t>10</w:t>
      </w:r>
      <w:r w:rsidRPr="00EF62ED">
        <w:rPr>
          <w:rFonts w:ascii="Calibri" w:hAnsi="Calibri" w:cs="Calibri"/>
          <w:sz w:val="18"/>
          <w:szCs w:val="24"/>
        </w:rPr>
        <w:tab/>
        <w:t xml:space="preserve">J. W. Barnett, C. R. Bilchak, Y. Wang, B. C. Benicewicz, L. A. Murdock, T. Bereau and S. K. Kumar, </w:t>
      </w:r>
      <w:r w:rsidRPr="00EF62ED">
        <w:rPr>
          <w:rFonts w:ascii="Calibri" w:hAnsi="Calibri" w:cs="Calibri"/>
          <w:i/>
          <w:iCs/>
          <w:sz w:val="18"/>
          <w:szCs w:val="24"/>
        </w:rPr>
        <w:t>Sci. Adv.</w:t>
      </w:r>
      <w:r w:rsidRPr="00EF62ED">
        <w:rPr>
          <w:rFonts w:ascii="Calibri" w:hAnsi="Calibri" w:cs="Calibri"/>
          <w:sz w:val="18"/>
          <w:szCs w:val="24"/>
        </w:rPr>
        <w:t xml:space="preserve">, 2020, </w:t>
      </w:r>
      <w:r w:rsidRPr="00EF62ED">
        <w:rPr>
          <w:rFonts w:ascii="Calibri" w:hAnsi="Calibri" w:cs="Calibri"/>
          <w:b/>
          <w:bCs/>
          <w:sz w:val="18"/>
          <w:szCs w:val="24"/>
        </w:rPr>
        <w:t>6</w:t>
      </w:r>
      <w:r w:rsidRPr="00EF62ED">
        <w:rPr>
          <w:rFonts w:ascii="Calibri" w:hAnsi="Calibri" w:cs="Calibri"/>
          <w:sz w:val="18"/>
          <w:szCs w:val="24"/>
        </w:rPr>
        <w:t>, aaz4301.</w:t>
      </w:r>
    </w:p>
    <w:p w14:paraId="11ABAE14" w14:textId="77777777" w:rsidR="008657C1" w:rsidRPr="00EF62ED" w:rsidRDefault="008657C1" w:rsidP="008657C1">
      <w:pPr>
        <w:pStyle w:val="af6"/>
        <w:rPr>
          <w:rFonts w:ascii="Calibri" w:hAnsi="Calibri" w:cs="Calibri"/>
          <w:sz w:val="18"/>
          <w:szCs w:val="24"/>
        </w:rPr>
      </w:pPr>
      <w:r w:rsidRPr="00EF62ED">
        <w:rPr>
          <w:rFonts w:ascii="Calibri" w:hAnsi="Calibri" w:cs="Calibri"/>
          <w:sz w:val="18"/>
          <w:szCs w:val="24"/>
        </w:rPr>
        <w:t>11</w:t>
      </w:r>
      <w:r w:rsidRPr="00EF62ED">
        <w:rPr>
          <w:rFonts w:ascii="Calibri" w:hAnsi="Calibri" w:cs="Calibri"/>
          <w:sz w:val="18"/>
          <w:szCs w:val="24"/>
        </w:rPr>
        <w:tab/>
        <w:t xml:space="preserve">J. Zhu, M. Chu, Z. Chen, L. Wang, J. Lin and L. Du, </w:t>
      </w:r>
      <w:r w:rsidRPr="00EF62ED">
        <w:rPr>
          <w:rFonts w:ascii="Calibri" w:hAnsi="Calibri" w:cs="Calibri"/>
          <w:i/>
          <w:iCs/>
          <w:sz w:val="18"/>
          <w:szCs w:val="24"/>
        </w:rPr>
        <w:t>Chem. Mater.</w:t>
      </w:r>
      <w:r w:rsidRPr="00EF62ED">
        <w:rPr>
          <w:rFonts w:ascii="Calibri" w:hAnsi="Calibri" w:cs="Calibri"/>
          <w:sz w:val="18"/>
          <w:szCs w:val="24"/>
        </w:rPr>
        <w:t xml:space="preserve">, 2020, </w:t>
      </w:r>
      <w:r w:rsidRPr="00EF62ED">
        <w:rPr>
          <w:rFonts w:ascii="Calibri" w:hAnsi="Calibri" w:cs="Calibri"/>
          <w:b/>
          <w:bCs/>
          <w:sz w:val="18"/>
          <w:szCs w:val="24"/>
        </w:rPr>
        <w:t>32</w:t>
      </w:r>
      <w:r w:rsidRPr="00EF62ED">
        <w:rPr>
          <w:rFonts w:ascii="Calibri" w:hAnsi="Calibri" w:cs="Calibri"/>
          <w:sz w:val="18"/>
          <w:szCs w:val="24"/>
        </w:rPr>
        <w:t>, 4527–4535.</w:t>
      </w:r>
    </w:p>
    <w:p w14:paraId="0241F33C" w14:textId="77777777" w:rsidR="008657C1" w:rsidRPr="00EF62ED" w:rsidRDefault="008657C1" w:rsidP="008657C1">
      <w:pPr>
        <w:pStyle w:val="af6"/>
        <w:rPr>
          <w:rFonts w:ascii="Calibri" w:hAnsi="Calibri" w:cs="Calibri"/>
          <w:sz w:val="18"/>
          <w:szCs w:val="24"/>
        </w:rPr>
      </w:pPr>
      <w:r w:rsidRPr="00EF62ED">
        <w:rPr>
          <w:rFonts w:ascii="Calibri" w:hAnsi="Calibri" w:cs="Calibri"/>
          <w:sz w:val="18"/>
          <w:szCs w:val="24"/>
        </w:rPr>
        <w:t>12</w:t>
      </w:r>
      <w:r w:rsidRPr="00EF62ED">
        <w:rPr>
          <w:rFonts w:ascii="Calibri" w:hAnsi="Calibri" w:cs="Calibri"/>
          <w:sz w:val="18"/>
          <w:szCs w:val="24"/>
        </w:rPr>
        <w:tab/>
        <w:t xml:space="preserve">S. Otsuka, I. Kuwajima, J. Hosoya, Y. Xu and M. Yamazaki, in </w:t>
      </w:r>
      <w:r w:rsidRPr="00EF62ED">
        <w:rPr>
          <w:rFonts w:ascii="Calibri" w:hAnsi="Calibri" w:cs="Calibri"/>
          <w:i/>
          <w:iCs/>
          <w:sz w:val="18"/>
          <w:szCs w:val="24"/>
        </w:rPr>
        <w:t>2011 International Conference on Emerging Intelligent Data and Web Technologies</w:t>
      </w:r>
      <w:r w:rsidRPr="00EF62ED">
        <w:rPr>
          <w:rFonts w:ascii="Calibri" w:hAnsi="Calibri" w:cs="Calibri"/>
          <w:sz w:val="18"/>
          <w:szCs w:val="24"/>
        </w:rPr>
        <w:t>, IEEE, Tirana, Albania, 2011, pp. 22–29.</w:t>
      </w:r>
    </w:p>
    <w:p w14:paraId="371D0097" w14:textId="77777777" w:rsidR="008657C1" w:rsidRPr="00EF62ED" w:rsidRDefault="008657C1" w:rsidP="008657C1">
      <w:pPr>
        <w:pStyle w:val="af6"/>
        <w:rPr>
          <w:rFonts w:ascii="Calibri" w:hAnsi="Calibri" w:cs="Calibri"/>
          <w:sz w:val="18"/>
          <w:szCs w:val="24"/>
        </w:rPr>
      </w:pPr>
      <w:r w:rsidRPr="00EF62ED">
        <w:rPr>
          <w:rFonts w:ascii="Calibri" w:hAnsi="Calibri" w:cs="Calibri"/>
          <w:sz w:val="18"/>
          <w:szCs w:val="24"/>
        </w:rPr>
        <w:t>13</w:t>
      </w:r>
      <w:r w:rsidRPr="00EF62ED">
        <w:rPr>
          <w:rFonts w:ascii="Calibri" w:hAnsi="Calibri" w:cs="Calibri"/>
          <w:sz w:val="18"/>
          <w:szCs w:val="24"/>
        </w:rPr>
        <w:tab/>
        <w:t xml:space="preserve">T. D. Huan, A. Mannodi-Kanakkithodi, C. Kim, V. Sharma, G. Pilania and R. Ramprasad, </w:t>
      </w:r>
      <w:r w:rsidRPr="00EF62ED">
        <w:rPr>
          <w:rFonts w:ascii="Calibri" w:hAnsi="Calibri" w:cs="Calibri"/>
          <w:i/>
          <w:iCs/>
          <w:sz w:val="18"/>
          <w:szCs w:val="24"/>
        </w:rPr>
        <w:t>Sci. Data</w:t>
      </w:r>
      <w:r w:rsidRPr="00EF62ED">
        <w:rPr>
          <w:rFonts w:ascii="Calibri" w:hAnsi="Calibri" w:cs="Calibri"/>
          <w:sz w:val="18"/>
          <w:szCs w:val="24"/>
        </w:rPr>
        <w:t xml:space="preserve">, 2016, </w:t>
      </w:r>
      <w:r w:rsidRPr="00EF62ED">
        <w:rPr>
          <w:rFonts w:ascii="Calibri" w:hAnsi="Calibri" w:cs="Calibri"/>
          <w:b/>
          <w:bCs/>
          <w:sz w:val="18"/>
          <w:szCs w:val="24"/>
        </w:rPr>
        <w:t>3</w:t>
      </w:r>
      <w:r w:rsidRPr="00EF62ED">
        <w:rPr>
          <w:rFonts w:ascii="Calibri" w:hAnsi="Calibri" w:cs="Calibri"/>
          <w:sz w:val="18"/>
          <w:szCs w:val="24"/>
        </w:rPr>
        <w:t>, 160012.</w:t>
      </w:r>
    </w:p>
    <w:p w14:paraId="6EAC78BF" w14:textId="068609CD" w:rsidR="008657C1" w:rsidRPr="00EF62ED" w:rsidRDefault="008657C1" w:rsidP="008657C1">
      <w:pPr>
        <w:pStyle w:val="af6"/>
        <w:rPr>
          <w:rFonts w:ascii="Calibri" w:hAnsi="Calibri" w:cs="Calibri"/>
          <w:sz w:val="18"/>
          <w:szCs w:val="24"/>
        </w:rPr>
      </w:pPr>
      <w:r w:rsidRPr="00EF62ED">
        <w:rPr>
          <w:rFonts w:ascii="Calibri" w:hAnsi="Calibri" w:cs="Calibri"/>
          <w:sz w:val="18"/>
          <w:szCs w:val="24"/>
        </w:rPr>
        <w:t>14</w:t>
      </w:r>
      <w:r w:rsidRPr="00EF62ED">
        <w:rPr>
          <w:rFonts w:ascii="Calibri" w:hAnsi="Calibri" w:cs="Calibri"/>
          <w:sz w:val="18"/>
          <w:szCs w:val="24"/>
        </w:rPr>
        <w:tab/>
        <w:t>Polymer Property Predictor and Database, https://pppdb.uchicago.edu/.</w:t>
      </w:r>
    </w:p>
    <w:p w14:paraId="69A12AB3" w14:textId="77777777" w:rsidR="008657C1" w:rsidRPr="00EF62ED" w:rsidRDefault="008657C1" w:rsidP="008657C1">
      <w:pPr>
        <w:pStyle w:val="af6"/>
        <w:rPr>
          <w:rFonts w:ascii="Calibri" w:hAnsi="Calibri" w:cs="Calibri"/>
          <w:sz w:val="18"/>
          <w:szCs w:val="24"/>
        </w:rPr>
      </w:pPr>
      <w:r w:rsidRPr="00EF62ED">
        <w:rPr>
          <w:rFonts w:ascii="Calibri" w:hAnsi="Calibri" w:cs="Calibri"/>
          <w:sz w:val="18"/>
          <w:szCs w:val="24"/>
        </w:rPr>
        <w:t>15</w:t>
      </w:r>
      <w:r w:rsidRPr="00EF62ED">
        <w:rPr>
          <w:rFonts w:ascii="Calibri" w:hAnsi="Calibri" w:cs="Calibri"/>
          <w:sz w:val="18"/>
          <w:szCs w:val="24"/>
        </w:rPr>
        <w:tab/>
        <w:t xml:space="preserve">P. Hiemenz C. and T. Lodge P., </w:t>
      </w:r>
      <w:r w:rsidRPr="00EF62ED">
        <w:rPr>
          <w:rFonts w:ascii="Calibri" w:hAnsi="Calibri" w:cs="Calibri"/>
          <w:i/>
          <w:iCs/>
          <w:sz w:val="18"/>
          <w:szCs w:val="24"/>
        </w:rPr>
        <w:t>Polymer Chemistry, Second Edition</w:t>
      </w:r>
      <w:r w:rsidRPr="00EF62ED">
        <w:rPr>
          <w:rFonts w:ascii="Calibri" w:hAnsi="Calibri" w:cs="Calibri"/>
          <w:sz w:val="18"/>
          <w:szCs w:val="24"/>
        </w:rPr>
        <w:t>, CRC Press, Boca Raton, 2007.</w:t>
      </w:r>
    </w:p>
    <w:p w14:paraId="66F003D8" w14:textId="77777777" w:rsidR="008657C1" w:rsidRPr="00EF62ED" w:rsidRDefault="008657C1" w:rsidP="008657C1">
      <w:pPr>
        <w:pStyle w:val="af6"/>
        <w:rPr>
          <w:rFonts w:ascii="Calibri" w:hAnsi="Calibri" w:cs="Calibri"/>
          <w:sz w:val="18"/>
          <w:szCs w:val="24"/>
        </w:rPr>
      </w:pPr>
      <w:r w:rsidRPr="00EF62ED">
        <w:rPr>
          <w:rFonts w:ascii="Calibri" w:hAnsi="Calibri" w:cs="Calibri"/>
          <w:sz w:val="18"/>
          <w:szCs w:val="24"/>
        </w:rPr>
        <w:t>16</w:t>
      </w:r>
      <w:r w:rsidRPr="00EF62ED">
        <w:rPr>
          <w:rFonts w:ascii="Calibri" w:hAnsi="Calibri" w:cs="Calibri"/>
          <w:sz w:val="18"/>
          <w:szCs w:val="24"/>
        </w:rPr>
        <w:tab/>
        <w:t xml:space="preserve">R. P. Young, </w:t>
      </w:r>
      <w:r w:rsidRPr="00EF62ED">
        <w:rPr>
          <w:rFonts w:ascii="Calibri" w:hAnsi="Calibri" w:cs="Calibri"/>
          <w:i/>
          <w:iCs/>
          <w:sz w:val="18"/>
          <w:szCs w:val="24"/>
        </w:rPr>
        <w:t>Introduction to Polymers, 3e</w:t>
      </w:r>
      <w:r w:rsidRPr="00EF62ED">
        <w:rPr>
          <w:rFonts w:ascii="Calibri" w:hAnsi="Calibri" w:cs="Calibri"/>
          <w:sz w:val="18"/>
          <w:szCs w:val="24"/>
        </w:rPr>
        <w:t>, Routledge, 2011.</w:t>
      </w:r>
    </w:p>
    <w:p w14:paraId="20D0681C" w14:textId="77777777" w:rsidR="008657C1" w:rsidRPr="00EF62ED" w:rsidRDefault="008657C1" w:rsidP="008657C1">
      <w:pPr>
        <w:pStyle w:val="af6"/>
        <w:rPr>
          <w:rFonts w:ascii="Calibri" w:hAnsi="Calibri" w:cs="Calibri"/>
          <w:sz w:val="18"/>
          <w:szCs w:val="24"/>
        </w:rPr>
      </w:pPr>
      <w:r w:rsidRPr="00EF62ED">
        <w:rPr>
          <w:rFonts w:ascii="Calibri" w:hAnsi="Calibri" w:cs="Calibri"/>
          <w:sz w:val="18"/>
          <w:szCs w:val="24"/>
        </w:rPr>
        <w:t>17</w:t>
      </w:r>
      <w:r w:rsidRPr="00EF62ED">
        <w:rPr>
          <w:rFonts w:ascii="Calibri" w:hAnsi="Calibri" w:cs="Calibri"/>
          <w:sz w:val="18"/>
          <w:szCs w:val="24"/>
        </w:rPr>
        <w:tab/>
        <w:t xml:space="preserve">A. Matsumoto and E. Nakagawa, </w:t>
      </w:r>
      <w:r w:rsidRPr="00EF62ED">
        <w:rPr>
          <w:rFonts w:ascii="Calibri" w:hAnsi="Calibri" w:cs="Calibri"/>
          <w:i/>
          <w:iCs/>
          <w:sz w:val="18"/>
          <w:szCs w:val="24"/>
        </w:rPr>
        <w:t>Eur. Polym. J.</w:t>
      </w:r>
      <w:r w:rsidRPr="00EF62ED">
        <w:rPr>
          <w:rFonts w:ascii="Calibri" w:hAnsi="Calibri" w:cs="Calibri"/>
          <w:sz w:val="18"/>
          <w:szCs w:val="24"/>
        </w:rPr>
        <w:t xml:space="preserve">, 1999, </w:t>
      </w:r>
      <w:r w:rsidRPr="00EF62ED">
        <w:rPr>
          <w:rFonts w:ascii="Calibri" w:hAnsi="Calibri" w:cs="Calibri"/>
          <w:b/>
          <w:bCs/>
          <w:sz w:val="18"/>
          <w:szCs w:val="24"/>
        </w:rPr>
        <w:t>35</w:t>
      </w:r>
      <w:r w:rsidRPr="00EF62ED">
        <w:rPr>
          <w:rFonts w:ascii="Calibri" w:hAnsi="Calibri" w:cs="Calibri"/>
          <w:sz w:val="18"/>
          <w:szCs w:val="24"/>
        </w:rPr>
        <w:t>, 2107–2113.</w:t>
      </w:r>
    </w:p>
    <w:p w14:paraId="7636D090" w14:textId="77777777" w:rsidR="008657C1" w:rsidRPr="00EF62ED" w:rsidRDefault="008657C1" w:rsidP="008657C1">
      <w:pPr>
        <w:pStyle w:val="af6"/>
        <w:rPr>
          <w:rFonts w:ascii="Calibri" w:hAnsi="Calibri" w:cs="Calibri"/>
          <w:sz w:val="18"/>
          <w:szCs w:val="24"/>
        </w:rPr>
      </w:pPr>
      <w:r w:rsidRPr="00EF62ED">
        <w:rPr>
          <w:rFonts w:ascii="Calibri" w:hAnsi="Calibri" w:cs="Calibri"/>
          <w:sz w:val="18"/>
          <w:szCs w:val="24"/>
        </w:rPr>
        <w:t>18</w:t>
      </w:r>
      <w:r w:rsidRPr="00EF62ED">
        <w:rPr>
          <w:rFonts w:ascii="Calibri" w:hAnsi="Calibri" w:cs="Calibri"/>
          <w:sz w:val="18"/>
          <w:szCs w:val="24"/>
        </w:rPr>
        <w:tab/>
        <w:t xml:space="preserve">A. Matsumoto, T. Tarui and T. Otsu, </w:t>
      </w:r>
      <w:r w:rsidRPr="00EF62ED">
        <w:rPr>
          <w:rFonts w:ascii="Calibri" w:hAnsi="Calibri" w:cs="Calibri"/>
          <w:i/>
          <w:iCs/>
          <w:sz w:val="18"/>
          <w:szCs w:val="24"/>
        </w:rPr>
        <w:t>Macromolecules</w:t>
      </w:r>
      <w:r w:rsidRPr="00EF62ED">
        <w:rPr>
          <w:rFonts w:ascii="Calibri" w:hAnsi="Calibri" w:cs="Calibri"/>
          <w:sz w:val="18"/>
          <w:szCs w:val="24"/>
        </w:rPr>
        <w:t xml:space="preserve">, 1990, </w:t>
      </w:r>
      <w:r w:rsidRPr="00EF62ED">
        <w:rPr>
          <w:rFonts w:ascii="Calibri" w:hAnsi="Calibri" w:cs="Calibri"/>
          <w:b/>
          <w:bCs/>
          <w:sz w:val="18"/>
          <w:szCs w:val="24"/>
        </w:rPr>
        <w:t>23</w:t>
      </w:r>
      <w:r w:rsidRPr="00EF62ED">
        <w:rPr>
          <w:rFonts w:ascii="Calibri" w:hAnsi="Calibri" w:cs="Calibri"/>
          <w:sz w:val="18"/>
          <w:szCs w:val="24"/>
        </w:rPr>
        <w:t>, 5102–5105.</w:t>
      </w:r>
    </w:p>
    <w:p w14:paraId="2FEC0EB6" w14:textId="77777777" w:rsidR="008657C1" w:rsidRPr="00EF62ED" w:rsidRDefault="008657C1" w:rsidP="008657C1">
      <w:pPr>
        <w:pStyle w:val="af6"/>
        <w:rPr>
          <w:rFonts w:ascii="Calibri" w:hAnsi="Calibri" w:cs="Calibri"/>
          <w:sz w:val="18"/>
          <w:szCs w:val="24"/>
        </w:rPr>
      </w:pPr>
      <w:r w:rsidRPr="00EF62ED">
        <w:rPr>
          <w:rFonts w:ascii="Calibri" w:hAnsi="Calibri" w:cs="Calibri"/>
          <w:sz w:val="18"/>
          <w:szCs w:val="24"/>
        </w:rPr>
        <w:t>19</w:t>
      </w:r>
      <w:r w:rsidRPr="00EF62ED">
        <w:rPr>
          <w:rFonts w:ascii="Calibri" w:hAnsi="Calibri" w:cs="Calibri"/>
          <w:sz w:val="18"/>
          <w:szCs w:val="24"/>
        </w:rPr>
        <w:tab/>
        <w:t xml:space="preserve">N. Tsuji, Y. Suzuki and A. Matsumoto, </w:t>
      </w:r>
      <w:r w:rsidRPr="00EF62ED">
        <w:rPr>
          <w:rFonts w:ascii="Calibri" w:hAnsi="Calibri" w:cs="Calibri"/>
          <w:i/>
          <w:iCs/>
          <w:sz w:val="18"/>
          <w:szCs w:val="24"/>
        </w:rPr>
        <w:t>Polym. J.</w:t>
      </w:r>
      <w:r w:rsidRPr="00EF62ED">
        <w:rPr>
          <w:rFonts w:ascii="Calibri" w:hAnsi="Calibri" w:cs="Calibri"/>
          <w:sz w:val="18"/>
          <w:szCs w:val="24"/>
        </w:rPr>
        <w:t xml:space="preserve">, 2019, </w:t>
      </w:r>
      <w:r w:rsidRPr="00EF62ED">
        <w:rPr>
          <w:rFonts w:ascii="Calibri" w:hAnsi="Calibri" w:cs="Calibri"/>
          <w:b/>
          <w:bCs/>
          <w:sz w:val="18"/>
          <w:szCs w:val="24"/>
        </w:rPr>
        <w:t>51</w:t>
      </w:r>
      <w:r w:rsidRPr="00EF62ED">
        <w:rPr>
          <w:rFonts w:ascii="Calibri" w:hAnsi="Calibri" w:cs="Calibri"/>
          <w:sz w:val="18"/>
          <w:szCs w:val="24"/>
        </w:rPr>
        <w:t>, 1147–1161.</w:t>
      </w:r>
    </w:p>
    <w:p w14:paraId="0DFD3343" w14:textId="77777777" w:rsidR="008657C1" w:rsidRPr="00EF62ED" w:rsidRDefault="008657C1" w:rsidP="008657C1">
      <w:pPr>
        <w:pStyle w:val="af6"/>
        <w:rPr>
          <w:rFonts w:ascii="Calibri" w:hAnsi="Calibri" w:cs="Calibri"/>
          <w:sz w:val="18"/>
          <w:szCs w:val="24"/>
        </w:rPr>
      </w:pPr>
      <w:r w:rsidRPr="00EF62ED">
        <w:rPr>
          <w:rFonts w:ascii="Calibri" w:hAnsi="Calibri" w:cs="Calibri"/>
          <w:sz w:val="18"/>
          <w:szCs w:val="24"/>
        </w:rPr>
        <w:t>20</w:t>
      </w:r>
      <w:r w:rsidRPr="00EF62ED">
        <w:rPr>
          <w:rFonts w:ascii="Calibri" w:hAnsi="Calibri" w:cs="Calibri"/>
          <w:sz w:val="18"/>
          <w:szCs w:val="24"/>
        </w:rPr>
        <w:tab/>
        <w:t xml:space="preserve">L. J. Mathias, A. V. G. Muir and V. R. Reichert, </w:t>
      </w:r>
      <w:r w:rsidRPr="00EF62ED">
        <w:rPr>
          <w:rFonts w:ascii="Calibri" w:hAnsi="Calibri" w:cs="Calibri"/>
          <w:i/>
          <w:iCs/>
          <w:sz w:val="18"/>
          <w:szCs w:val="24"/>
        </w:rPr>
        <w:t>Macromolecules</w:t>
      </w:r>
      <w:r w:rsidRPr="00EF62ED">
        <w:rPr>
          <w:rFonts w:ascii="Calibri" w:hAnsi="Calibri" w:cs="Calibri"/>
          <w:sz w:val="18"/>
          <w:szCs w:val="24"/>
        </w:rPr>
        <w:t xml:space="preserve">, 1991, </w:t>
      </w:r>
      <w:r w:rsidRPr="00EF62ED">
        <w:rPr>
          <w:rFonts w:ascii="Calibri" w:hAnsi="Calibri" w:cs="Calibri"/>
          <w:b/>
          <w:bCs/>
          <w:sz w:val="18"/>
          <w:szCs w:val="24"/>
        </w:rPr>
        <w:t>24</w:t>
      </w:r>
      <w:r w:rsidRPr="00EF62ED">
        <w:rPr>
          <w:rFonts w:ascii="Calibri" w:hAnsi="Calibri" w:cs="Calibri"/>
          <w:sz w:val="18"/>
          <w:szCs w:val="24"/>
        </w:rPr>
        <w:t>, 5232–5233.</w:t>
      </w:r>
    </w:p>
    <w:p w14:paraId="45A44E55" w14:textId="77777777" w:rsidR="008657C1" w:rsidRPr="00EF62ED" w:rsidRDefault="008657C1" w:rsidP="008657C1">
      <w:pPr>
        <w:pStyle w:val="af6"/>
        <w:rPr>
          <w:rFonts w:ascii="Calibri" w:hAnsi="Calibri" w:cs="Calibri"/>
          <w:sz w:val="18"/>
          <w:szCs w:val="24"/>
        </w:rPr>
      </w:pPr>
      <w:r w:rsidRPr="00EF62ED">
        <w:rPr>
          <w:rFonts w:ascii="Calibri" w:hAnsi="Calibri" w:cs="Calibri"/>
          <w:sz w:val="18"/>
          <w:szCs w:val="24"/>
        </w:rPr>
        <w:t>21</w:t>
      </w:r>
      <w:r w:rsidRPr="00EF62ED">
        <w:rPr>
          <w:rFonts w:ascii="Calibri" w:hAnsi="Calibri" w:cs="Calibri"/>
          <w:sz w:val="18"/>
          <w:szCs w:val="24"/>
        </w:rPr>
        <w:tab/>
        <w:t xml:space="preserve">Y. Osada, Q. S. Yu, H. Yasunaga, F. S. Wang and J. Chen, </w:t>
      </w:r>
      <w:r w:rsidRPr="00EF62ED">
        <w:rPr>
          <w:rFonts w:ascii="Calibri" w:hAnsi="Calibri" w:cs="Calibri"/>
          <w:i/>
          <w:iCs/>
          <w:sz w:val="18"/>
          <w:szCs w:val="24"/>
        </w:rPr>
        <w:t>J. Appl. Phys.</w:t>
      </w:r>
      <w:r w:rsidRPr="00EF62ED">
        <w:rPr>
          <w:rFonts w:ascii="Calibri" w:hAnsi="Calibri" w:cs="Calibri"/>
          <w:sz w:val="18"/>
          <w:szCs w:val="24"/>
        </w:rPr>
        <w:t xml:space="preserve">, 1988, </w:t>
      </w:r>
      <w:r w:rsidRPr="00EF62ED">
        <w:rPr>
          <w:rFonts w:ascii="Calibri" w:hAnsi="Calibri" w:cs="Calibri"/>
          <w:b/>
          <w:bCs/>
          <w:sz w:val="18"/>
          <w:szCs w:val="24"/>
        </w:rPr>
        <w:t>64</w:t>
      </w:r>
      <w:r w:rsidRPr="00EF62ED">
        <w:rPr>
          <w:rFonts w:ascii="Calibri" w:hAnsi="Calibri" w:cs="Calibri"/>
          <w:sz w:val="18"/>
          <w:szCs w:val="24"/>
        </w:rPr>
        <w:t>, 1476–1483.</w:t>
      </w:r>
    </w:p>
    <w:p w14:paraId="4B5DE72C" w14:textId="77777777" w:rsidR="008657C1" w:rsidRPr="00EF62ED" w:rsidRDefault="008657C1" w:rsidP="008657C1">
      <w:pPr>
        <w:pStyle w:val="af6"/>
        <w:rPr>
          <w:rFonts w:ascii="Calibri" w:hAnsi="Calibri" w:cs="Calibri"/>
          <w:sz w:val="18"/>
          <w:szCs w:val="24"/>
        </w:rPr>
      </w:pPr>
      <w:r w:rsidRPr="00EF62ED">
        <w:rPr>
          <w:rFonts w:ascii="Calibri" w:hAnsi="Calibri" w:cs="Calibri"/>
          <w:sz w:val="18"/>
          <w:szCs w:val="24"/>
        </w:rPr>
        <w:t>22</w:t>
      </w:r>
      <w:r w:rsidRPr="00EF62ED">
        <w:rPr>
          <w:rFonts w:ascii="Calibri" w:hAnsi="Calibri" w:cs="Calibri"/>
          <w:sz w:val="18"/>
          <w:szCs w:val="24"/>
        </w:rPr>
        <w:tab/>
        <w:t xml:space="preserve">G. Lambard and E. Gracheva, </w:t>
      </w:r>
      <w:r w:rsidRPr="00EF62ED">
        <w:rPr>
          <w:rFonts w:ascii="Calibri" w:hAnsi="Calibri" w:cs="Calibri"/>
          <w:i/>
          <w:iCs/>
          <w:sz w:val="18"/>
          <w:szCs w:val="24"/>
        </w:rPr>
        <w:t>Mach. Learn. Sci. Technol.</w:t>
      </w:r>
      <w:r w:rsidRPr="00EF62ED">
        <w:rPr>
          <w:rFonts w:ascii="Calibri" w:hAnsi="Calibri" w:cs="Calibri"/>
          <w:sz w:val="18"/>
          <w:szCs w:val="24"/>
        </w:rPr>
        <w:t xml:space="preserve">, 2020, </w:t>
      </w:r>
      <w:r w:rsidRPr="00EF62ED">
        <w:rPr>
          <w:rFonts w:ascii="Calibri" w:hAnsi="Calibri" w:cs="Calibri"/>
          <w:b/>
          <w:bCs/>
          <w:sz w:val="18"/>
          <w:szCs w:val="24"/>
        </w:rPr>
        <w:t>1</w:t>
      </w:r>
      <w:r w:rsidRPr="00EF62ED">
        <w:rPr>
          <w:rFonts w:ascii="Calibri" w:hAnsi="Calibri" w:cs="Calibri"/>
          <w:sz w:val="18"/>
          <w:szCs w:val="24"/>
        </w:rPr>
        <w:t>, 025004.</w:t>
      </w:r>
    </w:p>
    <w:p w14:paraId="6C7A6A15" w14:textId="77777777" w:rsidR="008657C1" w:rsidRPr="00EF62ED" w:rsidRDefault="008657C1" w:rsidP="008657C1">
      <w:pPr>
        <w:pStyle w:val="af6"/>
        <w:rPr>
          <w:rFonts w:ascii="Calibri" w:hAnsi="Calibri" w:cs="Calibri"/>
          <w:sz w:val="18"/>
          <w:szCs w:val="24"/>
        </w:rPr>
      </w:pPr>
      <w:r w:rsidRPr="00EF62ED">
        <w:rPr>
          <w:rFonts w:ascii="Calibri" w:hAnsi="Calibri" w:cs="Calibri"/>
          <w:sz w:val="18"/>
          <w:szCs w:val="24"/>
        </w:rPr>
        <w:t>23</w:t>
      </w:r>
      <w:r w:rsidRPr="00EF62ED">
        <w:rPr>
          <w:rFonts w:ascii="Calibri" w:hAnsi="Calibri" w:cs="Calibri"/>
          <w:sz w:val="18"/>
          <w:szCs w:val="24"/>
        </w:rPr>
        <w:tab/>
        <w:t xml:space="preserve">T. Otsu, T. Yasuhara and A. Matsumoto, </w:t>
      </w:r>
      <w:r w:rsidRPr="00EF62ED">
        <w:rPr>
          <w:rFonts w:ascii="Calibri" w:hAnsi="Calibri" w:cs="Calibri"/>
          <w:i/>
          <w:iCs/>
          <w:sz w:val="18"/>
          <w:szCs w:val="24"/>
        </w:rPr>
        <w:t>J. Macromol. Sci. Part - Chem.</w:t>
      </w:r>
      <w:r w:rsidRPr="00EF62ED">
        <w:rPr>
          <w:rFonts w:ascii="Calibri" w:hAnsi="Calibri" w:cs="Calibri"/>
          <w:sz w:val="18"/>
          <w:szCs w:val="24"/>
        </w:rPr>
        <w:t xml:space="preserve">, 1988, </w:t>
      </w:r>
      <w:r w:rsidRPr="00EF62ED">
        <w:rPr>
          <w:rFonts w:ascii="Calibri" w:hAnsi="Calibri" w:cs="Calibri"/>
          <w:b/>
          <w:bCs/>
          <w:sz w:val="18"/>
          <w:szCs w:val="24"/>
        </w:rPr>
        <w:t>25</w:t>
      </w:r>
      <w:r w:rsidRPr="00EF62ED">
        <w:rPr>
          <w:rFonts w:ascii="Calibri" w:hAnsi="Calibri" w:cs="Calibri"/>
          <w:sz w:val="18"/>
          <w:szCs w:val="24"/>
        </w:rPr>
        <w:t>, 537–554.</w:t>
      </w:r>
    </w:p>
    <w:p w14:paraId="2F44A56F" w14:textId="77777777" w:rsidR="008657C1" w:rsidRPr="00EF62ED" w:rsidRDefault="008657C1" w:rsidP="008657C1">
      <w:pPr>
        <w:pStyle w:val="af6"/>
        <w:rPr>
          <w:rFonts w:ascii="Calibri" w:hAnsi="Calibri" w:cs="Calibri"/>
          <w:sz w:val="18"/>
          <w:szCs w:val="24"/>
        </w:rPr>
      </w:pPr>
      <w:r w:rsidRPr="00EF62ED">
        <w:rPr>
          <w:rFonts w:ascii="Calibri" w:hAnsi="Calibri" w:cs="Calibri"/>
          <w:sz w:val="18"/>
          <w:szCs w:val="24"/>
        </w:rPr>
        <w:t>24</w:t>
      </w:r>
      <w:r w:rsidRPr="00EF62ED">
        <w:rPr>
          <w:rFonts w:ascii="Calibri" w:hAnsi="Calibri" w:cs="Calibri"/>
          <w:sz w:val="18"/>
          <w:szCs w:val="24"/>
        </w:rPr>
        <w:tab/>
        <w:t xml:space="preserve">T. Otsu and N. Toyoda, </w:t>
      </w:r>
      <w:r w:rsidRPr="00EF62ED">
        <w:rPr>
          <w:rFonts w:ascii="Calibri" w:hAnsi="Calibri" w:cs="Calibri"/>
          <w:i/>
          <w:iCs/>
          <w:sz w:val="18"/>
          <w:szCs w:val="24"/>
        </w:rPr>
        <w:t>Polym. Bull.</w:t>
      </w:r>
      <w:r w:rsidRPr="00EF62ED">
        <w:rPr>
          <w:rFonts w:ascii="Calibri" w:hAnsi="Calibri" w:cs="Calibri"/>
          <w:sz w:val="18"/>
          <w:szCs w:val="24"/>
        </w:rPr>
        <w:t xml:space="preserve">, 1984, </w:t>
      </w:r>
      <w:r w:rsidRPr="00EF62ED">
        <w:rPr>
          <w:rFonts w:ascii="Calibri" w:hAnsi="Calibri" w:cs="Calibri"/>
          <w:b/>
          <w:bCs/>
          <w:sz w:val="18"/>
          <w:szCs w:val="24"/>
        </w:rPr>
        <w:t>11</w:t>
      </w:r>
      <w:r w:rsidRPr="00EF62ED">
        <w:rPr>
          <w:rFonts w:ascii="Calibri" w:hAnsi="Calibri" w:cs="Calibri"/>
          <w:sz w:val="18"/>
          <w:szCs w:val="24"/>
        </w:rPr>
        <w:t>, 453–458.</w:t>
      </w:r>
    </w:p>
    <w:p w14:paraId="778B6C43" w14:textId="77777777" w:rsidR="008657C1" w:rsidRPr="00EF62ED" w:rsidRDefault="008657C1" w:rsidP="008657C1">
      <w:pPr>
        <w:pStyle w:val="af6"/>
        <w:rPr>
          <w:rFonts w:ascii="Calibri" w:hAnsi="Calibri" w:cs="Calibri"/>
          <w:sz w:val="18"/>
          <w:szCs w:val="24"/>
        </w:rPr>
      </w:pPr>
      <w:r w:rsidRPr="00EF62ED">
        <w:rPr>
          <w:rFonts w:ascii="Calibri" w:hAnsi="Calibri" w:cs="Calibri"/>
          <w:sz w:val="18"/>
          <w:szCs w:val="24"/>
        </w:rPr>
        <w:t>25</w:t>
      </w:r>
      <w:r w:rsidRPr="00EF62ED">
        <w:rPr>
          <w:rFonts w:ascii="Calibri" w:hAnsi="Calibri" w:cs="Calibri"/>
          <w:sz w:val="18"/>
          <w:szCs w:val="24"/>
        </w:rPr>
        <w:tab/>
        <w:t xml:space="preserve">E. Ihara and H. Shimomoto, </w:t>
      </w:r>
      <w:r w:rsidRPr="00EF62ED">
        <w:rPr>
          <w:rFonts w:ascii="Calibri" w:hAnsi="Calibri" w:cs="Calibri"/>
          <w:i/>
          <w:iCs/>
          <w:sz w:val="18"/>
          <w:szCs w:val="24"/>
        </w:rPr>
        <w:t>Polymer</w:t>
      </w:r>
      <w:r w:rsidRPr="00EF62ED">
        <w:rPr>
          <w:rFonts w:ascii="Calibri" w:hAnsi="Calibri" w:cs="Calibri"/>
          <w:sz w:val="18"/>
          <w:szCs w:val="24"/>
        </w:rPr>
        <w:t xml:space="preserve">, 2019, </w:t>
      </w:r>
      <w:r w:rsidRPr="00EF62ED">
        <w:rPr>
          <w:rFonts w:ascii="Calibri" w:hAnsi="Calibri" w:cs="Calibri"/>
          <w:b/>
          <w:bCs/>
          <w:sz w:val="18"/>
          <w:szCs w:val="24"/>
        </w:rPr>
        <w:t>174</w:t>
      </w:r>
      <w:r w:rsidRPr="00EF62ED">
        <w:rPr>
          <w:rFonts w:ascii="Calibri" w:hAnsi="Calibri" w:cs="Calibri"/>
          <w:sz w:val="18"/>
          <w:szCs w:val="24"/>
        </w:rPr>
        <w:t>, 234–258.</w:t>
      </w:r>
    </w:p>
    <w:p w14:paraId="3AC5377B" w14:textId="77777777" w:rsidR="008657C1" w:rsidRPr="00EF62ED" w:rsidRDefault="008657C1" w:rsidP="008657C1">
      <w:pPr>
        <w:pStyle w:val="af6"/>
        <w:rPr>
          <w:rFonts w:ascii="Calibri" w:hAnsi="Calibri" w:cs="Calibri"/>
          <w:sz w:val="18"/>
          <w:szCs w:val="24"/>
        </w:rPr>
      </w:pPr>
      <w:r w:rsidRPr="00EF62ED">
        <w:rPr>
          <w:rFonts w:ascii="Calibri" w:hAnsi="Calibri" w:cs="Calibri"/>
          <w:sz w:val="18"/>
          <w:szCs w:val="24"/>
        </w:rPr>
        <w:t>26</w:t>
      </w:r>
      <w:r w:rsidRPr="00EF62ED">
        <w:rPr>
          <w:rFonts w:ascii="Calibri" w:hAnsi="Calibri" w:cs="Calibri"/>
          <w:sz w:val="18"/>
          <w:szCs w:val="24"/>
        </w:rPr>
        <w:tab/>
        <w:t xml:space="preserve">E. Jellema, A. L. Jongerius, J. N. H. Reek and B. de Bruin, </w:t>
      </w:r>
      <w:r w:rsidRPr="00EF62ED">
        <w:rPr>
          <w:rFonts w:ascii="Calibri" w:hAnsi="Calibri" w:cs="Calibri"/>
          <w:i/>
          <w:iCs/>
          <w:sz w:val="18"/>
          <w:szCs w:val="24"/>
        </w:rPr>
        <w:t>Chem Soc Rev</w:t>
      </w:r>
      <w:r w:rsidRPr="00EF62ED">
        <w:rPr>
          <w:rFonts w:ascii="Calibri" w:hAnsi="Calibri" w:cs="Calibri"/>
          <w:sz w:val="18"/>
          <w:szCs w:val="24"/>
        </w:rPr>
        <w:t xml:space="preserve">, 2010, </w:t>
      </w:r>
      <w:r w:rsidRPr="00EF62ED">
        <w:rPr>
          <w:rFonts w:ascii="Calibri" w:hAnsi="Calibri" w:cs="Calibri"/>
          <w:b/>
          <w:bCs/>
          <w:sz w:val="18"/>
          <w:szCs w:val="24"/>
        </w:rPr>
        <w:t>39</w:t>
      </w:r>
      <w:r w:rsidRPr="00EF62ED">
        <w:rPr>
          <w:rFonts w:ascii="Calibri" w:hAnsi="Calibri" w:cs="Calibri"/>
          <w:sz w:val="18"/>
          <w:szCs w:val="24"/>
        </w:rPr>
        <w:t>, 1706–1723.</w:t>
      </w:r>
    </w:p>
    <w:p w14:paraId="3AEE4E50" w14:textId="77777777" w:rsidR="008657C1" w:rsidRPr="00EF62ED" w:rsidRDefault="008657C1" w:rsidP="008657C1">
      <w:pPr>
        <w:pStyle w:val="af6"/>
        <w:rPr>
          <w:rFonts w:ascii="Calibri" w:hAnsi="Calibri" w:cs="Calibri"/>
          <w:sz w:val="18"/>
          <w:szCs w:val="24"/>
        </w:rPr>
      </w:pPr>
      <w:r w:rsidRPr="00EF62ED">
        <w:rPr>
          <w:rFonts w:ascii="Calibri" w:hAnsi="Calibri" w:cs="Calibri"/>
          <w:sz w:val="18"/>
          <w:szCs w:val="24"/>
        </w:rPr>
        <w:t>27</w:t>
      </w:r>
      <w:r w:rsidRPr="00EF62ED">
        <w:rPr>
          <w:rFonts w:ascii="Calibri" w:hAnsi="Calibri" w:cs="Calibri"/>
          <w:sz w:val="18"/>
          <w:szCs w:val="24"/>
        </w:rPr>
        <w:tab/>
        <w:t xml:space="preserve">A. F. Noels, </w:t>
      </w:r>
      <w:r w:rsidRPr="00EF62ED">
        <w:rPr>
          <w:rFonts w:ascii="Calibri" w:hAnsi="Calibri" w:cs="Calibri"/>
          <w:i/>
          <w:iCs/>
          <w:sz w:val="18"/>
          <w:szCs w:val="24"/>
        </w:rPr>
        <w:t>Angew. Chem. Int. Ed.</w:t>
      </w:r>
      <w:r w:rsidRPr="00EF62ED">
        <w:rPr>
          <w:rFonts w:ascii="Calibri" w:hAnsi="Calibri" w:cs="Calibri"/>
          <w:sz w:val="18"/>
          <w:szCs w:val="24"/>
        </w:rPr>
        <w:t xml:space="preserve">, 2007, </w:t>
      </w:r>
      <w:r w:rsidRPr="00EF62ED">
        <w:rPr>
          <w:rFonts w:ascii="Calibri" w:hAnsi="Calibri" w:cs="Calibri"/>
          <w:b/>
          <w:bCs/>
          <w:sz w:val="18"/>
          <w:szCs w:val="24"/>
        </w:rPr>
        <w:t>46</w:t>
      </w:r>
      <w:r w:rsidRPr="00EF62ED">
        <w:rPr>
          <w:rFonts w:ascii="Calibri" w:hAnsi="Calibri" w:cs="Calibri"/>
          <w:sz w:val="18"/>
          <w:szCs w:val="24"/>
        </w:rPr>
        <w:t>, 1208–1210.</w:t>
      </w:r>
    </w:p>
    <w:p w14:paraId="633F2ABA" w14:textId="77777777" w:rsidR="008657C1" w:rsidRPr="00EF62ED" w:rsidRDefault="008657C1" w:rsidP="008657C1">
      <w:pPr>
        <w:pStyle w:val="af6"/>
        <w:rPr>
          <w:rFonts w:ascii="Calibri" w:hAnsi="Calibri" w:cs="Calibri"/>
          <w:sz w:val="18"/>
          <w:szCs w:val="24"/>
        </w:rPr>
      </w:pPr>
      <w:r w:rsidRPr="00EF62ED">
        <w:rPr>
          <w:rFonts w:ascii="Calibri" w:hAnsi="Calibri" w:cs="Calibri"/>
          <w:sz w:val="18"/>
          <w:szCs w:val="24"/>
        </w:rPr>
        <w:t>28</w:t>
      </w:r>
      <w:r w:rsidRPr="00EF62ED">
        <w:rPr>
          <w:rFonts w:ascii="Calibri" w:hAnsi="Calibri" w:cs="Calibri"/>
          <w:sz w:val="18"/>
          <w:szCs w:val="24"/>
        </w:rPr>
        <w:tab/>
        <w:t xml:space="preserve">K. Yamada, M. Takayanagi and Y. Murata, </w:t>
      </w:r>
      <w:r w:rsidRPr="00EF62ED">
        <w:rPr>
          <w:rFonts w:ascii="Calibri" w:hAnsi="Calibri" w:cs="Calibri"/>
          <w:i/>
          <w:iCs/>
          <w:sz w:val="18"/>
          <w:szCs w:val="24"/>
        </w:rPr>
        <w:t>Polymer</w:t>
      </w:r>
      <w:r w:rsidRPr="00EF62ED">
        <w:rPr>
          <w:rFonts w:ascii="Calibri" w:hAnsi="Calibri" w:cs="Calibri"/>
          <w:sz w:val="18"/>
          <w:szCs w:val="24"/>
        </w:rPr>
        <w:t xml:space="preserve">, 1986, </w:t>
      </w:r>
      <w:r w:rsidRPr="00EF62ED">
        <w:rPr>
          <w:rFonts w:ascii="Calibri" w:hAnsi="Calibri" w:cs="Calibri"/>
          <w:b/>
          <w:bCs/>
          <w:sz w:val="18"/>
          <w:szCs w:val="24"/>
        </w:rPr>
        <w:t>27</w:t>
      </w:r>
      <w:r w:rsidRPr="00EF62ED">
        <w:rPr>
          <w:rFonts w:ascii="Calibri" w:hAnsi="Calibri" w:cs="Calibri"/>
          <w:sz w:val="18"/>
          <w:szCs w:val="24"/>
        </w:rPr>
        <w:t>, 1054–1057.</w:t>
      </w:r>
    </w:p>
    <w:p w14:paraId="09570F58" w14:textId="77777777" w:rsidR="008657C1" w:rsidRPr="00EF62ED" w:rsidRDefault="008657C1" w:rsidP="008657C1">
      <w:pPr>
        <w:pStyle w:val="af6"/>
        <w:rPr>
          <w:rFonts w:ascii="Calibri" w:hAnsi="Calibri" w:cs="Calibri"/>
          <w:sz w:val="18"/>
          <w:szCs w:val="24"/>
        </w:rPr>
      </w:pPr>
      <w:r w:rsidRPr="00EF62ED">
        <w:rPr>
          <w:rFonts w:ascii="Calibri" w:hAnsi="Calibri" w:cs="Calibri"/>
          <w:sz w:val="18"/>
          <w:szCs w:val="24"/>
        </w:rPr>
        <w:t>29</w:t>
      </w:r>
      <w:r w:rsidRPr="00EF62ED">
        <w:rPr>
          <w:rFonts w:ascii="Calibri" w:hAnsi="Calibri" w:cs="Calibri"/>
          <w:sz w:val="18"/>
          <w:szCs w:val="24"/>
        </w:rPr>
        <w:tab/>
        <w:t xml:space="preserve">S. Boo Choi, A. Takahara, N. Amaya, Y. Murata and T. Kajiyama, </w:t>
      </w:r>
      <w:r w:rsidRPr="00EF62ED">
        <w:rPr>
          <w:rFonts w:ascii="Calibri" w:hAnsi="Calibri" w:cs="Calibri"/>
          <w:i/>
          <w:iCs/>
          <w:sz w:val="18"/>
          <w:szCs w:val="24"/>
        </w:rPr>
        <w:t>Polym. J.</w:t>
      </w:r>
      <w:r w:rsidRPr="00EF62ED">
        <w:rPr>
          <w:rFonts w:ascii="Calibri" w:hAnsi="Calibri" w:cs="Calibri"/>
          <w:sz w:val="18"/>
          <w:szCs w:val="24"/>
        </w:rPr>
        <w:t xml:space="preserve">, 1989, </w:t>
      </w:r>
      <w:r w:rsidRPr="00EF62ED">
        <w:rPr>
          <w:rFonts w:ascii="Calibri" w:hAnsi="Calibri" w:cs="Calibri"/>
          <w:b/>
          <w:bCs/>
          <w:sz w:val="18"/>
          <w:szCs w:val="24"/>
        </w:rPr>
        <w:t>21</w:t>
      </w:r>
      <w:r w:rsidRPr="00EF62ED">
        <w:rPr>
          <w:rFonts w:ascii="Calibri" w:hAnsi="Calibri" w:cs="Calibri"/>
          <w:sz w:val="18"/>
          <w:szCs w:val="24"/>
        </w:rPr>
        <w:t>, 433–438.</w:t>
      </w:r>
    </w:p>
    <w:p w14:paraId="6BF45A6A" w14:textId="77777777" w:rsidR="008657C1" w:rsidRPr="00EF62ED" w:rsidRDefault="008657C1" w:rsidP="008657C1">
      <w:pPr>
        <w:pStyle w:val="af6"/>
        <w:rPr>
          <w:rFonts w:ascii="Calibri" w:hAnsi="Calibri" w:cs="Calibri"/>
          <w:sz w:val="18"/>
          <w:szCs w:val="24"/>
        </w:rPr>
      </w:pPr>
      <w:r w:rsidRPr="00EF62ED">
        <w:rPr>
          <w:rFonts w:ascii="Calibri" w:hAnsi="Calibri" w:cs="Calibri"/>
          <w:sz w:val="18"/>
          <w:szCs w:val="24"/>
        </w:rPr>
        <w:t>30</w:t>
      </w:r>
      <w:r w:rsidRPr="00EF62ED">
        <w:rPr>
          <w:rFonts w:ascii="Calibri" w:hAnsi="Calibri" w:cs="Calibri"/>
          <w:sz w:val="18"/>
          <w:szCs w:val="24"/>
        </w:rPr>
        <w:tab/>
        <w:t xml:space="preserve">K. Shigehara, Y. Murata, N. Amaya and A. Yamada, </w:t>
      </w:r>
      <w:r w:rsidRPr="00EF62ED">
        <w:rPr>
          <w:rFonts w:ascii="Calibri" w:hAnsi="Calibri" w:cs="Calibri"/>
          <w:i/>
          <w:iCs/>
          <w:sz w:val="18"/>
          <w:szCs w:val="24"/>
        </w:rPr>
        <w:t>Thin Solid Films</w:t>
      </w:r>
      <w:r w:rsidRPr="00EF62ED">
        <w:rPr>
          <w:rFonts w:ascii="Calibri" w:hAnsi="Calibri" w:cs="Calibri"/>
          <w:sz w:val="18"/>
          <w:szCs w:val="24"/>
        </w:rPr>
        <w:t xml:space="preserve">, 1989, </w:t>
      </w:r>
      <w:r w:rsidRPr="00EF62ED">
        <w:rPr>
          <w:rFonts w:ascii="Calibri" w:hAnsi="Calibri" w:cs="Calibri"/>
          <w:b/>
          <w:bCs/>
          <w:sz w:val="18"/>
          <w:szCs w:val="24"/>
        </w:rPr>
        <w:t>179</w:t>
      </w:r>
      <w:r w:rsidRPr="00EF62ED">
        <w:rPr>
          <w:rFonts w:ascii="Calibri" w:hAnsi="Calibri" w:cs="Calibri"/>
          <w:sz w:val="18"/>
          <w:szCs w:val="24"/>
        </w:rPr>
        <w:t>, 287–292.</w:t>
      </w:r>
    </w:p>
    <w:p w14:paraId="183D7E3C" w14:textId="77777777" w:rsidR="008657C1" w:rsidRPr="00EF62ED" w:rsidRDefault="008657C1" w:rsidP="008657C1">
      <w:pPr>
        <w:pStyle w:val="af6"/>
        <w:rPr>
          <w:rFonts w:ascii="Calibri" w:hAnsi="Calibri" w:cs="Calibri"/>
          <w:sz w:val="18"/>
          <w:szCs w:val="24"/>
        </w:rPr>
      </w:pPr>
      <w:r w:rsidRPr="00EF62ED">
        <w:rPr>
          <w:rFonts w:ascii="Calibri" w:hAnsi="Calibri" w:cs="Calibri"/>
          <w:sz w:val="18"/>
          <w:szCs w:val="24"/>
        </w:rPr>
        <w:t>31</w:t>
      </w:r>
      <w:r w:rsidRPr="00EF62ED">
        <w:rPr>
          <w:rFonts w:ascii="Calibri" w:hAnsi="Calibri" w:cs="Calibri"/>
          <w:sz w:val="18"/>
          <w:szCs w:val="24"/>
        </w:rPr>
        <w:tab/>
        <w:t xml:space="preserve">N. Fujii, T. Michinobu and K. Shigehara, </w:t>
      </w:r>
      <w:r w:rsidRPr="00EF62ED">
        <w:rPr>
          <w:rFonts w:ascii="Calibri" w:hAnsi="Calibri" w:cs="Calibri"/>
          <w:i/>
          <w:iCs/>
          <w:sz w:val="18"/>
          <w:szCs w:val="24"/>
        </w:rPr>
        <w:t>Chem. Lett.</w:t>
      </w:r>
      <w:r w:rsidRPr="00EF62ED">
        <w:rPr>
          <w:rFonts w:ascii="Calibri" w:hAnsi="Calibri" w:cs="Calibri"/>
          <w:sz w:val="18"/>
          <w:szCs w:val="24"/>
        </w:rPr>
        <w:t xml:space="preserve">, 2007, </w:t>
      </w:r>
      <w:r w:rsidRPr="00EF62ED">
        <w:rPr>
          <w:rFonts w:ascii="Calibri" w:hAnsi="Calibri" w:cs="Calibri"/>
          <w:b/>
          <w:bCs/>
          <w:sz w:val="18"/>
          <w:szCs w:val="24"/>
        </w:rPr>
        <w:t>36</w:t>
      </w:r>
      <w:r w:rsidRPr="00EF62ED">
        <w:rPr>
          <w:rFonts w:ascii="Calibri" w:hAnsi="Calibri" w:cs="Calibri"/>
          <w:sz w:val="18"/>
          <w:szCs w:val="24"/>
        </w:rPr>
        <w:t>, 1052–1053.</w:t>
      </w:r>
    </w:p>
    <w:p w14:paraId="0A2082AA" w14:textId="77777777" w:rsidR="008657C1" w:rsidRPr="00EF62ED" w:rsidRDefault="008657C1" w:rsidP="008657C1">
      <w:pPr>
        <w:pStyle w:val="af6"/>
        <w:rPr>
          <w:rFonts w:ascii="Calibri" w:hAnsi="Calibri" w:cs="Calibri"/>
          <w:sz w:val="18"/>
          <w:szCs w:val="24"/>
        </w:rPr>
      </w:pPr>
      <w:r w:rsidRPr="00EF62ED">
        <w:rPr>
          <w:rFonts w:ascii="Calibri" w:hAnsi="Calibri" w:cs="Calibri"/>
          <w:sz w:val="18"/>
          <w:szCs w:val="24"/>
        </w:rPr>
        <w:t>32</w:t>
      </w:r>
      <w:r w:rsidRPr="00EF62ED">
        <w:rPr>
          <w:rFonts w:ascii="Calibri" w:hAnsi="Calibri" w:cs="Calibri"/>
          <w:sz w:val="18"/>
          <w:szCs w:val="24"/>
        </w:rPr>
        <w:tab/>
        <w:t xml:space="preserve">N. Fujii, K. Fujimoto, T. Michinobu, M. Akada, J. P. Hill, S. Shiratori, K. Ariga and K. Shigehara, </w:t>
      </w:r>
      <w:r w:rsidRPr="00EF62ED">
        <w:rPr>
          <w:rFonts w:ascii="Calibri" w:hAnsi="Calibri" w:cs="Calibri"/>
          <w:i/>
          <w:iCs/>
          <w:sz w:val="18"/>
          <w:szCs w:val="24"/>
        </w:rPr>
        <w:t>Macromolecules</w:t>
      </w:r>
      <w:r w:rsidRPr="00EF62ED">
        <w:rPr>
          <w:rFonts w:ascii="Calibri" w:hAnsi="Calibri" w:cs="Calibri"/>
          <w:sz w:val="18"/>
          <w:szCs w:val="24"/>
        </w:rPr>
        <w:t xml:space="preserve">, 2010, </w:t>
      </w:r>
      <w:r w:rsidRPr="00EF62ED">
        <w:rPr>
          <w:rFonts w:ascii="Calibri" w:hAnsi="Calibri" w:cs="Calibri"/>
          <w:b/>
          <w:bCs/>
          <w:sz w:val="18"/>
          <w:szCs w:val="24"/>
        </w:rPr>
        <w:t>43</w:t>
      </w:r>
      <w:r w:rsidRPr="00EF62ED">
        <w:rPr>
          <w:rFonts w:ascii="Calibri" w:hAnsi="Calibri" w:cs="Calibri"/>
          <w:sz w:val="18"/>
          <w:szCs w:val="24"/>
        </w:rPr>
        <w:t>, 3947–3955.</w:t>
      </w:r>
    </w:p>
    <w:p w14:paraId="1C417672" w14:textId="77777777" w:rsidR="008657C1" w:rsidRPr="00EF62ED" w:rsidRDefault="008657C1" w:rsidP="008657C1">
      <w:pPr>
        <w:pStyle w:val="af6"/>
        <w:rPr>
          <w:rFonts w:ascii="Calibri" w:hAnsi="Calibri" w:cs="Calibri"/>
          <w:sz w:val="18"/>
          <w:szCs w:val="24"/>
        </w:rPr>
      </w:pPr>
      <w:r w:rsidRPr="00EF62ED">
        <w:rPr>
          <w:rFonts w:ascii="Calibri" w:hAnsi="Calibri" w:cs="Calibri"/>
          <w:sz w:val="18"/>
          <w:szCs w:val="24"/>
        </w:rPr>
        <w:t>33</w:t>
      </w:r>
      <w:r w:rsidRPr="00EF62ED">
        <w:rPr>
          <w:rFonts w:ascii="Calibri" w:hAnsi="Calibri" w:cs="Calibri"/>
          <w:sz w:val="18"/>
          <w:szCs w:val="24"/>
        </w:rPr>
        <w:tab/>
        <w:t xml:space="preserve">T. Michinobu, H. Noguchi, N. Fujii, M. Tokita, J. Watanabe and K. Shigehara, </w:t>
      </w:r>
      <w:r w:rsidRPr="00EF62ED">
        <w:rPr>
          <w:rFonts w:ascii="Calibri" w:hAnsi="Calibri" w:cs="Calibri"/>
          <w:i/>
          <w:iCs/>
          <w:sz w:val="18"/>
          <w:szCs w:val="24"/>
        </w:rPr>
        <w:t>Chem. Lett.</w:t>
      </w:r>
      <w:r w:rsidRPr="00EF62ED">
        <w:rPr>
          <w:rFonts w:ascii="Calibri" w:hAnsi="Calibri" w:cs="Calibri"/>
          <w:sz w:val="18"/>
          <w:szCs w:val="24"/>
        </w:rPr>
        <w:t xml:space="preserve">, 2008, </w:t>
      </w:r>
      <w:r w:rsidRPr="00EF62ED">
        <w:rPr>
          <w:rFonts w:ascii="Calibri" w:hAnsi="Calibri" w:cs="Calibri"/>
          <w:b/>
          <w:bCs/>
          <w:sz w:val="18"/>
          <w:szCs w:val="24"/>
        </w:rPr>
        <w:t>37</w:t>
      </w:r>
      <w:r w:rsidRPr="00EF62ED">
        <w:rPr>
          <w:rFonts w:ascii="Calibri" w:hAnsi="Calibri" w:cs="Calibri"/>
          <w:sz w:val="18"/>
          <w:szCs w:val="24"/>
        </w:rPr>
        <w:t>, 356–357.</w:t>
      </w:r>
    </w:p>
    <w:p w14:paraId="1669C038" w14:textId="77777777" w:rsidR="008657C1" w:rsidRPr="00EF62ED" w:rsidRDefault="008657C1" w:rsidP="008657C1">
      <w:pPr>
        <w:pStyle w:val="af6"/>
        <w:rPr>
          <w:rFonts w:ascii="Calibri" w:hAnsi="Calibri" w:cs="Calibri"/>
          <w:sz w:val="18"/>
          <w:szCs w:val="24"/>
        </w:rPr>
      </w:pPr>
      <w:r w:rsidRPr="00EF62ED">
        <w:rPr>
          <w:rFonts w:ascii="Calibri" w:hAnsi="Calibri" w:cs="Calibri"/>
          <w:sz w:val="18"/>
          <w:szCs w:val="24"/>
        </w:rPr>
        <w:lastRenderedPageBreak/>
        <w:t>34</w:t>
      </w:r>
      <w:r w:rsidRPr="00EF62ED">
        <w:rPr>
          <w:rFonts w:ascii="Calibri" w:hAnsi="Calibri" w:cs="Calibri"/>
          <w:sz w:val="18"/>
          <w:szCs w:val="24"/>
        </w:rPr>
        <w:tab/>
        <w:t xml:space="preserve">H. Noguchi, T. Michinobu, N. Fujii, M. Funahashi, M. Tokita, J. Watanabe and K. Shigehara, </w:t>
      </w:r>
      <w:r w:rsidRPr="00EF62ED">
        <w:rPr>
          <w:rFonts w:ascii="Calibri" w:hAnsi="Calibri" w:cs="Calibri"/>
          <w:i/>
          <w:iCs/>
          <w:sz w:val="18"/>
          <w:szCs w:val="24"/>
        </w:rPr>
        <w:t>J. Polym. Sci. Part Polym. Chem.</w:t>
      </w:r>
      <w:r w:rsidRPr="00EF62ED">
        <w:rPr>
          <w:rFonts w:ascii="Calibri" w:hAnsi="Calibri" w:cs="Calibri"/>
          <w:sz w:val="18"/>
          <w:szCs w:val="24"/>
        </w:rPr>
        <w:t xml:space="preserve">, 2008, </w:t>
      </w:r>
      <w:r w:rsidRPr="00EF62ED">
        <w:rPr>
          <w:rFonts w:ascii="Calibri" w:hAnsi="Calibri" w:cs="Calibri"/>
          <w:b/>
          <w:bCs/>
          <w:sz w:val="18"/>
          <w:szCs w:val="24"/>
        </w:rPr>
        <w:t>46</w:t>
      </w:r>
      <w:r w:rsidRPr="00EF62ED">
        <w:rPr>
          <w:rFonts w:ascii="Calibri" w:hAnsi="Calibri" w:cs="Calibri"/>
          <w:sz w:val="18"/>
          <w:szCs w:val="24"/>
        </w:rPr>
        <w:t>, 5101–5114.</w:t>
      </w:r>
    </w:p>
    <w:p w14:paraId="71FFDEC9" w14:textId="77777777" w:rsidR="008657C1" w:rsidRPr="00EF62ED" w:rsidRDefault="008657C1" w:rsidP="008657C1">
      <w:pPr>
        <w:pStyle w:val="af6"/>
        <w:rPr>
          <w:rFonts w:ascii="Calibri" w:hAnsi="Calibri" w:cs="Calibri"/>
          <w:sz w:val="18"/>
          <w:szCs w:val="24"/>
        </w:rPr>
      </w:pPr>
      <w:r w:rsidRPr="00EF62ED">
        <w:rPr>
          <w:rFonts w:ascii="Calibri" w:hAnsi="Calibri" w:cs="Calibri"/>
          <w:sz w:val="18"/>
          <w:szCs w:val="24"/>
        </w:rPr>
        <w:t>35</w:t>
      </w:r>
      <w:r w:rsidRPr="00EF62ED">
        <w:rPr>
          <w:rFonts w:ascii="Calibri" w:hAnsi="Calibri" w:cs="Calibri"/>
          <w:sz w:val="18"/>
          <w:szCs w:val="24"/>
        </w:rPr>
        <w:tab/>
        <w:t xml:space="preserve">S. Kim, W. Inoue, S. Hirano, R. Yagi, Y. Kuwahara, T. Ogata and S. Kurihara, </w:t>
      </w:r>
      <w:r w:rsidRPr="00EF62ED">
        <w:rPr>
          <w:rFonts w:ascii="Calibri" w:hAnsi="Calibri" w:cs="Calibri"/>
          <w:i/>
          <w:iCs/>
          <w:sz w:val="18"/>
          <w:szCs w:val="24"/>
        </w:rPr>
        <w:t>Polymer</w:t>
      </w:r>
      <w:r w:rsidRPr="00EF62ED">
        <w:rPr>
          <w:rFonts w:ascii="Calibri" w:hAnsi="Calibri" w:cs="Calibri"/>
          <w:sz w:val="18"/>
          <w:szCs w:val="24"/>
        </w:rPr>
        <w:t xml:space="preserve">, 2014, </w:t>
      </w:r>
      <w:r w:rsidRPr="00EF62ED">
        <w:rPr>
          <w:rFonts w:ascii="Calibri" w:hAnsi="Calibri" w:cs="Calibri"/>
          <w:b/>
          <w:bCs/>
          <w:sz w:val="18"/>
          <w:szCs w:val="24"/>
        </w:rPr>
        <w:t>55</w:t>
      </w:r>
      <w:r w:rsidRPr="00EF62ED">
        <w:rPr>
          <w:rFonts w:ascii="Calibri" w:hAnsi="Calibri" w:cs="Calibri"/>
          <w:sz w:val="18"/>
          <w:szCs w:val="24"/>
        </w:rPr>
        <w:t>, 871–877.</w:t>
      </w:r>
    </w:p>
    <w:p w14:paraId="0012B8F0" w14:textId="77777777" w:rsidR="008657C1" w:rsidRPr="00EF62ED" w:rsidRDefault="008657C1" w:rsidP="008657C1">
      <w:pPr>
        <w:pStyle w:val="af6"/>
        <w:rPr>
          <w:rFonts w:ascii="Calibri" w:hAnsi="Calibri" w:cs="Calibri"/>
          <w:sz w:val="18"/>
          <w:szCs w:val="24"/>
        </w:rPr>
      </w:pPr>
      <w:r w:rsidRPr="00EF62ED">
        <w:rPr>
          <w:rFonts w:ascii="Calibri" w:hAnsi="Calibri" w:cs="Calibri"/>
          <w:sz w:val="18"/>
          <w:szCs w:val="24"/>
        </w:rPr>
        <w:t>36</w:t>
      </w:r>
      <w:r w:rsidRPr="00EF62ED">
        <w:rPr>
          <w:rFonts w:ascii="Calibri" w:hAnsi="Calibri" w:cs="Calibri"/>
          <w:sz w:val="18"/>
          <w:szCs w:val="24"/>
        </w:rPr>
        <w:tab/>
        <w:t xml:space="preserve">T. Kitano, A. Ishigaki, G.-I. Uematsu, S. Kawaguchi and K. Ito, </w:t>
      </w:r>
      <w:r w:rsidRPr="00EF62ED">
        <w:rPr>
          <w:rFonts w:ascii="Calibri" w:hAnsi="Calibri" w:cs="Calibri"/>
          <w:i/>
          <w:iCs/>
          <w:sz w:val="18"/>
          <w:szCs w:val="24"/>
        </w:rPr>
        <w:t>J. Polym. Sci. Part Polym. Chem.</w:t>
      </w:r>
      <w:r w:rsidRPr="00EF62ED">
        <w:rPr>
          <w:rFonts w:ascii="Calibri" w:hAnsi="Calibri" w:cs="Calibri"/>
          <w:sz w:val="18"/>
          <w:szCs w:val="24"/>
        </w:rPr>
        <w:t xml:space="preserve">, 1987, </w:t>
      </w:r>
      <w:r w:rsidRPr="00EF62ED">
        <w:rPr>
          <w:rFonts w:ascii="Calibri" w:hAnsi="Calibri" w:cs="Calibri"/>
          <w:b/>
          <w:bCs/>
          <w:sz w:val="18"/>
          <w:szCs w:val="24"/>
        </w:rPr>
        <w:t>25</w:t>
      </w:r>
      <w:r w:rsidRPr="00EF62ED">
        <w:rPr>
          <w:rFonts w:ascii="Calibri" w:hAnsi="Calibri" w:cs="Calibri"/>
          <w:sz w:val="18"/>
          <w:szCs w:val="24"/>
        </w:rPr>
        <w:t>, 979–986.</w:t>
      </w:r>
    </w:p>
    <w:p w14:paraId="5A90E474" w14:textId="5D9A856E" w:rsidR="00C34E37" w:rsidRPr="00EF62ED" w:rsidRDefault="00E03230" w:rsidP="000A7E7B">
      <w:pPr>
        <w:pStyle w:val="af6"/>
        <w:rPr>
          <w:sz w:val="12"/>
          <w:szCs w:val="12"/>
        </w:rPr>
      </w:pPr>
      <w:r w:rsidRPr="00EF62ED">
        <w:fldChar w:fldCharType="end"/>
      </w:r>
    </w:p>
    <w:sectPr w:rsidR="00C34E37" w:rsidRPr="00EF62ED" w:rsidSect="00514CBA">
      <w:type w:val="continuous"/>
      <w:pgSz w:w="11907" w:h="16840" w:code="9"/>
      <w:pgMar w:top="1009" w:right="851" w:bottom="1758" w:left="851" w:header="851" w:footer="1049" w:gutter="0"/>
      <w:cols w:num="2" w:space="227"/>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1BF9AB" w14:textId="77777777" w:rsidR="00E0042E" w:rsidRDefault="00E0042E" w:rsidP="00E547DB">
      <w:pPr>
        <w:spacing w:after="0" w:line="240" w:lineRule="auto"/>
      </w:pPr>
      <w:r>
        <w:separator/>
      </w:r>
    </w:p>
    <w:p w14:paraId="0C45EDEA" w14:textId="77777777" w:rsidR="00E0042E" w:rsidRDefault="00E0042E"/>
    <w:p w14:paraId="71C4E6D9" w14:textId="77777777" w:rsidR="00E0042E" w:rsidRDefault="00E0042E"/>
    <w:p w14:paraId="29D8FF8E" w14:textId="77777777" w:rsidR="00E0042E" w:rsidRDefault="00E0042E"/>
    <w:p w14:paraId="04D0B3A5" w14:textId="77777777" w:rsidR="00E0042E" w:rsidRDefault="00E0042E"/>
    <w:p w14:paraId="5588783D" w14:textId="77777777" w:rsidR="00E0042E" w:rsidRDefault="00E0042E"/>
  </w:endnote>
  <w:endnote w:type="continuationSeparator" w:id="0">
    <w:p w14:paraId="26C70C50" w14:textId="77777777" w:rsidR="00E0042E" w:rsidRDefault="00E0042E" w:rsidP="00E547DB">
      <w:pPr>
        <w:spacing w:after="0" w:line="240" w:lineRule="auto"/>
      </w:pPr>
      <w:r>
        <w:continuationSeparator/>
      </w:r>
    </w:p>
    <w:p w14:paraId="3D301408" w14:textId="77777777" w:rsidR="00E0042E" w:rsidRDefault="00E0042E"/>
    <w:p w14:paraId="787D4EDE" w14:textId="77777777" w:rsidR="00E0042E" w:rsidRDefault="00E0042E"/>
    <w:p w14:paraId="7A47A44A" w14:textId="77777777" w:rsidR="00E0042E" w:rsidRDefault="00E0042E"/>
    <w:p w14:paraId="29769EA6" w14:textId="77777777" w:rsidR="00E0042E" w:rsidRDefault="00E0042E"/>
    <w:p w14:paraId="46B11235" w14:textId="77777777" w:rsidR="00E0042E" w:rsidRDefault="00E0042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embedRegular r:id="rId1" w:fontKey="{1211A5BB-A614-493D-8464-0FEAEE21E48D}"/>
    <w:embedBold r:id="rId2" w:fontKey="{134FD7E9-6714-42F2-9B26-96764A46BE83}"/>
    <w:embedItalic r:id="rId3" w:fontKey="{C737BA70-A1BD-46B6-BAC2-DDFBDA7DABD7}"/>
  </w:font>
  <w:font w:name="ＭＳ 明朝">
    <w:altName w:val="MS Mincho"/>
    <w:panose1 w:val="02020609040205080304"/>
    <w:charset w:val="80"/>
    <w:family w:val="roma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embedRegular r:id="rId4" w:fontKey="{13167DDD-ED16-4DFB-9054-77005A3FC4B8}"/>
  </w:font>
  <w:font w:name="ＭＳ ゴシック">
    <w:altName w:val="MS Gothic"/>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embedRegular r:id="rId5" w:fontKey="{4BE506B5-CA7C-4703-8584-CD92F0312D6D}"/>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60C60E" w14:textId="6049EF49" w:rsidR="00E70DCE" w:rsidRPr="006602F1" w:rsidRDefault="00E70DCE" w:rsidP="00D45ADF">
    <w:pPr>
      <w:pStyle w:val="a5"/>
      <w:tabs>
        <w:tab w:val="clear" w:pos="4513"/>
        <w:tab w:val="clear" w:pos="9026"/>
        <w:tab w:val="right" w:pos="10206"/>
      </w:tabs>
      <w:spacing w:before="480"/>
      <w:rPr>
        <w:spacing w:val="10"/>
        <w:sz w:val="16"/>
        <w:szCs w:val="16"/>
      </w:rPr>
    </w:pPr>
    <w:r w:rsidRPr="006602F1">
      <w:rPr>
        <w:b/>
        <w:spacing w:val="10"/>
        <w:sz w:val="16"/>
        <w:szCs w:val="16"/>
      </w:rPr>
      <w:fldChar w:fldCharType="begin"/>
    </w:r>
    <w:r w:rsidRPr="006602F1">
      <w:rPr>
        <w:b/>
        <w:spacing w:val="10"/>
        <w:sz w:val="16"/>
        <w:szCs w:val="16"/>
      </w:rPr>
      <w:instrText xml:space="preserve"> PAGE   \* MERGEFORMAT </w:instrText>
    </w:r>
    <w:r w:rsidRPr="006602F1">
      <w:rPr>
        <w:b/>
        <w:spacing w:val="10"/>
        <w:sz w:val="16"/>
        <w:szCs w:val="16"/>
      </w:rPr>
      <w:fldChar w:fldCharType="separate"/>
    </w:r>
    <w:r w:rsidR="00EF59E8">
      <w:rPr>
        <w:b/>
        <w:noProof/>
        <w:spacing w:val="10"/>
        <w:sz w:val="16"/>
        <w:szCs w:val="16"/>
      </w:rPr>
      <w:t>2</w:t>
    </w:r>
    <w:r w:rsidRPr="006602F1">
      <w:rPr>
        <w:b/>
        <w:noProof/>
        <w:spacing w:val="10"/>
        <w:sz w:val="16"/>
        <w:szCs w:val="16"/>
      </w:rPr>
      <w:fldChar w:fldCharType="end"/>
    </w:r>
    <w:r w:rsidRPr="006602F1">
      <w:rPr>
        <w:noProof/>
        <w:spacing w:val="10"/>
        <w:sz w:val="16"/>
        <w:szCs w:val="16"/>
      </w:rPr>
      <w:t xml:space="preserve"> | </w:t>
    </w:r>
    <w:r w:rsidR="00672928">
      <w:rPr>
        <w:i/>
        <w:noProof/>
        <w:spacing w:val="10"/>
        <w:sz w:val="16"/>
        <w:szCs w:val="16"/>
      </w:rPr>
      <w:t>J</w:t>
    </w:r>
    <w:r w:rsidRPr="006602F1">
      <w:rPr>
        <w:i/>
        <w:noProof/>
        <w:spacing w:val="10"/>
        <w:sz w:val="16"/>
        <w:szCs w:val="16"/>
      </w:rPr>
      <w:t xml:space="preserve">. </w:t>
    </w:r>
    <w:r w:rsidR="00672928">
      <w:rPr>
        <w:i/>
        <w:noProof/>
        <w:spacing w:val="10"/>
        <w:sz w:val="16"/>
        <w:szCs w:val="16"/>
      </w:rPr>
      <w:t>Name</w:t>
    </w:r>
    <w:r w:rsidRPr="006602F1">
      <w:rPr>
        <w:noProof/>
        <w:spacing w:val="10"/>
        <w:sz w:val="16"/>
        <w:szCs w:val="16"/>
      </w:rPr>
      <w:t xml:space="preserve">., 2012, </w:t>
    </w:r>
    <w:r w:rsidRPr="006602F1">
      <w:rPr>
        <w:b/>
        <w:noProof/>
        <w:spacing w:val="10"/>
        <w:sz w:val="16"/>
        <w:szCs w:val="16"/>
      </w:rPr>
      <w:t>00</w:t>
    </w:r>
    <w:r w:rsidRPr="006602F1">
      <w:rPr>
        <w:noProof/>
        <w:spacing w:val="10"/>
        <w:sz w:val="16"/>
        <w:szCs w:val="16"/>
      </w:rPr>
      <w:t>, 1-3</w:t>
    </w:r>
    <w:r w:rsidR="004877C8" w:rsidRPr="006602F1">
      <w:rPr>
        <w:noProof/>
        <w:spacing w:val="10"/>
        <w:sz w:val="16"/>
        <w:szCs w:val="16"/>
      </w:rPr>
      <w:tab/>
    </w:r>
    <w:r w:rsidR="004877C8" w:rsidRPr="00AC3BF2">
      <w:rPr>
        <w:noProof/>
        <w:spacing w:val="2"/>
        <w:sz w:val="16"/>
        <w:szCs w:val="16"/>
      </w:rPr>
      <w:t xml:space="preserve">This journal is </w:t>
    </w:r>
    <w:r w:rsidR="004877C8" w:rsidRPr="00AC3BF2">
      <w:rPr>
        <w:rFonts w:cstheme="minorHAnsi"/>
        <w:noProof/>
        <w:spacing w:val="2"/>
        <w:sz w:val="16"/>
        <w:szCs w:val="16"/>
      </w:rPr>
      <w:t>©</w:t>
    </w:r>
    <w:r w:rsidR="004877C8" w:rsidRPr="00AC3BF2">
      <w:rPr>
        <w:noProof/>
        <w:spacing w:val="2"/>
        <w:sz w:val="16"/>
        <w:szCs w:val="16"/>
      </w:rPr>
      <w:t xml:space="preserve"> The Royal Society of Chemistry 20</w:t>
    </w:r>
    <w:r w:rsidR="00180ABE">
      <w:rPr>
        <w:noProof/>
        <w:spacing w:val="2"/>
        <w:sz w:val="16"/>
        <w:szCs w:val="16"/>
      </w:rPr>
      <w:t>xx</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6EB8DF" w14:textId="77777777" w:rsidR="004877C8" w:rsidRPr="006602F1" w:rsidRDefault="00180ABE" w:rsidP="00D45ADF">
    <w:pPr>
      <w:pStyle w:val="a5"/>
      <w:tabs>
        <w:tab w:val="clear" w:pos="4513"/>
        <w:tab w:val="clear" w:pos="9026"/>
        <w:tab w:val="right" w:pos="10205"/>
      </w:tabs>
      <w:spacing w:before="480"/>
      <w:rPr>
        <w:sz w:val="16"/>
        <w:szCs w:val="16"/>
      </w:rPr>
    </w:pP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w:t>
    </w:r>
    <w:r>
      <w:rPr>
        <w:noProof/>
        <w:spacing w:val="2"/>
        <w:sz w:val="16"/>
        <w:szCs w:val="16"/>
      </w:rPr>
      <w:t xml:space="preserve"> Royal Society of Chemistry 20xx</w:t>
    </w:r>
    <w:r>
      <w:rPr>
        <w:i/>
        <w:noProof/>
        <w:spacing w:val="10"/>
        <w:sz w:val="16"/>
        <w:szCs w:val="16"/>
      </w:rPr>
      <w:tab/>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DA07F1">
      <w:rPr>
        <w:b/>
        <w:noProof/>
        <w:spacing w:val="10"/>
        <w:sz w:val="16"/>
        <w:szCs w:val="16"/>
      </w:rPr>
      <w:t>3</w:t>
    </w:r>
    <w:r w:rsidRPr="008C1387">
      <w:rPr>
        <w:b/>
        <w:noProof/>
        <w:spacing w:val="10"/>
        <w:sz w:val="16"/>
        <w:szCs w:val="16"/>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7AB3E9" w14:textId="321A7A56" w:rsidR="00E70DCE" w:rsidRPr="006602F1" w:rsidRDefault="001172CB" w:rsidP="00D45ADF">
    <w:pPr>
      <w:pStyle w:val="a5"/>
      <w:tabs>
        <w:tab w:val="clear" w:pos="4513"/>
        <w:tab w:val="clear" w:pos="9026"/>
        <w:tab w:val="right" w:pos="10206"/>
      </w:tabs>
      <w:spacing w:before="480"/>
      <w:rPr>
        <w:sz w:val="16"/>
        <w:szCs w:val="16"/>
      </w:rPr>
    </w:pPr>
    <w:r>
      <w:rPr>
        <w:noProof/>
      </w:rPr>
      <mc:AlternateContent>
        <mc:Choice Requires="wps">
          <w:drawing>
            <wp:anchor distT="0" distB="0" distL="114300" distR="114300" simplePos="0" relativeHeight="251664384" behindDoc="0" locked="0" layoutInCell="1" allowOverlap="1" wp14:anchorId="2A68F665" wp14:editId="6FABEFC6">
              <wp:simplePos x="0" y="0"/>
              <wp:positionH relativeFrom="column">
                <wp:align>center</wp:align>
              </wp:positionH>
              <wp:positionV relativeFrom="page">
                <wp:align>bottom</wp:align>
              </wp:positionV>
              <wp:extent cx="7700645" cy="396240"/>
              <wp:effectExtent l="0" t="0" r="0" b="0"/>
              <wp:wrapNone/>
              <wp:docPr id="2"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6240"/>
                      </a:xfrm>
                      <a:prstGeom prst="rect">
                        <a:avLst/>
                      </a:prstGeom>
                      <a:solidFill>
                        <a:schemeClr val="bg1">
                          <a:lumMod val="65000"/>
                        </a:schemeClr>
                      </a:solidFill>
                      <a:ln w="9525">
                        <a:noFill/>
                        <a:miter lim="800000"/>
                        <a:headEnd/>
                        <a:tailEnd/>
                      </a:ln>
                    </wps:spPr>
                    <wps:txbx>
                      <w:txbxContent>
                        <w:p w14:paraId="7641D88A" w14:textId="77777777" w:rsidR="00514CBA" w:rsidRPr="00F20A7C" w:rsidRDefault="00514CBA"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w:t>
                          </w:r>
                          <w:proofErr w:type="gramStart"/>
                          <w:r w:rsidRPr="00F20A7C">
                            <w:rPr>
                              <w:color w:val="FFFFFF" w:themeColor="background1"/>
                            </w:rPr>
                            <w:t>margins</w:t>
                          </w:r>
                          <w:proofErr w:type="gramEnd"/>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type w14:anchorId="2A68F665" id="_x0000_t202" coordsize="21600,21600" o:spt="202" path="m,l,21600r21600,l21600,xe">
              <v:stroke joinstyle="miter"/>
              <v:path gradientshapeok="t" o:connecttype="rect"/>
            </v:shapetype>
            <v:shape id="テキスト ボックス 2" o:spid="_x0000_s1032" type="#_x0000_t202" style="position:absolute;margin-left:0;margin-top:0;width:606.35pt;height:31.2pt;z-index:251664384;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" fillcolor="#a5a5a5 [2092]" stroked="f">
              <v:textbox>
                <w:txbxContent>
                  <w:p w14:paraId="7641D88A" w14:textId="77777777" w:rsidR="00514CBA" w:rsidRPr="00F20A7C" w:rsidRDefault="00514CBA"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w:t>
                    </w:r>
                    <w:proofErr w:type="gramStart"/>
                    <w:r w:rsidRPr="00F20A7C">
                      <w:rPr>
                        <w:color w:val="FFFFFF" w:themeColor="background1"/>
                      </w:rPr>
                      <w:t>margins</w:t>
                    </w:r>
                    <w:proofErr w:type="gramEnd"/>
                  </w:p>
                </w:txbxContent>
              </v:textbox>
              <w10:wrap anchory="page"/>
            </v:shape>
          </w:pict>
        </mc:Fallback>
      </mc:AlternateContent>
    </w:r>
    <w:r w:rsidR="00E70DCE" w:rsidRPr="006602F1">
      <w:rPr>
        <w:i/>
        <w:noProof/>
        <w:sz w:val="16"/>
        <w:szCs w:val="16"/>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130B3A" w14:textId="77777777" w:rsidR="00E0042E" w:rsidRDefault="00E0042E" w:rsidP="00E547DB">
      <w:pPr>
        <w:spacing w:after="0" w:line="240" w:lineRule="auto"/>
      </w:pPr>
      <w:r>
        <w:separator/>
      </w:r>
    </w:p>
    <w:p w14:paraId="44A27ED2" w14:textId="77777777" w:rsidR="00E0042E" w:rsidRDefault="00E0042E"/>
    <w:p w14:paraId="28E81475" w14:textId="77777777" w:rsidR="00E0042E" w:rsidRDefault="00E0042E"/>
    <w:p w14:paraId="6A65A1FF" w14:textId="77777777" w:rsidR="00E0042E" w:rsidRDefault="00E0042E"/>
    <w:p w14:paraId="58049724" w14:textId="77777777" w:rsidR="00E0042E" w:rsidRDefault="00E0042E"/>
    <w:p w14:paraId="4327224F" w14:textId="77777777" w:rsidR="00E0042E" w:rsidRDefault="00E0042E"/>
  </w:footnote>
  <w:footnote w:type="continuationSeparator" w:id="0">
    <w:p w14:paraId="19CDB924" w14:textId="77777777" w:rsidR="00E0042E" w:rsidRDefault="00E0042E" w:rsidP="00E547DB">
      <w:pPr>
        <w:spacing w:after="0" w:line="240" w:lineRule="auto"/>
      </w:pPr>
      <w:r>
        <w:continuationSeparator/>
      </w:r>
    </w:p>
    <w:p w14:paraId="04446BE7" w14:textId="77777777" w:rsidR="00E0042E" w:rsidRDefault="00E0042E"/>
    <w:p w14:paraId="4FEC3DE1" w14:textId="77777777" w:rsidR="00E0042E" w:rsidRDefault="00E0042E"/>
    <w:p w14:paraId="350ECD16" w14:textId="77777777" w:rsidR="00E0042E" w:rsidRDefault="00E0042E"/>
    <w:p w14:paraId="13DE917F" w14:textId="77777777" w:rsidR="00E0042E" w:rsidRDefault="00E0042E"/>
    <w:p w14:paraId="5C807A12" w14:textId="77777777" w:rsidR="00E0042E" w:rsidRDefault="00E0042E"/>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092E73" w14:textId="52CE9EBD" w:rsidR="009316A6" w:rsidRPr="00E70DCE" w:rsidRDefault="0052630A" w:rsidP="00D45ADF">
    <w:pPr>
      <w:pStyle w:val="a3"/>
      <w:tabs>
        <w:tab w:val="clear" w:pos="4513"/>
        <w:tab w:val="clear" w:pos="9026"/>
        <w:tab w:val="right" w:pos="10206"/>
      </w:tabs>
      <w:spacing w:after="240"/>
      <w:rPr>
        <w:rFonts w:cstheme="minorHAnsi"/>
        <w:color w:val="999999"/>
        <w:sz w:val="20"/>
        <w:szCs w:val="20"/>
      </w:rPr>
    </w:pPr>
    <w:r w:rsidRPr="00E70DCE">
      <w:rPr>
        <w:rFonts w:cstheme="minorHAnsi"/>
        <w:b/>
        <w:color w:val="999999"/>
        <w:sz w:val="20"/>
        <w:szCs w:val="20"/>
      </w:rPr>
      <w:t>COMMUNICATION</w:t>
    </w:r>
    <w:r w:rsidR="001172CB">
      <w:rPr>
        <w:noProof/>
      </w:rPr>
      <mc:AlternateContent>
        <mc:Choice Requires="wps">
          <w:drawing>
            <wp:anchor distT="0" distB="0" distL="114300" distR="114300" simplePos="0" relativeHeight="251668480" behindDoc="0" locked="0" layoutInCell="1" allowOverlap="1" wp14:anchorId="6C303024" wp14:editId="5B4074D3">
              <wp:simplePos x="0" y="0"/>
              <wp:positionH relativeFrom="column">
                <wp:align>center</wp:align>
              </wp:positionH>
              <wp:positionV relativeFrom="page">
                <wp:align>bottom</wp:align>
              </wp:positionV>
              <wp:extent cx="7700645" cy="396240"/>
              <wp:effectExtent l="0" t="0" r="0" b="0"/>
              <wp:wrapNone/>
              <wp:docPr id="10" name="テキスト ボックス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6240"/>
                      </a:xfrm>
                      <a:prstGeom prst="rect">
                        <a:avLst/>
                      </a:prstGeom>
                      <a:solidFill>
                        <a:schemeClr val="bg1">
                          <a:lumMod val="65000"/>
                        </a:schemeClr>
                      </a:solidFill>
                      <a:ln w="9525">
                        <a:noFill/>
                        <a:miter lim="800000"/>
                        <a:headEnd/>
                        <a:tailEnd/>
                      </a:ln>
                    </wps:spPr>
                    <wps:txbx>
                      <w:txbxContent>
                        <w:p w14:paraId="3451A1CE" w14:textId="77777777" w:rsidR="00514CBA" w:rsidRPr="00F20A7C" w:rsidRDefault="00514CBA" w:rsidP="00514CBA">
                          <w:pPr>
                            <w:spacing w:after="0"/>
                            <w:jc w:val="center"/>
                            <w:rPr>
                              <w:color w:val="FFFFFF" w:themeColor="background1"/>
                            </w:rPr>
                          </w:pPr>
                          <w:r w:rsidRPr="00F20A7C">
                            <w:rPr>
                              <w:color w:val="FFFFFF" w:themeColor="background1"/>
                            </w:rPr>
                            <w:t xml:space="preserve">Please do not adjust </w:t>
                          </w:r>
                          <w:proofErr w:type="gramStart"/>
                          <w:r w:rsidRPr="00F20A7C">
                            <w:rPr>
                              <w:color w:val="FFFFFF" w:themeColor="background1"/>
                            </w:rPr>
                            <w:t>margins</w:t>
                          </w:r>
                          <w:proofErr w:type="gramEnd"/>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type w14:anchorId="6C303024" id="_x0000_t202" coordsize="21600,21600" o:spt="202" path="m,l,21600r21600,l21600,xe">
              <v:stroke joinstyle="miter"/>
              <v:path gradientshapeok="t" o:connecttype="rect"/>
            </v:shapetype>
            <v:shape id="テキスト ボックス 10" o:spid="_x0000_s1027" type="#_x0000_t202" style="position:absolute;margin-left:0;margin-top:0;width:606.35pt;height:31.2pt;z-index:251668480;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" fillcolor="#a5a5a5 [2092]" stroked="f">
              <v:textbox>
                <w:txbxContent>
                  <w:p w14:paraId="3451A1CE" w14:textId="77777777" w:rsidR="00514CBA" w:rsidRPr="00F20A7C" w:rsidRDefault="00514CBA" w:rsidP="00514CBA">
                    <w:pPr>
                      <w:spacing w:after="0"/>
                      <w:jc w:val="center"/>
                      <w:rPr>
                        <w:color w:val="FFFFFF" w:themeColor="background1"/>
                      </w:rPr>
                    </w:pPr>
                    <w:r w:rsidRPr="00F20A7C">
                      <w:rPr>
                        <w:color w:val="FFFFFF" w:themeColor="background1"/>
                      </w:rPr>
                      <w:t xml:space="preserve">Please do not adjust </w:t>
                    </w:r>
                    <w:proofErr w:type="gramStart"/>
                    <w:r w:rsidRPr="00F20A7C">
                      <w:rPr>
                        <w:color w:val="FFFFFF" w:themeColor="background1"/>
                      </w:rPr>
                      <w:t>margins</w:t>
                    </w:r>
                    <w:proofErr w:type="gramEnd"/>
                  </w:p>
                </w:txbxContent>
              </v:textbox>
              <w10:wrap anchory="page"/>
            </v:shape>
          </w:pict>
        </mc:Fallback>
      </mc:AlternateContent>
    </w:r>
    <w:r w:rsidR="001172CB">
      <w:rPr>
        <w:noProof/>
      </w:rPr>
      <mc:AlternateContent>
        <mc:Choice Requires="wps">
          <w:drawing>
            <wp:anchor distT="0" distB="0" distL="114300" distR="114300" simplePos="0" relativeHeight="251666432" behindDoc="0" locked="0" layoutInCell="1" allowOverlap="1" wp14:anchorId="2AD6D385" wp14:editId="5395B6BD">
              <wp:simplePos x="0" y="0"/>
              <wp:positionH relativeFrom="column">
                <wp:align>center</wp:align>
              </wp:positionH>
              <wp:positionV relativeFrom="page">
                <wp:align>top</wp:align>
              </wp:positionV>
              <wp:extent cx="7700645" cy="396240"/>
              <wp:effectExtent l="0" t="0" r="0" b="0"/>
              <wp:wrapNone/>
              <wp:docPr id="9" name="テキスト ボックス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6240"/>
                      </a:xfrm>
                      <a:prstGeom prst="rect">
                        <a:avLst/>
                      </a:prstGeom>
                      <a:solidFill>
                        <a:schemeClr val="bg1">
                          <a:lumMod val="65000"/>
                        </a:schemeClr>
                      </a:solidFill>
                      <a:ln w="9525">
                        <a:noFill/>
                        <a:miter lim="800000"/>
                        <a:headEnd/>
                        <a:tailEnd/>
                      </a:ln>
                    </wps:spPr>
                    <wps:txbx>
                      <w:txbxContent>
                        <w:p w14:paraId="6F2495D1" w14:textId="77777777" w:rsidR="00514CBA" w:rsidRPr="00F20A7C" w:rsidRDefault="00514CBA" w:rsidP="00514CBA">
                          <w:pPr>
                            <w:spacing w:after="0"/>
                            <w:jc w:val="center"/>
                            <w:rPr>
                              <w:color w:val="FFFFFF" w:themeColor="background1"/>
                            </w:rPr>
                          </w:pPr>
                          <w:r w:rsidRPr="00F20A7C">
                            <w:rPr>
                              <w:color w:val="FFFFFF" w:themeColor="background1"/>
                            </w:rPr>
                            <w:t xml:space="preserve">Please do not adjust </w:t>
                          </w:r>
                          <w:proofErr w:type="gramStart"/>
                          <w:r w:rsidRPr="00F20A7C">
                            <w:rPr>
                              <w:color w:val="FFFFFF" w:themeColor="background1"/>
                            </w:rPr>
                            <w:t>margins</w:t>
                          </w:r>
                          <w:proofErr w:type="gramEnd"/>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2AD6D385" id="テキスト ボックス 9" o:spid="_x0000_s1028" type="#_x0000_t202" style="position:absolute;margin-left:0;margin-top:0;width:606.35pt;height:31.2pt;z-index:251666432;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" fillcolor="#a5a5a5 [2092]" stroked="f">
              <v:textbox>
                <w:txbxContent>
                  <w:p w14:paraId="6F2495D1" w14:textId="77777777" w:rsidR="00514CBA" w:rsidRPr="00F20A7C" w:rsidRDefault="00514CBA" w:rsidP="00514CBA">
                    <w:pPr>
                      <w:spacing w:after="0"/>
                      <w:jc w:val="center"/>
                      <w:rPr>
                        <w:color w:val="FFFFFF" w:themeColor="background1"/>
                      </w:rPr>
                    </w:pPr>
                    <w:r w:rsidRPr="00F20A7C">
                      <w:rPr>
                        <w:color w:val="FFFFFF" w:themeColor="background1"/>
                      </w:rPr>
                      <w:t xml:space="preserve">Please do not adjust </w:t>
                    </w:r>
                    <w:proofErr w:type="gramStart"/>
                    <w:r w:rsidRPr="00F20A7C">
                      <w:rPr>
                        <w:color w:val="FFFFFF" w:themeColor="background1"/>
                      </w:rPr>
                      <w:t>margins</w:t>
                    </w:r>
                    <w:proofErr w:type="gramEnd"/>
                  </w:p>
                </w:txbxContent>
              </v:textbox>
              <w10:wrap anchory="page"/>
            </v:shape>
          </w:pict>
        </mc:Fallback>
      </mc:AlternateContent>
    </w:r>
    <w:r w:rsidRPr="00E70DCE">
      <w:rPr>
        <w:rFonts w:cstheme="minorHAnsi"/>
        <w:color w:val="999999"/>
        <w:sz w:val="20"/>
        <w:szCs w:val="20"/>
      </w:rPr>
      <w:tab/>
    </w:r>
    <w:r w:rsidR="00672928">
      <w:rPr>
        <w:rFonts w:cstheme="minorHAnsi"/>
        <w:b/>
        <w:color w:val="999999"/>
        <w:sz w:val="20"/>
        <w:szCs w:val="20"/>
      </w:rPr>
      <w:t>Journal Nam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9AD23F" w14:textId="5E398EA4" w:rsidR="009316A6" w:rsidRPr="009316A6" w:rsidRDefault="001172CB" w:rsidP="00D45ADF">
    <w:pPr>
      <w:pStyle w:val="a3"/>
      <w:tabs>
        <w:tab w:val="clear" w:pos="4513"/>
        <w:tab w:val="clear" w:pos="9026"/>
        <w:tab w:val="right" w:pos="10206"/>
      </w:tabs>
      <w:spacing w:after="240"/>
      <w:rPr>
        <w:rFonts w:cstheme="minorHAnsi"/>
        <w:b/>
        <w:color w:val="999999"/>
        <w:sz w:val="20"/>
        <w:szCs w:val="20"/>
      </w:rPr>
    </w:pPr>
    <w:r>
      <w:rPr>
        <w:noProof/>
      </w:rPr>
      <mc:AlternateContent>
        <mc:Choice Requires="wps">
          <w:drawing>
            <wp:anchor distT="0" distB="0" distL="114300" distR="114300" simplePos="0" relativeHeight="251672576" behindDoc="0" locked="0" layoutInCell="1" allowOverlap="1" wp14:anchorId="660E948F" wp14:editId="5E257655">
              <wp:simplePos x="0" y="0"/>
              <wp:positionH relativeFrom="column">
                <wp:align>center</wp:align>
              </wp:positionH>
              <wp:positionV relativeFrom="page">
                <wp:align>bottom</wp:align>
              </wp:positionV>
              <wp:extent cx="7700645" cy="399415"/>
              <wp:effectExtent l="0" t="0" r="0" b="0"/>
              <wp:wrapNone/>
              <wp:docPr id="8" name="テキスト ボックス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9415"/>
                      </a:xfrm>
                      <a:prstGeom prst="rect">
                        <a:avLst/>
                      </a:prstGeom>
                      <a:solidFill>
                        <a:schemeClr val="bg1">
                          <a:lumMod val="65000"/>
                        </a:schemeClr>
                      </a:solidFill>
                      <a:ln w="9525">
                        <a:noFill/>
                        <a:miter lim="800000"/>
                        <a:headEnd/>
                        <a:tailEnd/>
                      </a:ln>
                    </wps:spPr>
                    <wps:txbx>
                      <w:txbxContent>
                        <w:p w14:paraId="7EACEF2F" w14:textId="77777777" w:rsidR="00514CBA" w:rsidRPr="00F20A7C" w:rsidRDefault="00514CBA" w:rsidP="00514CBA">
                          <w:pPr>
                            <w:spacing w:after="0"/>
                            <w:jc w:val="center"/>
                            <w:rPr>
                              <w:color w:val="FFFFFF" w:themeColor="background1"/>
                            </w:rPr>
                          </w:pPr>
                          <w:r w:rsidRPr="00F20A7C">
                            <w:rPr>
                              <w:color w:val="FFFFFF" w:themeColor="background1"/>
                            </w:rPr>
                            <w:t xml:space="preserve">Please do not adjust </w:t>
                          </w:r>
                          <w:proofErr w:type="gramStart"/>
                          <w:r w:rsidRPr="00F20A7C">
                            <w:rPr>
                              <w:color w:val="FFFFFF" w:themeColor="background1"/>
                            </w:rPr>
                            <w:t>margins</w:t>
                          </w:r>
                          <w:proofErr w:type="gramEnd"/>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type w14:anchorId="660E948F" id="_x0000_t202" coordsize="21600,21600" o:spt="202" path="m,l,21600r21600,l21600,xe">
              <v:stroke joinstyle="miter"/>
              <v:path gradientshapeok="t" o:connecttype="rect"/>
            </v:shapetype>
            <v:shape id="テキスト ボックス 8" o:spid="_x0000_s1029" type="#_x0000_t202" style="position:absolute;margin-left:0;margin-top:0;width:606.35pt;height:31.4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" fillcolor="#a5a5a5 [2092]" stroked="f">
              <v:textbox>
                <w:txbxContent>
                  <w:p w14:paraId="7EACEF2F" w14:textId="77777777" w:rsidR="00514CBA" w:rsidRPr="00F20A7C" w:rsidRDefault="00514CBA" w:rsidP="00514CBA">
                    <w:pPr>
                      <w:spacing w:after="0"/>
                      <w:jc w:val="center"/>
                      <w:rPr>
                        <w:color w:val="FFFFFF" w:themeColor="background1"/>
                      </w:rPr>
                    </w:pPr>
                    <w:r w:rsidRPr="00F20A7C">
                      <w:rPr>
                        <w:color w:val="FFFFFF" w:themeColor="background1"/>
                      </w:rPr>
                      <w:t xml:space="preserve">Please do not adjust </w:t>
                    </w:r>
                    <w:proofErr w:type="gramStart"/>
                    <w:r w:rsidRPr="00F20A7C">
                      <w:rPr>
                        <w:color w:val="FFFFFF" w:themeColor="background1"/>
                      </w:rPr>
                      <w:t>margins</w:t>
                    </w:r>
                    <w:proofErr w:type="gramEnd"/>
                  </w:p>
                </w:txbxContent>
              </v:textbox>
              <w10:wrap anchory="page"/>
            </v:shape>
          </w:pict>
        </mc:Fallback>
      </mc:AlternateContent>
    </w:r>
    <w:r w:rsidR="00E46BDF">
      <w:rPr>
        <w:rFonts w:cstheme="minorHAnsi"/>
        <w:b/>
        <w:color w:val="999999"/>
        <w:sz w:val="20"/>
        <w:szCs w:val="20"/>
      </w:rPr>
      <w:t>Journal Name</w:t>
    </w:r>
    <w:r>
      <w:rPr>
        <w:noProof/>
      </w:rPr>
      <mc:AlternateContent>
        <mc:Choice Requires="wps">
          <w:drawing>
            <wp:anchor distT="0" distB="0" distL="114300" distR="114300" simplePos="0" relativeHeight="251670528" behindDoc="0" locked="0" layoutInCell="1" allowOverlap="1" wp14:anchorId="6CF583EC" wp14:editId="5D268694">
              <wp:simplePos x="0" y="0"/>
              <wp:positionH relativeFrom="column">
                <wp:align>center</wp:align>
              </wp:positionH>
              <wp:positionV relativeFrom="page">
                <wp:align>top</wp:align>
              </wp:positionV>
              <wp:extent cx="7700645" cy="424815"/>
              <wp:effectExtent l="0" t="0" r="0" b="0"/>
              <wp:wrapNone/>
              <wp:docPr id="6" name="テキスト ボックス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424815"/>
                      </a:xfrm>
                      <a:prstGeom prst="rect">
                        <a:avLst/>
                      </a:prstGeom>
                      <a:solidFill>
                        <a:schemeClr val="bg1">
                          <a:lumMod val="65000"/>
                        </a:schemeClr>
                      </a:solidFill>
                      <a:ln w="9525">
                        <a:noFill/>
                        <a:miter lim="800000"/>
                        <a:headEnd/>
                        <a:tailEnd/>
                      </a:ln>
                    </wps:spPr>
                    <wps:txbx>
                      <w:txbxContent>
                        <w:p w14:paraId="5CC94C4C" w14:textId="77777777" w:rsidR="00514CBA" w:rsidRPr="00F20A7C" w:rsidRDefault="00514CBA" w:rsidP="00514CBA">
                          <w:pPr>
                            <w:spacing w:after="0"/>
                            <w:jc w:val="center"/>
                            <w:rPr>
                              <w:color w:val="FFFFFF" w:themeColor="background1"/>
                            </w:rPr>
                          </w:pPr>
                          <w:r w:rsidRPr="00F20A7C">
                            <w:rPr>
                              <w:color w:val="FFFFFF" w:themeColor="background1"/>
                            </w:rPr>
                            <w:t xml:space="preserve">Please do not adjust </w:t>
                          </w:r>
                          <w:proofErr w:type="gramStart"/>
                          <w:r w:rsidRPr="00F20A7C">
                            <w:rPr>
                              <w:color w:val="FFFFFF" w:themeColor="background1"/>
                            </w:rPr>
                            <w:t>margins</w:t>
                          </w:r>
                          <w:proofErr w:type="gramEnd"/>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6CF583EC" id="テキスト ボックス 6" o:spid="_x0000_s1030" type="#_x0000_t202" style="position:absolute;margin-left:0;margin-top:0;width:606.35pt;height:33.45pt;z-index:251670528;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" fillcolor="#a5a5a5 [2092]" stroked="f">
              <v:textbox>
                <w:txbxContent>
                  <w:p w14:paraId="5CC94C4C" w14:textId="77777777" w:rsidR="00514CBA" w:rsidRPr="00F20A7C" w:rsidRDefault="00514CBA" w:rsidP="00514CBA">
                    <w:pPr>
                      <w:spacing w:after="0"/>
                      <w:jc w:val="center"/>
                      <w:rPr>
                        <w:color w:val="FFFFFF" w:themeColor="background1"/>
                      </w:rPr>
                    </w:pPr>
                    <w:r w:rsidRPr="00F20A7C">
                      <w:rPr>
                        <w:color w:val="FFFFFF" w:themeColor="background1"/>
                      </w:rPr>
                      <w:t xml:space="preserve">Please do not adjust </w:t>
                    </w:r>
                    <w:proofErr w:type="gramStart"/>
                    <w:r w:rsidRPr="00F20A7C">
                      <w:rPr>
                        <w:color w:val="FFFFFF" w:themeColor="background1"/>
                      </w:rPr>
                      <w:t>margins</w:t>
                    </w:r>
                    <w:proofErr w:type="gramEnd"/>
                  </w:p>
                </w:txbxContent>
              </v:textbox>
              <w10:wrap anchory="page"/>
            </v:shape>
          </w:pict>
        </mc:Fallback>
      </mc:AlternateContent>
    </w:r>
    <w:r w:rsidR="00E46BDF">
      <w:rPr>
        <w:rFonts w:cstheme="minorHAnsi"/>
        <w:b/>
        <w:color w:val="999999"/>
        <w:sz w:val="20"/>
        <w:szCs w:val="20"/>
      </w:rPr>
      <w:ptab w:relativeTo="margin" w:alignment="right" w:leader="none"/>
    </w:r>
    <w:r w:rsidR="00E46BDF" w:rsidRPr="00E46BDF">
      <w:rPr>
        <w:rFonts w:cstheme="minorHAnsi"/>
        <w:b/>
        <w:color w:val="999999"/>
        <w:sz w:val="20"/>
        <w:szCs w:val="20"/>
      </w:rPr>
      <w:t xml:space="preserve"> </w:t>
    </w:r>
    <w:r w:rsidR="00E46BDF" w:rsidRPr="00E70DCE">
      <w:rPr>
        <w:rFonts w:cstheme="minorHAnsi"/>
        <w:b/>
        <w:color w:val="999999"/>
        <w:sz w:val="20"/>
        <w:szCs w:val="20"/>
      </w:rPr>
      <w:t>COMMUNICATION</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22031B" w14:textId="2D6CBCD7" w:rsidR="00180ABE" w:rsidRDefault="001172CB" w:rsidP="00180ABE">
    <w:pPr>
      <w:pStyle w:val="a3"/>
      <w:shd w:val="clear" w:color="auto" w:fill="FFFFFF" w:themeFill="background1"/>
      <w:tabs>
        <w:tab w:val="clear" w:pos="4513"/>
        <w:tab w:val="clear" w:pos="9026"/>
        <w:tab w:val="right" w:pos="10205"/>
      </w:tabs>
      <w:spacing w:after="240"/>
      <w:rPr>
        <w:b/>
        <w:noProof/>
        <w:sz w:val="32"/>
        <w:szCs w:val="32"/>
        <w:lang w:eastAsia="en-GB"/>
      </w:rPr>
    </w:pPr>
    <w:r>
      <w:rPr>
        <w:noProof/>
        <w:lang w:eastAsia="en-US"/>
      </w:rPr>
      <mc:AlternateContent>
        <mc:Choice Requires="wps">
          <w:drawing>
            <wp:anchor distT="0" distB="0" distL="114300" distR="114300" simplePos="0" relativeHeight="251662336" behindDoc="0" locked="0" layoutInCell="1" allowOverlap="1" wp14:anchorId="68AD3916" wp14:editId="3173400B">
              <wp:simplePos x="0" y="0"/>
              <wp:positionH relativeFrom="column">
                <wp:align>center</wp:align>
              </wp:positionH>
              <wp:positionV relativeFrom="page">
                <wp:align>top</wp:align>
              </wp:positionV>
              <wp:extent cx="7700645" cy="399415"/>
              <wp:effectExtent l="0" t="0" r="0" b="0"/>
              <wp:wrapNone/>
              <wp:docPr id="5" name="テキスト ボックス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9415"/>
                      </a:xfrm>
                      <a:prstGeom prst="rect">
                        <a:avLst/>
                      </a:prstGeom>
                      <a:solidFill>
                        <a:schemeClr val="bg1">
                          <a:lumMod val="65000"/>
                        </a:schemeClr>
                      </a:solidFill>
                      <a:ln w="9525">
                        <a:noFill/>
                        <a:miter lim="800000"/>
                        <a:headEnd/>
                        <a:tailEnd/>
                      </a:ln>
                    </wps:spPr>
                    <wps:txbx>
                      <w:txbxContent>
                        <w:p w14:paraId="3856749D" w14:textId="77777777" w:rsidR="00514CBA" w:rsidRPr="00F20A7C" w:rsidRDefault="00514CBA" w:rsidP="00514CBA">
                          <w:pPr>
                            <w:spacing w:after="0"/>
                            <w:jc w:val="center"/>
                            <w:rPr>
                              <w:color w:val="FFFFFF" w:themeColor="background1"/>
                            </w:rPr>
                          </w:pPr>
                          <w:r w:rsidRPr="00F20A7C">
                            <w:rPr>
                              <w:color w:val="FFFFFF" w:themeColor="background1"/>
                            </w:rPr>
                            <w:t xml:space="preserve">Please do not adjust </w:t>
                          </w:r>
                          <w:proofErr w:type="gramStart"/>
                          <w:r w:rsidRPr="00F20A7C">
                            <w:rPr>
                              <w:color w:val="FFFFFF" w:themeColor="background1"/>
                            </w:rPr>
                            <w:t>margins</w:t>
                          </w:r>
                          <w:proofErr w:type="gramEnd"/>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type w14:anchorId="68AD3916" id="_x0000_t202" coordsize="21600,21600" o:spt="202" path="m,l,21600r21600,l21600,xe">
              <v:stroke joinstyle="miter"/>
              <v:path gradientshapeok="t" o:connecttype="rect"/>
            </v:shapetype>
            <v:shape id="テキスト ボックス 5" o:spid="_x0000_s1031" type="#_x0000_t202" style="position:absolute;margin-left:0;margin-top:0;width:606.35pt;height:31.45pt;z-index:251662336;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" fillcolor="#a5a5a5 [2092]" stroked="f">
              <v:textbox>
                <w:txbxContent>
                  <w:p w14:paraId="3856749D" w14:textId="77777777" w:rsidR="00514CBA" w:rsidRPr="00F20A7C" w:rsidRDefault="00514CBA" w:rsidP="00514CBA">
                    <w:pPr>
                      <w:spacing w:after="0"/>
                      <w:jc w:val="center"/>
                      <w:rPr>
                        <w:color w:val="FFFFFF" w:themeColor="background1"/>
                      </w:rPr>
                    </w:pPr>
                    <w:r w:rsidRPr="00F20A7C">
                      <w:rPr>
                        <w:color w:val="FFFFFF" w:themeColor="background1"/>
                      </w:rPr>
                      <w:t xml:space="preserve">Please do not adjust </w:t>
                    </w:r>
                    <w:proofErr w:type="gramStart"/>
                    <w:r w:rsidRPr="00F20A7C">
                      <w:rPr>
                        <w:color w:val="FFFFFF" w:themeColor="background1"/>
                      </w:rPr>
                      <w:t>margins</w:t>
                    </w:r>
                    <w:proofErr w:type="gramEnd"/>
                  </w:p>
                </w:txbxContent>
              </v:textbox>
              <w10:wrap anchory="page"/>
            </v:shape>
          </w:pict>
        </mc:Fallback>
      </mc:AlternateContent>
    </w:r>
    <w:r w:rsidR="00180ABE">
      <w:rPr>
        <w:b/>
        <w:sz w:val="32"/>
        <w:szCs w:val="32"/>
      </w:rPr>
      <w:tab/>
    </w:r>
  </w:p>
  <w:p w14:paraId="39DDEE43" w14:textId="77777777" w:rsidR="00D068D3" w:rsidRDefault="00D068D3" w:rsidP="00180ABE">
    <w:pPr>
      <w:pStyle w:val="a3"/>
      <w:shd w:val="clear" w:color="auto" w:fill="FFFFFF" w:themeFill="background1"/>
      <w:tabs>
        <w:tab w:val="clear" w:pos="4513"/>
        <w:tab w:val="clear" w:pos="9026"/>
        <w:tab w:val="right" w:pos="10205"/>
      </w:tabs>
      <w:spacing w:after="240"/>
      <w:rPr>
        <w:b/>
        <w:sz w:val="32"/>
        <w:szCs w:val="32"/>
      </w:rPr>
    </w:pPr>
  </w:p>
  <w:p w14:paraId="120A56CF" w14:textId="77777777" w:rsidR="00180ABE" w:rsidRPr="00180ABE" w:rsidRDefault="00180ABE" w:rsidP="00180ABE">
    <w:pPr>
      <w:pStyle w:val="a3"/>
      <w:pBdr>
        <w:top w:val="single" w:sz="4" w:space="9" w:color="9CB8C7"/>
        <w:left w:val="single" w:sz="4" w:space="6" w:color="9CB8C7"/>
        <w:bottom w:val="single" w:sz="4" w:space="9" w:color="9CB8C7"/>
        <w:right w:val="single" w:sz="4" w:space="6" w:color="9CB8C7"/>
      </w:pBdr>
      <w:shd w:val="clear" w:color="auto" w:fill="9CB8C7"/>
      <w:spacing w:after="240"/>
      <w:ind w:left="170" w:right="170"/>
      <w:rPr>
        <w:rFonts w:cstheme="minorHAnsi"/>
        <w:color w:val="FFFFFF" w:themeColor="background1"/>
        <w:sz w:val="32"/>
        <w:szCs w:val="32"/>
      </w:rPr>
    </w:pPr>
    <w:r w:rsidRPr="00180ABE">
      <w:rPr>
        <w:rFonts w:cstheme="minorHAnsi"/>
        <w:color w:val="FFFFFF" w:themeColor="background1"/>
        <w:sz w:val="32"/>
        <w:szCs w:val="32"/>
      </w:rPr>
      <w:t>COMMUNICATI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BFD62486"/>
    <w:lvl w:ilvl="0">
      <w:start w:val="1"/>
      <w:numFmt w:val="decimal"/>
      <w:lvlText w:val="%1."/>
      <w:lvlJc w:val="left"/>
      <w:pPr>
        <w:tabs>
          <w:tab w:val="num" w:pos="2061"/>
        </w:tabs>
        <w:ind w:leftChars="800" w:left="2061" w:hangingChars="200" w:hanging="360"/>
      </w:pPr>
    </w:lvl>
  </w:abstractNum>
  <w:abstractNum w:abstractNumId="1" w15:restartNumberingAfterBreak="0">
    <w:nsid w:val="FFFFFF7D"/>
    <w:multiLevelType w:val="singleLevel"/>
    <w:tmpl w:val="04A82256"/>
    <w:lvl w:ilvl="0">
      <w:start w:val="1"/>
      <w:numFmt w:val="decimal"/>
      <w:lvlText w:val="%1."/>
      <w:lvlJc w:val="left"/>
      <w:pPr>
        <w:tabs>
          <w:tab w:val="num" w:pos="1636"/>
        </w:tabs>
        <w:ind w:leftChars="600" w:left="1636" w:hangingChars="200" w:hanging="360"/>
      </w:pPr>
    </w:lvl>
  </w:abstractNum>
  <w:abstractNum w:abstractNumId="2" w15:restartNumberingAfterBreak="0">
    <w:nsid w:val="FFFFFF7E"/>
    <w:multiLevelType w:val="singleLevel"/>
    <w:tmpl w:val="2D8CBC36"/>
    <w:lvl w:ilvl="0">
      <w:start w:val="1"/>
      <w:numFmt w:val="decimal"/>
      <w:lvlText w:val="%1."/>
      <w:lvlJc w:val="left"/>
      <w:pPr>
        <w:tabs>
          <w:tab w:val="num" w:pos="1211"/>
        </w:tabs>
        <w:ind w:leftChars="400" w:left="1211" w:hangingChars="200" w:hanging="360"/>
      </w:pPr>
    </w:lvl>
  </w:abstractNum>
  <w:abstractNum w:abstractNumId="3" w15:restartNumberingAfterBreak="0">
    <w:nsid w:val="FFFFFF7F"/>
    <w:multiLevelType w:val="singleLevel"/>
    <w:tmpl w:val="C2469C2E"/>
    <w:lvl w:ilvl="0">
      <w:start w:val="1"/>
      <w:numFmt w:val="decimal"/>
      <w:lvlText w:val="%1."/>
      <w:lvlJc w:val="left"/>
      <w:pPr>
        <w:tabs>
          <w:tab w:val="num" w:pos="785"/>
        </w:tabs>
        <w:ind w:leftChars="200" w:left="785" w:hangingChars="200" w:hanging="360"/>
      </w:pPr>
    </w:lvl>
  </w:abstractNum>
  <w:abstractNum w:abstractNumId="4" w15:restartNumberingAfterBreak="0">
    <w:nsid w:val="FFFFFF80"/>
    <w:multiLevelType w:val="singleLevel"/>
    <w:tmpl w:val="981E2796"/>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5" w15:restartNumberingAfterBreak="0">
    <w:nsid w:val="FFFFFF81"/>
    <w:multiLevelType w:val="singleLevel"/>
    <w:tmpl w:val="698CB20A"/>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6" w15:restartNumberingAfterBreak="0">
    <w:nsid w:val="FFFFFF82"/>
    <w:multiLevelType w:val="singleLevel"/>
    <w:tmpl w:val="49FA6934"/>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7" w15:restartNumberingAfterBreak="0">
    <w:nsid w:val="FFFFFF83"/>
    <w:multiLevelType w:val="singleLevel"/>
    <w:tmpl w:val="7BB2F73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8" w15:restartNumberingAfterBreak="0">
    <w:nsid w:val="FFFFFF88"/>
    <w:multiLevelType w:val="singleLevel"/>
    <w:tmpl w:val="FB2C6986"/>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FD8A32D4"/>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127A02B7"/>
    <w:multiLevelType w:val="hybridMultilevel"/>
    <w:tmpl w:val="1A9AFC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3BBA19DE"/>
    <w:multiLevelType w:val="hybridMultilevel"/>
    <w:tmpl w:val="29A8A0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3CC4793E"/>
    <w:multiLevelType w:val="hybridMultilevel"/>
    <w:tmpl w:val="1E5E52AA"/>
    <w:lvl w:ilvl="0" w:tplc="A2DA1DF6">
      <w:start w:val="1"/>
      <w:numFmt w:val="decimal"/>
      <w:pStyle w:val="RSCR02Reference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4BCD4D4E"/>
    <w:multiLevelType w:val="hybridMultilevel"/>
    <w:tmpl w:val="C8C00290"/>
    <w:lvl w:ilvl="0" w:tplc="C40CADE6">
      <w:numFmt w:val="bullet"/>
      <w:lvlText w:val="•"/>
      <w:lvlJc w:val="left"/>
      <w:pPr>
        <w:ind w:left="72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4DDD5E67"/>
    <w:multiLevelType w:val="hybridMultilevel"/>
    <w:tmpl w:val="918C1248"/>
    <w:lvl w:ilvl="0" w:tplc="F11A06DC">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7A2E7F39"/>
    <w:multiLevelType w:val="hybridMultilevel"/>
    <w:tmpl w:val="14BA6562"/>
    <w:lvl w:ilvl="0" w:tplc="98B861D8">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8917110">
    <w:abstractNumId w:val="10"/>
  </w:num>
  <w:num w:numId="2" w16cid:durableId="1915552336">
    <w:abstractNumId w:val="14"/>
  </w:num>
  <w:num w:numId="3" w16cid:durableId="486828551">
    <w:abstractNumId w:val="13"/>
  </w:num>
  <w:num w:numId="4" w16cid:durableId="1405906999">
    <w:abstractNumId w:val="17"/>
  </w:num>
  <w:num w:numId="5" w16cid:durableId="996492592">
    <w:abstractNumId w:val="16"/>
  </w:num>
  <w:num w:numId="6" w16cid:durableId="1171682816">
    <w:abstractNumId w:val="11"/>
  </w:num>
  <w:num w:numId="7" w16cid:durableId="954943297">
    <w:abstractNumId w:val="12"/>
  </w:num>
  <w:num w:numId="8" w16cid:durableId="990332505">
    <w:abstractNumId w:val="15"/>
  </w:num>
  <w:num w:numId="9" w16cid:durableId="39524559">
    <w:abstractNumId w:val="9"/>
  </w:num>
  <w:num w:numId="10" w16cid:durableId="84083446">
    <w:abstractNumId w:val="7"/>
  </w:num>
  <w:num w:numId="11" w16cid:durableId="1175724316">
    <w:abstractNumId w:val="6"/>
  </w:num>
  <w:num w:numId="12" w16cid:durableId="1020207078">
    <w:abstractNumId w:val="5"/>
  </w:num>
  <w:num w:numId="13" w16cid:durableId="284850551">
    <w:abstractNumId w:val="4"/>
  </w:num>
  <w:num w:numId="14" w16cid:durableId="465317687">
    <w:abstractNumId w:val="8"/>
  </w:num>
  <w:num w:numId="15" w16cid:durableId="1936283912">
    <w:abstractNumId w:val="3"/>
  </w:num>
  <w:num w:numId="16" w16cid:durableId="774716260">
    <w:abstractNumId w:val="2"/>
  </w:num>
  <w:num w:numId="17" w16cid:durableId="89207054">
    <w:abstractNumId w:val="1"/>
  </w:num>
  <w:num w:numId="18" w16cid:durableId="144422469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embedTrueTypeFonts/>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84"/>
  <w:evenAndOddHeaders/>
  <w:characterSpacingControl w:val="doNotCompress"/>
  <w:hdrShapeDefaults>
    <o:shapedefaults v:ext="edit" spidmax="2051">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LY0sLQ0NbO0MAYCMyUdpeDU4uLM/DyQAqNaAAXcwn4sAAAA"/>
  </w:docVars>
  <w:rsids>
    <w:rsidRoot w:val="00196EC0"/>
    <w:rsid w:val="0000072E"/>
    <w:rsid w:val="00000D67"/>
    <w:rsid w:val="00001151"/>
    <w:rsid w:val="0000115D"/>
    <w:rsid w:val="00003B72"/>
    <w:rsid w:val="00004DB2"/>
    <w:rsid w:val="0000500D"/>
    <w:rsid w:val="00005B8A"/>
    <w:rsid w:val="00005DD7"/>
    <w:rsid w:val="00006104"/>
    <w:rsid w:val="00007095"/>
    <w:rsid w:val="00007746"/>
    <w:rsid w:val="00011E4E"/>
    <w:rsid w:val="0001202D"/>
    <w:rsid w:val="00012924"/>
    <w:rsid w:val="00014CA9"/>
    <w:rsid w:val="0001512C"/>
    <w:rsid w:val="00015640"/>
    <w:rsid w:val="00016BE2"/>
    <w:rsid w:val="00017784"/>
    <w:rsid w:val="000207B6"/>
    <w:rsid w:val="00020A29"/>
    <w:rsid w:val="00021887"/>
    <w:rsid w:val="00021E45"/>
    <w:rsid w:val="00022D8A"/>
    <w:rsid w:val="000239DF"/>
    <w:rsid w:val="00025860"/>
    <w:rsid w:val="00030121"/>
    <w:rsid w:val="00030D32"/>
    <w:rsid w:val="000345B9"/>
    <w:rsid w:val="00034D09"/>
    <w:rsid w:val="00035AF8"/>
    <w:rsid w:val="00037C55"/>
    <w:rsid w:val="00040253"/>
    <w:rsid w:val="0004028F"/>
    <w:rsid w:val="00041AA3"/>
    <w:rsid w:val="0004236F"/>
    <w:rsid w:val="00042A6B"/>
    <w:rsid w:val="000437BE"/>
    <w:rsid w:val="0004428E"/>
    <w:rsid w:val="000471EE"/>
    <w:rsid w:val="00052AB2"/>
    <w:rsid w:val="00061095"/>
    <w:rsid w:val="00061419"/>
    <w:rsid w:val="000617AC"/>
    <w:rsid w:val="000622D1"/>
    <w:rsid w:val="00064A4A"/>
    <w:rsid w:val="00064CB9"/>
    <w:rsid w:val="000657E6"/>
    <w:rsid w:val="00067840"/>
    <w:rsid w:val="00070C50"/>
    <w:rsid w:val="00071165"/>
    <w:rsid w:val="00071E41"/>
    <w:rsid w:val="00073639"/>
    <w:rsid w:val="00074615"/>
    <w:rsid w:val="00080638"/>
    <w:rsid w:val="00081EB5"/>
    <w:rsid w:val="00083268"/>
    <w:rsid w:val="00083606"/>
    <w:rsid w:val="00085279"/>
    <w:rsid w:val="00085CDE"/>
    <w:rsid w:val="00086FF6"/>
    <w:rsid w:val="00087627"/>
    <w:rsid w:val="00087D14"/>
    <w:rsid w:val="00090065"/>
    <w:rsid w:val="00093B7C"/>
    <w:rsid w:val="0009433F"/>
    <w:rsid w:val="00094938"/>
    <w:rsid w:val="00096A0F"/>
    <w:rsid w:val="0009730D"/>
    <w:rsid w:val="000A0953"/>
    <w:rsid w:val="000A14E3"/>
    <w:rsid w:val="000A2670"/>
    <w:rsid w:val="000A30E4"/>
    <w:rsid w:val="000A334E"/>
    <w:rsid w:val="000A5742"/>
    <w:rsid w:val="000A6B49"/>
    <w:rsid w:val="000A6DE7"/>
    <w:rsid w:val="000A6F0D"/>
    <w:rsid w:val="000A73AA"/>
    <w:rsid w:val="000A7B0F"/>
    <w:rsid w:val="000A7E7B"/>
    <w:rsid w:val="000B03D0"/>
    <w:rsid w:val="000B13F2"/>
    <w:rsid w:val="000B159B"/>
    <w:rsid w:val="000B177D"/>
    <w:rsid w:val="000B26D7"/>
    <w:rsid w:val="000B57DA"/>
    <w:rsid w:val="000C0A9D"/>
    <w:rsid w:val="000C31BA"/>
    <w:rsid w:val="000C3655"/>
    <w:rsid w:val="000C471F"/>
    <w:rsid w:val="000C5BFE"/>
    <w:rsid w:val="000C6390"/>
    <w:rsid w:val="000C6EC5"/>
    <w:rsid w:val="000D0A9D"/>
    <w:rsid w:val="000D16E1"/>
    <w:rsid w:val="000D171B"/>
    <w:rsid w:val="000D1A80"/>
    <w:rsid w:val="000D1E38"/>
    <w:rsid w:val="000D2FAC"/>
    <w:rsid w:val="000D4844"/>
    <w:rsid w:val="000D4A53"/>
    <w:rsid w:val="000D5891"/>
    <w:rsid w:val="000D5B94"/>
    <w:rsid w:val="000D65F9"/>
    <w:rsid w:val="000D6963"/>
    <w:rsid w:val="000E1333"/>
    <w:rsid w:val="000E1D9F"/>
    <w:rsid w:val="000E2A57"/>
    <w:rsid w:val="000E2D72"/>
    <w:rsid w:val="000E2E6A"/>
    <w:rsid w:val="000E416F"/>
    <w:rsid w:val="000E4429"/>
    <w:rsid w:val="000E558E"/>
    <w:rsid w:val="000E55BC"/>
    <w:rsid w:val="000E6C63"/>
    <w:rsid w:val="000E7596"/>
    <w:rsid w:val="000E7A32"/>
    <w:rsid w:val="000E7EE3"/>
    <w:rsid w:val="000F0959"/>
    <w:rsid w:val="000F09F6"/>
    <w:rsid w:val="000F1577"/>
    <w:rsid w:val="000F1F3D"/>
    <w:rsid w:val="000F2E99"/>
    <w:rsid w:val="000F331E"/>
    <w:rsid w:val="000F3A41"/>
    <w:rsid w:val="000F4235"/>
    <w:rsid w:val="000F44D0"/>
    <w:rsid w:val="000F7A3E"/>
    <w:rsid w:val="000F7E30"/>
    <w:rsid w:val="001012C2"/>
    <w:rsid w:val="00101AEB"/>
    <w:rsid w:val="00103F3D"/>
    <w:rsid w:val="00105B00"/>
    <w:rsid w:val="00111300"/>
    <w:rsid w:val="00113E27"/>
    <w:rsid w:val="001172CB"/>
    <w:rsid w:val="00120227"/>
    <w:rsid w:val="00120FC4"/>
    <w:rsid w:val="00121B73"/>
    <w:rsid w:val="00122D82"/>
    <w:rsid w:val="001236D6"/>
    <w:rsid w:val="00124615"/>
    <w:rsid w:val="00124FC6"/>
    <w:rsid w:val="00125FE2"/>
    <w:rsid w:val="00126027"/>
    <w:rsid w:val="00130460"/>
    <w:rsid w:val="00131D5F"/>
    <w:rsid w:val="00133058"/>
    <w:rsid w:val="00134EE7"/>
    <w:rsid w:val="00135110"/>
    <w:rsid w:val="00135145"/>
    <w:rsid w:val="001441A7"/>
    <w:rsid w:val="001445BA"/>
    <w:rsid w:val="001461D1"/>
    <w:rsid w:val="001507D3"/>
    <w:rsid w:val="001508E9"/>
    <w:rsid w:val="00153EA0"/>
    <w:rsid w:val="00153F04"/>
    <w:rsid w:val="001573EC"/>
    <w:rsid w:val="00157650"/>
    <w:rsid w:val="00157F5C"/>
    <w:rsid w:val="001633D9"/>
    <w:rsid w:val="00163F6E"/>
    <w:rsid w:val="0016432C"/>
    <w:rsid w:val="00166A0A"/>
    <w:rsid w:val="001679AE"/>
    <w:rsid w:val="001712BD"/>
    <w:rsid w:val="0017273B"/>
    <w:rsid w:val="00173CC0"/>
    <w:rsid w:val="00180ABE"/>
    <w:rsid w:val="00181CD3"/>
    <w:rsid w:val="0018251B"/>
    <w:rsid w:val="00184546"/>
    <w:rsid w:val="001860FF"/>
    <w:rsid w:val="00186F3E"/>
    <w:rsid w:val="00190643"/>
    <w:rsid w:val="001923AB"/>
    <w:rsid w:val="0019298A"/>
    <w:rsid w:val="00192D25"/>
    <w:rsid w:val="00193B5E"/>
    <w:rsid w:val="0019427E"/>
    <w:rsid w:val="00195C83"/>
    <w:rsid w:val="001965A4"/>
    <w:rsid w:val="00196EC0"/>
    <w:rsid w:val="00197909"/>
    <w:rsid w:val="001A04C8"/>
    <w:rsid w:val="001A196C"/>
    <w:rsid w:val="001A1FDB"/>
    <w:rsid w:val="001A2546"/>
    <w:rsid w:val="001A3B0C"/>
    <w:rsid w:val="001A43E2"/>
    <w:rsid w:val="001A45A0"/>
    <w:rsid w:val="001A4E95"/>
    <w:rsid w:val="001A5DC6"/>
    <w:rsid w:val="001B1438"/>
    <w:rsid w:val="001B3475"/>
    <w:rsid w:val="001B3ADF"/>
    <w:rsid w:val="001B59D9"/>
    <w:rsid w:val="001B6399"/>
    <w:rsid w:val="001B6DB6"/>
    <w:rsid w:val="001C1877"/>
    <w:rsid w:val="001C1EB8"/>
    <w:rsid w:val="001C458C"/>
    <w:rsid w:val="001C50B9"/>
    <w:rsid w:val="001C54D4"/>
    <w:rsid w:val="001C74E1"/>
    <w:rsid w:val="001D010A"/>
    <w:rsid w:val="001D1B5B"/>
    <w:rsid w:val="001D7AB0"/>
    <w:rsid w:val="001D7DC9"/>
    <w:rsid w:val="001D7DD5"/>
    <w:rsid w:val="001E01EF"/>
    <w:rsid w:val="001E10BD"/>
    <w:rsid w:val="001E1E2E"/>
    <w:rsid w:val="001E2A40"/>
    <w:rsid w:val="001E2C2B"/>
    <w:rsid w:val="001E340D"/>
    <w:rsid w:val="001E3F94"/>
    <w:rsid w:val="001E51A8"/>
    <w:rsid w:val="001E5296"/>
    <w:rsid w:val="001E59D8"/>
    <w:rsid w:val="001F1799"/>
    <w:rsid w:val="001F5647"/>
    <w:rsid w:val="001F5B87"/>
    <w:rsid w:val="001F5D85"/>
    <w:rsid w:val="001F67CB"/>
    <w:rsid w:val="001F69E0"/>
    <w:rsid w:val="001F69E2"/>
    <w:rsid w:val="001F6F7E"/>
    <w:rsid w:val="0020027D"/>
    <w:rsid w:val="00204FAB"/>
    <w:rsid w:val="002060E4"/>
    <w:rsid w:val="00206A82"/>
    <w:rsid w:val="00206BDE"/>
    <w:rsid w:val="0020767D"/>
    <w:rsid w:val="00207C7D"/>
    <w:rsid w:val="00210B1B"/>
    <w:rsid w:val="00212691"/>
    <w:rsid w:val="00213D94"/>
    <w:rsid w:val="00214908"/>
    <w:rsid w:val="00216BCD"/>
    <w:rsid w:val="00217219"/>
    <w:rsid w:val="002172F7"/>
    <w:rsid w:val="00217652"/>
    <w:rsid w:val="00220577"/>
    <w:rsid w:val="00220EFA"/>
    <w:rsid w:val="002221E0"/>
    <w:rsid w:val="00222A24"/>
    <w:rsid w:val="00225A4B"/>
    <w:rsid w:val="00227D2D"/>
    <w:rsid w:val="00227E5D"/>
    <w:rsid w:val="00230E57"/>
    <w:rsid w:val="00230F3C"/>
    <w:rsid w:val="00232668"/>
    <w:rsid w:val="002337AF"/>
    <w:rsid w:val="00234418"/>
    <w:rsid w:val="00234953"/>
    <w:rsid w:val="00234DFC"/>
    <w:rsid w:val="002360D5"/>
    <w:rsid w:val="00236FE3"/>
    <w:rsid w:val="002376B9"/>
    <w:rsid w:val="00237C8A"/>
    <w:rsid w:val="00237DEF"/>
    <w:rsid w:val="00240399"/>
    <w:rsid w:val="00241ACD"/>
    <w:rsid w:val="00241CAD"/>
    <w:rsid w:val="00242DDE"/>
    <w:rsid w:val="00242E70"/>
    <w:rsid w:val="00243D3C"/>
    <w:rsid w:val="002449F3"/>
    <w:rsid w:val="002453DB"/>
    <w:rsid w:val="002466F8"/>
    <w:rsid w:val="00247F64"/>
    <w:rsid w:val="00252EF9"/>
    <w:rsid w:val="00253291"/>
    <w:rsid w:val="00253551"/>
    <w:rsid w:val="0025490A"/>
    <w:rsid w:val="00255397"/>
    <w:rsid w:val="002553BE"/>
    <w:rsid w:val="00256BDA"/>
    <w:rsid w:val="00257A8B"/>
    <w:rsid w:val="002627A6"/>
    <w:rsid w:val="0026338B"/>
    <w:rsid w:val="002639AC"/>
    <w:rsid w:val="00270DD5"/>
    <w:rsid w:val="00271235"/>
    <w:rsid w:val="00272D6F"/>
    <w:rsid w:val="002733C0"/>
    <w:rsid w:val="00277E06"/>
    <w:rsid w:val="00281B72"/>
    <w:rsid w:val="00285C89"/>
    <w:rsid w:val="00287174"/>
    <w:rsid w:val="0029093D"/>
    <w:rsid w:val="002926B5"/>
    <w:rsid w:val="002933EF"/>
    <w:rsid w:val="0029493A"/>
    <w:rsid w:val="00294945"/>
    <w:rsid w:val="00297430"/>
    <w:rsid w:val="002A17D9"/>
    <w:rsid w:val="002A1DF6"/>
    <w:rsid w:val="002A5421"/>
    <w:rsid w:val="002A6346"/>
    <w:rsid w:val="002A7358"/>
    <w:rsid w:val="002A73E4"/>
    <w:rsid w:val="002B071C"/>
    <w:rsid w:val="002B0CA1"/>
    <w:rsid w:val="002B31FC"/>
    <w:rsid w:val="002B3549"/>
    <w:rsid w:val="002B3705"/>
    <w:rsid w:val="002B493B"/>
    <w:rsid w:val="002B7C72"/>
    <w:rsid w:val="002C014F"/>
    <w:rsid w:val="002C062A"/>
    <w:rsid w:val="002C0803"/>
    <w:rsid w:val="002C123D"/>
    <w:rsid w:val="002C1810"/>
    <w:rsid w:val="002C2865"/>
    <w:rsid w:val="002C3D7C"/>
    <w:rsid w:val="002C5413"/>
    <w:rsid w:val="002C73E8"/>
    <w:rsid w:val="002D0243"/>
    <w:rsid w:val="002D0A09"/>
    <w:rsid w:val="002D3EDA"/>
    <w:rsid w:val="002D4B42"/>
    <w:rsid w:val="002D4F4A"/>
    <w:rsid w:val="002E06A4"/>
    <w:rsid w:val="002E0E44"/>
    <w:rsid w:val="002E0F79"/>
    <w:rsid w:val="002E1268"/>
    <w:rsid w:val="002E193D"/>
    <w:rsid w:val="002E3713"/>
    <w:rsid w:val="002E5B1D"/>
    <w:rsid w:val="002E6BC0"/>
    <w:rsid w:val="002F248A"/>
    <w:rsid w:val="002F3DC2"/>
    <w:rsid w:val="002F52C3"/>
    <w:rsid w:val="002F69DE"/>
    <w:rsid w:val="00301762"/>
    <w:rsid w:val="00301DDB"/>
    <w:rsid w:val="003029CC"/>
    <w:rsid w:val="003038A3"/>
    <w:rsid w:val="00305B68"/>
    <w:rsid w:val="00313DBF"/>
    <w:rsid w:val="00315382"/>
    <w:rsid w:val="00316868"/>
    <w:rsid w:val="00316ED2"/>
    <w:rsid w:val="0031706F"/>
    <w:rsid w:val="003208D0"/>
    <w:rsid w:val="00322E93"/>
    <w:rsid w:val="00324C2E"/>
    <w:rsid w:val="00324E11"/>
    <w:rsid w:val="00324E81"/>
    <w:rsid w:val="00326155"/>
    <w:rsid w:val="00326A7B"/>
    <w:rsid w:val="00327A5E"/>
    <w:rsid w:val="00330CE4"/>
    <w:rsid w:val="003314E4"/>
    <w:rsid w:val="00332B57"/>
    <w:rsid w:val="00332DE8"/>
    <w:rsid w:val="003339F4"/>
    <w:rsid w:val="00333AD0"/>
    <w:rsid w:val="00334732"/>
    <w:rsid w:val="00335337"/>
    <w:rsid w:val="00336CF7"/>
    <w:rsid w:val="0034097E"/>
    <w:rsid w:val="00341995"/>
    <w:rsid w:val="00342ABC"/>
    <w:rsid w:val="00342C47"/>
    <w:rsid w:val="00343B5A"/>
    <w:rsid w:val="003471D9"/>
    <w:rsid w:val="00347A78"/>
    <w:rsid w:val="003501FA"/>
    <w:rsid w:val="00351782"/>
    <w:rsid w:val="00352AA4"/>
    <w:rsid w:val="00352E96"/>
    <w:rsid w:val="0035363C"/>
    <w:rsid w:val="00354579"/>
    <w:rsid w:val="00356EC2"/>
    <w:rsid w:val="00356F00"/>
    <w:rsid w:val="00356F56"/>
    <w:rsid w:val="0035720F"/>
    <w:rsid w:val="003578C8"/>
    <w:rsid w:val="003607C5"/>
    <w:rsid w:val="00362179"/>
    <w:rsid w:val="00363C94"/>
    <w:rsid w:val="0036430A"/>
    <w:rsid w:val="003700A9"/>
    <w:rsid w:val="003711EA"/>
    <w:rsid w:val="003720F6"/>
    <w:rsid w:val="00372369"/>
    <w:rsid w:val="0037302C"/>
    <w:rsid w:val="00373571"/>
    <w:rsid w:val="003748DD"/>
    <w:rsid w:val="00374901"/>
    <w:rsid w:val="00374C08"/>
    <w:rsid w:val="00376729"/>
    <w:rsid w:val="00377481"/>
    <w:rsid w:val="003811BF"/>
    <w:rsid w:val="0038124D"/>
    <w:rsid w:val="00381B1C"/>
    <w:rsid w:val="0038264D"/>
    <w:rsid w:val="00383957"/>
    <w:rsid w:val="003846F9"/>
    <w:rsid w:val="00385743"/>
    <w:rsid w:val="00385AC4"/>
    <w:rsid w:val="00387EEE"/>
    <w:rsid w:val="00390370"/>
    <w:rsid w:val="003911C4"/>
    <w:rsid w:val="0039279A"/>
    <w:rsid w:val="00394ACF"/>
    <w:rsid w:val="00395ABA"/>
    <w:rsid w:val="00396F12"/>
    <w:rsid w:val="00397811"/>
    <w:rsid w:val="003A04AC"/>
    <w:rsid w:val="003A1CB3"/>
    <w:rsid w:val="003A3D3E"/>
    <w:rsid w:val="003A718B"/>
    <w:rsid w:val="003A718D"/>
    <w:rsid w:val="003A7E95"/>
    <w:rsid w:val="003B0269"/>
    <w:rsid w:val="003B0294"/>
    <w:rsid w:val="003B1674"/>
    <w:rsid w:val="003B21CE"/>
    <w:rsid w:val="003B2356"/>
    <w:rsid w:val="003B5641"/>
    <w:rsid w:val="003B575B"/>
    <w:rsid w:val="003B577D"/>
    <w:rsid w:val="003B5C89"/>
    <w:rsid w:val="003B64FD"/>
    <w:rsid w:val="003B739C"/>
    <w:rsid w:val="003B7842"/>
    <w:rsid w:val="003C0099"/>
    <w:rsid w:val="003C074E"/>
    <w:rsid w:val="003C0BC4"/>
    <w:rsid w:val="003C1265"/>
    <w:rsid w:val="003C2793"/>
    <w:rsid w:val="003C39CE"/>
    <w:rsid w:val="003C513E"/>
    <w:rsid w:val="003C5D70"/>
    <w:rsid w:val="003C6313"/>
    <w:rsid w:val="003C64EF"/>
    <w:rsid w:val="003D4ECA"/>
    <w:rsid w:val="003E1935"/>
    <w:rsid w:val="003E26FB"/>
    <w:rsid w:val="003E36C3"/>
    <w:rsid w:val="003E3D57"/>
    <w:rsid w:val="003E45E3"/>
    <w:rsid w:val="003E4AE8"/>
    <w:rsid w:val="003E4E10"/>
    <w:rsid w:val="003E55B2"/>
    <w:rsid w:val="003E5822"/>
    <w:rsid w:val="003E6B86"/>
    <w:rsid w:val="003F02E1"/>
    <w:rsid w:val="003F0457"/>
    <w:rsid w:val="003F2AE6"/>
    <w:rsid w:val="003F33AE"/>
    <w:rsid w:val="003F3927"/>
    <w:rsid w:val="003F5C7E"/>
    <w:rsid w:val="003F704D"/>
    <w:rsid w:val="00405161"/>
    <w:rsid w:val="004055E8"/>
    <w:rsid w:val="00406070"/>
    <w:rsid w:val="00410A45"/>
    <w:rsid w:val="00410B9E"/>
    <w:rsid w:val="004160D3"/>
    <w:rsid w:val="00416CEC"/>
    <w:rsid w:val="004201F8"/>
    <w:rsid w:val="0042180D"/>
    <w:rsid w:val="00421B10"/>
    <w:rsid w:val="00422E46"/>
    <w:rsid w:val="00423941"/>
    <w:rsid w:val="00425060"/>
    <w:rsid w:val="004250BB"/>
    <w:rsid w:val="004259F6"/>
    <w:rsid w:val="00427888"/>
    <w:rsid w:val="004279DA"/>
    <w:rsid w:val="00431799"/>
    <w:rsid w:val="0043180D"/>
    <w:rsid w:val="004346EF"/>
    <w:rsid w:val="00440EA7"/>
    <w:rsid w:val="00440F45"/>
    <w:rsid w:val="004414A5"/>
    <w:rsid w:val="00441AE4"/>
    <w:rsid w:val="004424C8"/>
    <w:rsid w:val="00443EB4"/>
    <w:rsid w:val="0044568A"/>
    <w:rsid w:val="00446818"/>
    <w:rsid w:val="0044700B"/>
    <w:rsid w:val="00447038"/>
    <w:rsid w:val="004522D8"/>
    <w:rsid w:val="00456785"/>
    <w:rsid w:val="00461730"/>
    <w:rsid w:val="004617C2"/>
    <w:rsid w:val="00463BB3"/>
    <w:rsid w:val="004672FB"/>
    <w:rsid w:val="00467C80"/>
    <w:rsid w:val="00474052"/>
    <w:rsid w:val="00475BE2"/>
    <w:rsid w:val="004764CB"/>
    <w:rsid w:val="00476602"/>
    <w:rsid w:val="00477CE8"/>
    <w:rsid w:val="004827E0"/>
    <w:rsid w:val="00482D3D"/>
    <w:rsid w:val="00483A3C"/>
    <w:rsid w:val="00483A6F"/>
    <w:rsid w:val="00483E1B"/>
    <w:rsid w:val="00484618"/>
    <w:rsid w:val="00484728"/>
    <w:rsid w:val="00485FDB"/>
    <w:rsid w:val="00486FE3"/>
    <w:rsid w:val="004877C8"/>
    <w:rsid w:val="004901D3"/>
    <w:rsid w:val="00490633"/>
    <w:rsid w:val="004928FA"/>
    <w:rsid w:val="00493084"/>
    <w:rsid w:val="00494054"/>
    <w:rsid w:val="004977CB"/>
    <w:rsid w:val="00497811"/>
    <w:rsid w:val="004A2A48"/>
    <w:rsid w:val="004A50DC"/>
    <w:rsid w:val="004A6BAD"/>
    <w:rsid w:val="004B20B0"/>
    <w:rsid w:val="004B27B5"/>
    <w:rsid w:val="004B32ED"/>
    <w:rsid w:val="004B356C"/>
    <w:rsid w:val="004B4ADC"/>
    <w:rsid w:val="004B5EA4"/>
    <w:rsid w:val="004B6D2C"/>
    <w:rsid w:val="004B6F9D"/>
    <w:rsid w:val="004B7B5D"/>
    <w:rsid w:val="004C20F3"/>
    <w:rsid w:val="004C25CB"/>
    <w:rsid w:val="004C459B"/>
    <w:rsid w:val="004C531E"/>
    <w:rsid w:val="004C55A7"/>
    <w:rsid w:val="004C60AD"/>
    <w:rsid w:val="004C6C90"/>
    <w:rsid w:val="004C7415"/>
    <w:rsid w:val="004D004B"/>
    <w:rsid w:val="004D201A"/>
    <w:rsid w:val="004D2889"/>
    <w:rsid w:val="004D39A8"/>
    <w:rsid w:val="004E05DA"/>
    <w:rsid w:val="004E0EA1"/>
    <w:rsid w:val="004E3AFB"/>
    <w:rsid w:val="004E557E"/>
    <w:rsid w:val="004E566F"/>
    <w:rsid w:val="004E5DDF"/>
    <w:rsid w:val="004E7276"/>
    <w:rsid w:val="004E7FB4"/>
    <w:rsid w:val="004F152C"/>
    <w:rsid w:val="004F259D"/>
    <w:rsid w:val="004F47F1"/>
    <w:rsid w:val="004F5BD9"/>
    <w:rsid w:val="004F5DB4"/>
    <w:rsid w:val="004F72DE"/>
    <w:rsid w:val="005001E8"/>
    <w:rsid w:val="00500428"/>
    <w:rsid w:val="005008F7"/>
    <w:rsid w:val="00500B50"/>
    <w:rsid w:val="00500E1E"/>
    <w:rsid w:val="00501F3D"/>
    <w:rsid w:val="005037CD"/>
    <w:rsid w:val="005044A7"/>
    <w:rsid w:val="00504795"/>
    <w:rsid w:val="0050545F"/>
    <w:rsid w:val="00505741"/>
    <w:rsid w:val="00506627"/>
    <w:rsid w:val="0051026F"/>
    <w:rsid w:val="005124F4"/>
    <w:rsid w:val="00512B07"/>
    <w:rsid w:val="00513D7E"/>
    <w:rsid w:val="00514CBA"/>
    <w:rsid w:val="00515AAD"/>
    <w:rsid w:val="005176B3"/>
    <w:rsid w:val="00520214"/>
    <w:rsid w:val="00521EC9"/>
    <w:rsid w:val="005224A6"/>
    <w:rsid w:val="0052378F"/>
    <w:rsid w:val="005249E0"/>
    <w:rsid w:val="00524BF1"/>
    <w:rsid w:val="0052630A"/>
    <w:rsid w:val="00527161"/>
    <w:rsid w:val="00527699"/>
    <w:rsid w:val="00530160"/>
    <w:rsid w:val="0053033E"/>
    <w:rsid w:val="0053177A"/>
    <w:rsid w:val="00532F95"/>
    <w:rsid w:val="00533ACE"/>
    <w:rsid w:val="00533EA1"/>
    <w:rsid w:val="005415CC"/>
    <w:rsid w:val="0054301B"/>
    <w:rsid w:val="005451CF"/>
    <w:rsid w:val="00550284"/>
    <w:rsid w:val="005512CB"/>
    <w:rsid w:val="00551CD2"/>
    <w:rsid w:val="0055236E"/>
    <w:rsid w:val="00553661"/>
    <w:rsid w:val="0055451D"/>
    <w:rsid w:val="00554A50"/>
    <w:rsid w:val="00561A7D"/>
    <w:rsid w:val="005666D3"/>
    <w:rsid w:val="00567BCC"/>
    <w:rsid w:val="00567DF7"/>
    <w:rsid w:val="005740B6"/>
    <w:rsid w:val="005749B7"/>
    <w:rsid w:val="00576675"/>
    <w:rsid w:val="005771C3"/>
    <w:rsid w:val="00577567"/>
    <w:rsid w:val="0057788A"/>
    <w:rsid w:val="00577B54"/>
    <w:rsid w:val="005803FA"/>
    <w:rsid w:val="005812D7"/>
    <w:rsid w:val="005813D7"/>
    <w:rsid w:val="00581B10"/>
    <w:rsid w:val="00582921"/>
    <w:rsid w:val="00584D2B"/>
    <w:rsid w:val="00584EC9"/>
    <w:rsid w:val="0058728D"/>
    <w:rsid w:val="00590044"/>
    <w:rsid w:val="0059033D"/>
    <w:rsid w:val="00590DA8"/>
    <w:rsid w:val="00590F6D"/>
    <w:rsid w:val="00591822"/>
    <w:rsid w:val="00591828"/>
    <w:rsid w:val="00591ADD"/>
    <w:rsid w:val="00591CA4"/>
    <w:rsid w:val="005945DE"/>
    <w:rsid w:val="00594B80"/>
    <w:rsid w:val="005954BF"/>
    <w:rsid w:val="00597238"/>
    <w:rsid w:val="005976EA"/>
    <w:rsid w:val="005978C5"/>
    <w:rsid w:val="00597D89"/>
    <w:rsid w:val="005A05A2"/>
    <w:rsid w:val="005A1A22"/>
    <w:rsid w:val="005A36EE"/>
    <w:rsid w:val="005A40C5"/>
    <w:rsid w:val="005A4182"/>
    <w:rsid w:val="005A5ED7"/>
    <w:rsid w:val="005A6A53"/>
    <w:rsid w:val="005A7AD4"/>
    <w:rsid w:val="005B0B91"/>
    <w:rsid w:val="005B5476"/>
    <w:rsid w:val="005B7106"/>
    <w:rsid w:val="005B745A"/>
    <w:rsid w:val="005C006B"/>
    <w:rsid w:val="005C1898"/>
    <w:rsid w:val="005C1A41"/>
    <w:rsid w:val="005C4565"/>
    <w:rsid w:val="005C5158"/>
    <w:rsid w:val="005C6A78"/>
    <w:rsid w:val="005D0480"/>
    <w:rsid w:val="005D2608"/>
    <w:rsid w:val="005D4062"/>
    <w:rsid w:val="005D5013"/>
    <w:rsid w:val="005D50D1"/>
    <w:rsid w:val="005D5C72"/>
    <w:rsid w:val="005D6120"/>
    <w:rsid w:val="005D7967"/>
    <w:rsid w:val="005D7D01"/>
    <w:rsid w:val="005E05CD"/>
    <w:rsid w:val="005E240A"/>
    <w:rsid w:val="005E44D4"/>
    <w:rsid w:val="005E4AA1"/>
    <w:rsid w:val="005E4FFC"/>
    <w:rsid w:val="005F0E32"/>
    <w:rsid w:val="005F16EC"/>
    <w:rsid w:val="005F1EF5"/>
    <w:rsid w:val="005F376A"/>
    <w:rsid w:val="005F3901"/>
    <w:rsid w:val="005F720E"/>
    <w:rsid w:val="006018EB"/>
    <w:rsid w:val="00604A12"/>
    <w:rsid w:val="00605FC0"/>
    <w:rsid w:val="0060678D"/>
    <w:rsid w:val="00607D1F"/>
    <w:rsid w:val="00611116"/>
    <w:rsid w:val="00612F3A"/>
    <w:rsid w:val="006145FD"/>
    <w:rsid w:val="006169C4"/>
    <w:rsid w:val="00621473"/>
    <w:rsid w:val="00624E20"/>
    <w:rsid w:val="00627808"/>
    <w:rsid w:val="00631488"/>
    <w:rsid w:val="006319A1"/>
    <w:rsid w:val="006322E4"/>
    <w:rsid w:val="00632503"/>
    <w:rsid w:val="006328C7"/>
    <w:rsid w:val="00635F49"/>
    <w:rsid w:val="00636555"/>
    <w:rsid w:val="00637B44"/>
    <w:rsid w:val="00640764"/>
    <w:rsid w:val="006409AE"/>
    <w:rsid w:val="00640B91"/>
    <w:rsid w:val="00641030"/>
    <w:rsid w:val="006410D8"/>
    <w:rsid w:val="00641D03"/>
    <w:rsid w:val="00641D43"/>
    <w:rsid w:val="006445FE"/>
    <w:rsid w:val="0064532D"/>
    <w:rsid w:val="006456A6"/>
    <w:rsid w:val="00645D52"/>
    <w:rsid w:val="0064629D"/>
    <w:rsid w:val="006468CD"/>
    <w:rsid w:val="00647F80"/>
    <w:rsid w:val="0065133B"/>
    <w:rsid w:val="00651520"/>
    <w:rsid w:val="00655199"/>
    <w:rsid w:val="00656D88"/>
    <w:rsid w:val="006602F1"/>
    <w:rsid w:val="0066279D"/>
    <w:rsid w:val="006657CE"/>
    <w:rsid w:val="00665847"/>
    <w:rsid w:val="00667E01"/>
    <w:rsid w:val="00670488"/>
    <w:rsid w:val="00670ED4"/>
    <w:rsid w:val="00672928"/>
    <w:rsid w:val="006763A2"/>
    <w:rsid w:val="00676A8B"/>
    <w:rsid w:val="00676D8D"/>
    <w:rsid w:val="00677502"/>
    <w:rsid w:val="0068169F"/>
    <w:rsid w:val="00682788"/>
    <w:rsid w:val="0068387C"/>
    <w:rsid w:val="0068462A"/>
    <w:rsid w:val="00684B1D"/>
    <w:rsid w:val="00684CB7"/>
    <w:rsid w:val="006875ED"/>
    <w:rsid w:val="00687A19"/>
    <w:rsid w:val="006901E3"/>
    <w:rsid w:val="00690EAF"/>
    <w:rsid w:val="00691B1D"/>
    <w:rsid w:val="0069235F"/>
    <w:rsid w:val="0069433E"/>
    <w:rsid w:val="00694D6D"/>
    <w:rsid w:val="00696E88"/>
    <w:rsid w:val="006A0B04"/>
    <w:rsid w:val="006A11F6"/>
    <w:rsid w:val="006A1E85"/>
    <w:rsid w:val="006A2807"/>
    <w:rsid w:val="006A69C8"/>
    <w:rsid w:val="006B1E00"/>
    <w:rsid w:val="006B702E"/>
    <w:rsid w:val="006B78B6"/>
    <w:rsid w:val="006B79D2"/>
    <w:rsid w:val="006C2111"/>
    <w:rsid w:val="006C2BED"/>
    <w:rsid w:val="006C6E22"/>
    <w:rsid w:val="006C72FA"/>
    <w:rsid w:val="006D12F2"/>
    <w:rsid w:val="006D1507"/>
    <w:rsid w:val="006D1F1D"/>
    <w:rsid w:val="006D3E9E"/>
    <w:rsid w:val="006D430E"/>
    <w:rsid w:val="006D5322"/>
    <w:rsid w:val="006D6163"/>
    <w:rsid w:val="006D6CB7"/>
    <w:rsid w:val="006D783A"/>
    <w:rsid w:val="006D79C5"/>
    <w:rsid w:val="006D7EAE"/>
    <w:rsid w:val="006E1D37"/>
    <w:rsid w:val="006E1FD2"/>
    <w:rsid w:val="006E2B06"/>
    <w:rsid w:val="006E58B1"/>
    <w:rsid w:val="006E6802"/>
    <w:rsid w:val="006E7607"/>
    <w:rsid w:val="006F01C4"/>
    <w:rsid w:val="006F11CB"/>
    <w:rsid w:val="006F250A"/>
    <w:rsid w:val="006F373E"/>
    <w:rsid w:val="006F3E7B"/>
    <w:rsid w:val="006F487B"/>
    <w:rsid w:val="006F5FBD"/>
    <w:rsid w:val="006F70E0"/>
    <w:rsid w:val="006F740B"/>
    <w:rsid w:val="0070019E"/>
    <w:rsid w:val="00701490"/>
    <w:rsid w:val="007028C8"/>
    <w:rsid w:val="0070489F"/>
    <w:rsid w:val="00705AE5"/>
    <w:rsid w:val="007063F1"/>
    <w:rsid w:val="00706E48"/>
    <w:rsid w:val="00712347"/>
    <w:rsid w:val="0071411E"/>
    <w:rsid w:val="00715595"/>
    <w:rsid w:val="007178E3"/>
    <w:rsid w:val="00720979"/>
    <w:rsid w:val="00721119"/>
    <w:rsid w:val="00725156"/>
    <w:rsid w:val="007261AD"/>
    <w:rsid w:val="00735115"/>
    <w:rsid w:val="007374EA"/>
    <w:rsid w:val="0073758F"/>
    <w:rsid w:val="00737B70"/>
    <w:rsid w:val="007417F9"/>
    <w:rsid w:val="00741EE7"/>
    <w:rsid w:val="00741F37"/>
    <w:rsid w:val="00744A41"/>
    <w:rsid w:val="00745474"/>
    <w:rsid w:val="0075015D"/>
    <w:rsid w:val="00750D0A"/>
    <w:rsid w:val="0075242E"/>
    <w:rsid w:val="007530B8"/>
    <w:rsid w:val="00754778"/>
    <w:rsid w:val="007551E9"/>
    <w:rsid w:val="007561CA"/>
    <w:rsid w:val="00756F0F"/>
    <w:rsid w:val="00760304"/>
    <w:rsid w:val="00761632"/>
    <w:rsid w:val="00763895"/>
    <w:rsid w:val="00764C48"/>
    <w:rsid w:val="00765194"/>
    <w:rsid w:val="00765468"/>
    <w:rsid w:val="00765C57"/>
    <w:rsid w:val="00766C2C"/>
    <w:rsid w:val="00766E91"/>
    <w:rsid w:val="007677FE"/>
    <w:rsid w:val="00767A93"/>
    <w:rsid w:val="007700EC"/>
    <w:rsid w:val="00771F92"/>
    <w:rsid w:val="0077378B"/>
    <w:rsid w:val="007747FF"/>
    <w:rsid w:val="00774EC3"/>
    <w:rsid w:val="007752F4"/>
    <w:rsid w:val="00776F1A"/>
    <w:rsid w:val="007770B5"/>
    <w:rsid w:val="00780A41"/>
    <w:rsid w:val="0078196D"/>
    <w:rsid w:val="00783ED9"/>
    <w:rsid w:val="00784D0B"/>
    <w:rsid w:val="007865C4"/>
    <w:rsid w:val="0079068F"/>
    <w:rsid w:val="00790840"/>
    <w:rsid w:val="00790C69"/>
    <w:rsid w:val="0079106D"/>
    <w:rsid w:val="007942F3"/>
    <w:rsid w:val="00794787"/>
    <w:rsid w:val="00796518"/>
    <w:rsid w:val="00797168"/>
    <w:rsid w:val="007A1164"/>
    <w:rsid w:val="007A37D8"/>
    <w:rsid w:val="007A60B6"/>
    <w:rsid w:val="007A6FDF"/>
    <w:rsid w:val="007A728A"/>
    <w:rsid w:val="007A779C"/>
    <w:rsid w:val="007A7C08"/>
    <w:rsid w:val="007A7E05"/>
    <w:rsid w:val="007B05ED"/>
    <w:rsid w:val="007B2BA6"/>
    <w:rsid w:val="007B3E50"/>
    <w:rsid w:val="007B55F5"/>
    <w:rsid w:val="007B61B8"/>
    <w:rsid w:val="007C18CA"/>
    <w:rsid w:val="007C1B72"/>
    <w:rsid w:val="007C3C94"/>
    <w:rsid w:val="007C3D03"/>
    <w:rsid w:val="007C4076"/>
    <w:rsid w:val="007C41D8"/>
    <w:rsid w:val="007C555C"/>
    <w:rsid w:val="007C6461"/>
    <w:rsid w:val="007C7DD1"/>
    <w:rsid w:val="007D1EFA"/>
    <w:rsid w:val="007D3959"/>
    <w:rsid w:val="007D5FE4"/>
    <w:rsid w:val="007D64E5"/>
    <w:rsid w:val="007E00C1"/>
    <w:rsid w:val="007E1339"/>
    <w:rsid w:val="007E22FB"/>
    <w:rsid w:val="007E5DC7"/>
    <w:rsid w:val="007E5DE7"/>
    <w:rsid w:val="007E6883"/>
    <w:rsid w:val="007F2FAD"/>
    <w:rsid w:val="007F5A59"/>
    <w:rsid w:val="00800B81"/>
    <w:rsid w:val="008017F4"/>
    <w:rsid w:val="00803B19"/>
    <w:rsid w:val="0080406F"/>
    <w:rsid w:val="008041E7"/>
    <w:rsid w:val="00805E77"/>
    <w:rsid w:val="00807A3C"/>
    <w:rsid w:val="008107BC"/>
    <w:rsid w:val="00813C5B"/>
    <w:rsid w:val="00813FB5"/>
    <w:rsid w:val="008144D2"/>
    <w:rsid w:val="00814F46"/>
    <w:rsid w:val="00815334"/>
    <w:rsid w:val="00815AC4"/>
    <w:rsid w:val="00816B84"/>
    <w:rsid w:val="00821FFD"/>
    <w:rsid w:val="00822032"/>
    <w:rsid w:val="008225FC"/>
    <w:rsid w:val="00825BD9"/>
    <w:rsid w:val="008276DB"/>
    <w:rsid w:val="00827FD3"/>
    <w:rsid w:val="0083166D"/>
    <w:rsid w:val="0083302B"/>
    <w:rsid w:val="00833D46"/>
    <w:rsid w:val="00835357"/>
    <w:rsid w:val="00835417"/>
    <w:rsid w:val="00840B2F"/>
    <w:rsid w:val="00846E2C"/>
    <w:rsid w:val="0085025B"/>
    <w:rsid w:val="00850386"/>
    <w:rsid w:val="0085038A"/>
    <w:rsid w:val="00853580"/>
    <w:rsid w:val="00854534"/>
    <w:rsid w:val="00855249"/>
    <w:rsid w:val="008560DE"/>
    <w:rsid w:val="00856B17"/>
    <w:rsid w:val="008576EB"/>
    <w:rsid w:val="0085778D"/>
    <w:rsid w:val="00857B9A"/>
    <w:rsid w:val="00860185"/>
    <w:rsid w:val="0086546D"/>
    <w:rsid w:val="008657C1"/>
    <w:rsid w:val="00865EFA"/>
    <w:rsid w:val="00870F79"/>
    <w:rsid w:val="00871189"/>
    <w:rsid w:val="00871D7C"/>
    <w:rsid w:val="00872814"/>
    <w:rsid w:val="00873E4E"/>
    <w:rsid w:val="00873FEE"/>
    <w:rsid w:val="00875168"/>
    <w:rsid w:val="00875E71"/>
    <w:rsid w:val="00877118"/>
    <w:rsid w:val="00877B72"/>
    <w:rsid w:val="00877CD4"/>
    <w:rsid w:val="0088023E"/>
    <w:rsid w:val="008825FE"/>
    <w:rsid w:val="00882669"/>
    <w:rsid w:val="00883732"/>
    <w:rsid w:val="00883D22"/>
    <w:rsid w:val="0088525A"/>
    <w:rsid w:val="00885A3F"/>
    <w:rsid w:val="00885DA2"/>
    <w:rsid w:val="008869CF"/>
    <w:rsid w:val="00890524"/>
    <w:rsid w:val="008906AB"/>
    <w:rsid w:val="00890EE4"/>
    <w:rsid w:val="00891B28"/>
    <w:rsid w:val="00892754"/>
    <w:rsid w:val="00892896"/>
    <w:rsid w:val="00893226"/>
    <w:rsid w:val="0089793E"/>
    <w:rsid w:val="008979DF"/>
    <w:rsid w:val="008A0D60"/>
    <w:rsid w:val="008A2C5F"/>
    <w:rsid w:val="008A30F3"/>
    <w:rsid w:val="008A41E3"/>
    <w:rsid w:val="008A6ECC"/>
    <w:rsid w:val="008B0831"/>
    <w:rsid w:val="008B2C80"/>
    <w:rsid w:val="008B3B20"/>
    <w:rsid w:val="008B5254"/>
    <w:rsid w:val="008C02F3"/>
    <w:rsid w:val="008C1387"/>
    <w:rsid w:val="008C31C6"/>
    <w:rsid w:val="008C682F"/>
    <w:rsid w:val="008C7585"/>
    <w:rsid w:val="008C7FAE"/>
    <w:rsid w:val="008D6357"/>
    <w:rsid w:val="008D6E0C"/>
    <w:rsid w:val="008E00A9"/>
    <w:rsid w:val="008E076D"/>
    <w:rsid w:val="008E0D9E"/>
    <w:rsid w:val="008E509B"/>
    <w:rsid w:val="008F0630"/>
    <w:rsid w:val="008F2148"/>
    <w:rsid w:val="008F4811"/>
    <w:rsid w:val="008F507E"/>
    <w:rsid w:val="008F525A"/>
    <w:rsid w:val="008F7710"/>
    <w:rsid w:val="008F7A50"/>
    <w:rsid w:val="0090020A"/>
    <w:rsid w:val="009016DD"/>
    <w:rsid w:val="009026D4"/>
    <w:rsid w:val="009031A1"/>
    <w:rsid w:val="009047D2"/>
    <w:rsid w:val="00905277"/>
    <w:rsid w:val="009067C1"/>
    <w:rsid w:val="00906F84"/>
    <w:rsid w:val="00906FFB"/>
    <w:rsid w:val="00907B64"/>
    <w:rsid w:val="00912862"/>
    <w:rsid w:val="009141DA"/>
    <w:rsid w:val="00916B0C"/>
    <w:rsid w:val="009224C9"/>
    <w:rsid w:val="00922991"/>
    <w:rsid w:val="00922FCF"/>
    <w:rsid w:val="00923BB3"/>
    <w:rsid w:val="009250D4"/>
    <w:rsid w:val="00926052"/>
    <w:rsid w:val="0092763E"/>
    <w:rsid w:val="00930633"/>
    <w:rsid w:val="009310C2"/>
    <w:rsid w:val="009316A6"/>
    <w:rsid w:val="00931B4B"/>
    <w:rsid w:val="00931E02"/>
    <w:rsid w:val="009358AA"/>
    <w:rsid w:val="00936114"/>
    <w:rsid w:val="009371A6"/>
    <w:rsid w:val="009375F2"/>
    <w:rsid w:val="009400E9"/>
    <w:rsid w:val="0094140C"/>
    <w:rsid w:val="00944D16"/>
    <w:rsid w:val="0094581F"/>
    <w:rsid w:val="00946830"/>
    <w:rsid w:val="009470A8"/>
    <w:rsid w:val="009502C4"/>
    <w:rsid w:val="00951DD8"/>
    <w:rsid w:val="00952BF5"/>
    <w:rsid w:val="00952D1D"/>
    <w:rsid w:val="00953D4C"/>
    <w:rsid w:val="00957DE7"/>
    <w:rsid w:val="009607D2"/>
    <w:rsid w:val="0096123F"/>
    <w:rsid w:val="009620BB"/>
    <w:rsid w:val="00962779"/>
    <w:rsid w:val="00963209"/>
    <w:rsid w:val="00965391"/>
    <w:rsid w:val="009654EC"/>
    <w:rsid w:val="00965C4B"/>
    <w:rsid w:val="00966C26"/>
    <w:rsid w:val="00967C04"/>
    <w:rsid w:val="00967E0A"/>
    <w:rsid w:val="00970823"/>
    <w:rsid w:val="00970AE3"/>
    <w:rsid w:val="0097149A"/>
    <w:rsid w:val="00971977"/>
    <w:rsid w:val="00972102"/>
    <w:rsid w:val="009726BB"/>
    <w:rsid w:val="009737C9"/>
    <w:rsid w:val="00975B45"/>
    <w:rsid w:val="00976840"/>
    <w:rsid w:val="00976B35"/>
    <w:rsid w:val="00976BF5"/>
    <w:rsid w:val="0098297E"/>
    <w:rsid w:val="00982ED6"/>
    <w:rsid w:val="009842B9"/>
    <w:rsid w:val="00984674"/>
    <w:rsid w:val="00984CEE"/>
    <w:rsid w:val="00984F7B"/>
    <w:rsid w:val="00985683"/>
    <w:rsid w:val="00986C60"/>
    <w:rsid w:val="0098778D"/>
    <w:rsid w:val="00987A06"/>
    <w:rsid w:val="0099108F"/>
    <w:rsid w:val="009918D9"/>
    <w:rsid w:val="009937B0"/>
    <w:rsid w:val="0099579E"/>
    <w:rsid w:val="00995E9D"/>
    <w:rsid w:val="009960D4"/>
    <w:rsid w:val="00996558"/>
    <w:rsid w:val="009971D5"/>
    <w:rsid w:val="009A392D"/>
    <w:rsid w:val="009A6F7A"/>
    <w:rsid w:val="009B069F"/>
    <w:rsid w:val="009B1D02"/>
    <w:rsid w:val="009B38CE"/>
    <w:rsid w:val="009B5C16"/>
    <w:rsid w:val="009B5D04"/>
    <w:rsid w:val="009B7160"/>
    <w:rsid w:val="009C0A08"/>
    <w:rsid w:val="009C0B3A"/>
    <w:rsid w:val="009C16D0"/>
    <w:rsid w:val="009C3CFF"/>
    <w:rsid w:val="009C3F0B"/>
    <w:rsid w:val="009C3FE0"/>
    <w:rsid w:val="009C62F4"/>
    <w:rsid w:val="009C6BAC"/>
    <w:rsid w:val="009C73D5"/>
    <w:rsid w:val="009D04CF"/>
    <w:rsid w:val="009D110E"/>
    <w:rsid w:val="009D17C3"/>
    <w:rsid w:val="009D1F7B"/>
    <w:rsid w:val="009D2796"/>
    <w:rsid w:val="009D2BC4"/>
    <w:rsid w:val="009D47C2"/>
    <w:rsid w:val="009D4DD3"/>
    <w:rsid w:val="009D54E2"/>
    <w:rsid w:val="009D6F61"/>
    <w:rsid w:val="009D7661"/>
    <w:rsid w:val="009E2175"/>
    <w:rsid w:val="009E2690"/>
    <w:rsid w:val="009E3015"/>
    <w:rsid w:val="009E37FD"/>
    <w:rsid w:val="009E3DBA"/>
    <w:rsid w:val="009E51F8"/>
    <w:rsid w:val="009F2649"/>
    <w:rsid w:val="009F3451"/>
    <w:rsid w:val="009F35A6"/>
    <w:rsid w:val="009F53E6"/>
    <w:rsid w:val="009F5575"/>
    <w:rsid w:val="009F6B9D"/>
    <w:rsid w:val="009F768A"/>
    <w:rsid w:val="00A02916"/>
    <w:rsid w:val="00A0387F"/>
    <w:rsid w:val="00A0389A"/>
    <w:rsid w:val="00A0439E"/>
    <w:rsid w:val="00A04FCF"/>
    <w:rsid w:val="00A074D7"/>
    <w:rsid w:val="00A10CE7"/>
    <w:rsid w:val="00A16A99"/>
    <w:rsid w:val="00A17556"/>
    <w:rsid w:val="00A17D23"/>
    <w:rsid w:val="00A208E1"/>
    <w:rsid w:val="00A23DDA"/>
    <w:rsid w:val="00A253F6"/>
    <w:rsid w:val="00A259C4"/>
    <w:rsid w:val="00A26EEC"/>
    <w:rsid w:val="00A27792"/>
    <w:rsid w:val="00A305DA"/>
    <w:rsid w:val="00A31AF8"/>
    <w:rsid w:val="00A3221E"/>
    <w:rsid w:val="00A3407E"/>
    <w:rsid w:val="00A36595"/>
    <w:rsid w:val="00A37685"/>
    <w:rsid w:val="00A40737"/>
    <w:rsid w:val="00A42178"/>
    <w:rsid w:val="00A42470"/>
    <w:rsid w:val="00A450B0"/>
    <w:rsid w:val="00A521AB"/>
    <w:rsid w:val="00A529D3"/>
    <w:rsid w:val="00A54FEB"/>
    <w:rsid w:val="00A55592"/>
    <w:rsid w:val="00A56090"/>
    <w:rsid w:val="00A565D0"/>
    <w:rsid w:val="00A56CD0"/>
    <w:rsid w:val="00A614EB"/>
    <w:rsid w:val="00A61D3E"/>
    <w:rsid w:val="00A65D59"/>
    <w:rsid w:val="00A66139"/>
    <w:rsid w:val="00A67E35"/>
    <w:rsid w:val="00A70097"/>
    <w:rsid w:val="00A71998"/>
    <w:rsid w:val="00A72906"/>
    <w:rsid w:val="00A72ACF"/>
    <w:rsid w:val="00A730C6"/>
    <w:rsid w:val="00A74380"/>
    <w:rsid w:val="00A7643E"/>
    <w:rsid w:val="00A765CD"/>
    <w:rsid w:val="00A775CA"/>
    <w:rsid w:val="00A8018A"/>
    <w:rsid w:val="00A80F10"/>
    <w:rsid w:val="00A81CD7"/>
    <w:rsid w:val="00A8417A"/>
    <w:rsid w:val="00A8451E"/>
    <w:rsid w:val="00A86C56"/>
    <w:rsid w:val="00A87F40"/>
    <w:rsid w:val="00A9649E"/>
    <w:rsid w:val="00A974F4"/>
    <w:rsid w:val="00AA12AE"/>
    <w:rsid w:val="00AA12B9"/>
    <w:rsid w:val="00AA1341"/>
    <w:rsid w:val="00AA14B9"/>
    <w:rsid w:val="00AA19BA"/>
    <w:rsid w:val="00AA2229"/>
    <w:rsid w:val="00AA2525"/>
    <w:rsid w:val="00AA2A41"/>
    <w:rsid w:val="00AA33DE"/>
    <w:rsid w:val="00AA3C73"/>
    <w:rsid w:val="00AA3CC4"/>
    <w:rsid w:val="00AA65BD"/>
    <w:rsid w:val="00AA66E1"/>
    <w:rsid w:val="00AA7A0B"/>
    <w:rsid w:val="00AB05AA"/>
    <w:rsid w:val="00AB16D0"/>
    <w:rsid w:val="00AB2C1B"/>
    <w:rsid w:val="00AB3DB4"/>
    <w:rsid w:val="00AB455D"/>
    <w:rsid w:val="00AB48D8"/>
    <w:rsid w:val="00AB55A5"/>
    <w:rsid w:val="00AB5A05"/>
    <w:rsid w:val="00AB5ADF"/>
    <w:rsid w:val="00AC12A7"/>
    <w:rsid w:val="00AC3BF2"/>
    <w:rsid w:val="00AC4C3F"/>
    <w:rsid w:val="00AC6C21"/>
    <w:rsid w:val="00AC7EC2"/>
    <w:rsid w:val="00AD029A"/>
    <w:rsid w:val="00AD0422"/>
    <w:rsid w:val="00AD0B4C"/>
    <w:rsid w:val="00AD0CA6"/>
    <w:rsid w:val="00AD115F"/>
    <w:rsid w:val="00AD16E7"/>
    <w:rsid w:val="00AD4CAB"/>
    <w:rsid w:val="00AD5483"/>
    <w:rsid w:val="00AD6AA1"/>
    <w:rsid w:val="00AE1334"/>
    <w:rsid w:val="00AE2DED"/>
    <w:rsid w:val="00AE2E83"/>
    <w:rsid w:val="00AE3D8C"/>
    <w:rsid w:val="00AE725B"/>
    <w:rsid w:val="00AF0249"/>
    <w:rsid w:val="00AF150F"/>
    <w:rsid w:val="00AF2BEC"/>
    <w:rsid w:val="00AF3052"/>
    <w:rsid w:val="00AF30B8"/>
    <w:rsid w:val="00AF3F59"/>
    <w:rsid w:val="00AF4737"/>
    <w:rsid w:val="00AF5B4F"/>
    <w:rsid w:val="00AF6716"/>
    <w:rsid w:val="00AF78C1"/>
    <w:rsid w:val="00B00A70"/>
    <w:rsid w:val="00B01FA5"/>
    <w:rsid w:val="00B03098"/>
    <w:rsid w:val="00B0470A"/>
    <w:rsid w:val="00B0595E"/>
    <w:rsid w:val="00B06352"/>
    <w:rsid w:val="00B141F6"/>
    <w:rsid w:val="00B16193"/>
    <w:rsid w:val="00B174E3"/>
    <w:rsid w:val="00B2068E"/>
    <w:rsid w:val="00B2282B"/>
    <w:rsid w:val="00B2364D"/>
    <w:rsid w:val="00B2457B"/>
    <w:rsid w:val="00B2493E"/>
    <w:rsid w:val="00B2623D"/>
    <w:rsid w:val="00B3025B"/>
    <w:rsid w:val="00B3055C"/>
    <w:rsid w:val="00B30827"/>
    <w:rsid w:val="00B30BE1"/>
    <w:rsid w:val="00B31A55"/>
    <w:rsid w:val="00B32FF0"/>
    <w:rsid w:val="00B35A2A"/>
    <w:rsid w:val="00B37765"/>
    <w:rsid w:val="00B377AC"/>
    <w:rsid w:val="00B37C39"/>
    <w:rsid w:val="00B40E8F"/>
    <w:rsid w:val="00B413FC"/>
    <w:rsid w:val="00B4275C"/>
    <w:rsid w:val="00B43587"/>
    <w:rsid w:val="00B43D25"/>
    <w:rsid w:val="00B443F2"/>
    <w:rsid w:val="00B451C3"/>
    <w:rsid w:val="00B45B31"/>
    <w:rsid w:val="00B46812"/>
    <w:rsid w:val="00B47ED0"/>
    <w:rsid w:val="00B50399"/>
    <w:rsid w:val="00B503A3"/>
    <w:rsid w:val="00B513C3"/>
    <w:rsid w:val="00B51A31"/>
    <w:rsid w:val="00B52B07"/>
    <w:rsid w:val="00B53582"/>
    <w:rsid w:val="00B6239D"/>
    <w:rsid w:val="00B66C89"/>
    <w:rsid w:val="00B67305"/>
    <w:rsid w:val="00B67630"/>
    <w:rsid w:val="00B67BEF"/>
    <w:rsid w:val="00B700C8"/>
    <w:rsid w:val="00B71048"/>
    <w:rsid w:val="00B722DE"/>
    <w:rsid w:val="00B72606"/>
    <w:rsid w:val="00B72B85"/>
    <w:rsid w:val="00B73DBD"/>
    <w:rsid w:val="00B77DEF"/>
    <w:rsid w:val="00B803E6"/>
    <w:rsid w:val="00B80DDB"/>
    <w:rsid w:val="00B81208"/>
    <w:rsid w:val="00B813D4"/>
    <w:rsid w:val="00B81EE1"/>
    <w:rsid w:val="00B83848"/>
    <w:rsid w:val="00B8406D"/>
    <w:rsid w:val="00B85177"/>
    <w:rsid w:val="00B9022B"/>
    <w:rsid w:val="00B921BE"/>
    <w:rsid w:val="00B9380E"/>
    <w:rsid w:val="00B94E5E"/>
    <w:rsid w:val="00B94F93"/>
    <w:rsid w:val="00BA2987"/>
    <w:rsid w:val="00BA380B"/>
    <w:rsid w:val="00BA535F"/>
    <w:rsid w:val="00BA550F"/>
    <w:rsid w:val="00BA618B"/>
    <w:rsid w:val="00BA62A1"/>
    <w:rsid w:val="00BA6805"/>
    <w:rsid w:val="00BA761E"/>
    <w:rsid w:val="00BA7782"/>
    <w:rsid w:val="00BA7C99"/>
    <w:rsid w:val="00BB0EED"/>
    <w:rsid w:val="00BB13D8"/>
    <w:rsid w:val="00BB2CC8"/>
    <w:rsid w:val="00BB3FBE"/>
    <w:rsid w:val="00BB4532"/>
    <w:rsid w:val="00BB4CCB"/>
    <w:rsid w:val="00BB5810"/>
    <w:rsid w:val="00BB647F"/>
    <w:rsid w:val="00BC09FE"/>
    <w:rsid w:val="00BC410E"/>
    <w:rsid w:val="00BC424B"/>
    <w:rsid w:val="00BC5D32"/>
    <w:rsid w:val="00BC603D"/>
    <w:rsid w:val="00BC6382"/>
    <w:rsid w:val="00BC6F09"/>
    <w:rsid w:val="00BD0826"/>
    <w:rsid w:val="00BD3D1D"/>
    <w:rsid w:val="00BD4B70"/>
    <w:rsid w:val="00BD4C99"/>
    <w:rsid w:val="00BD4D40"/>
    <w:rsid w:val="00BD4DEC"/>
    <w:rsid w:val="00BD7A38"/>
    <w:rsid w:val="00BE1F1D"/>
    <w:rsid w:val="00BE5618"/>
    <w:rsid w:val="00BE5AE5"/>
    <w:rsid w:val="00BE616C"/>
    <w:rsid w:val="00BE617C"/>
    <w:rsid w:val="00BE711E"/>
    <w:rsid w:val="00BF2F3D"/>
    <w:rsid w:val="00BF40D1"/>
    <w:rsid w:val="00BF4B22"/>
    <w:rsid w:val="00BF63A0"/>
    <w:rsid w:val="00C00809"/>
    <w:rsid w:val="00C02537"/>
    <w:rsid w:val="00C02C62"/>
    <w:rsid w:val="00C03672"/>
    <w:rsid w:val="00C03873"/>
    <w:rsid w:val="00C038F8"/>
    <w:rsid w:val="00C040FE"/>
    <w:rsid w:val="00C07529"/>
    <w:rsid w:val="00C13242"/>
    <w:rsid w:val="00C13BF4"/>
    <w:rsid w:val="00C160CC"/>
    <w:rsid w:val="00C16475"/>
    <w:rsid w:val="00C20276"/>
    <w:rsid w:val="00C213EF"/>
    <w:rsid w:val="00C21A31"/>
    <w:rsid w:val="00C22209"/>
    <w:rsid w:val="00C22F23"/>
    <w:rsid w:val="00C2499C"/>
    <w:rsid w:val="00C24E8E"/>
    <w:rsid w:val="00C3016F"/>
    <w:rsid w:val="00C30EE0"/>
    <w:rsid w:val="00C310FA"/>
    <w:rsid w:val="00C31411"/>
    <w:rsid w:val="00C31922"/>
    <w:rsid w:val="00C32EDF"/>
    <w:rsid w:val="00C34E37"/>
    <w:rsid w:val="00C35B68"/>
    <w:rsid w:val="00C3628A"/>
    <w:rsid w:val="00C36E48"/>
    <w:rsid w:val="00C40080"/>
    <w:rsid w:val="00C405FD"/>
    <w:rsid w:val="00C42573"/>
    <w:rsid w:val="00C42655"/>
    <w:rsid w:val="00C4504A"/>
    <w:rsid w:val="00C45AEE"/>
    <w:rsid w:val="00C5024A"/>
    <w:rsid w:val="00C5084C"/>
    <w:rsid w:val="00C5100B"/>
    <w:rsid w:val="00C523EB"/>
    <w:rsid w:val="00C5383E"/>
    <w:rsid w:val="00C5384E"/>
    <w:rsid w:val="00C55210"/>
    <w:rsid w:val="00C55A82"/>
    <w:rsid w:val="00C56258"/>
    <w:rsid w:val="00C57107"/>
    <w:rsid w:val="00C604F0"/>
    <w:rsid w:val="00C60866"/>
    <w:rsid w:val="00C619AC"/>
    <w:rsid w:val="00C62626"/>
    <w:rsid w:val="00C6266A"/>
    <w:rsid w:val="00C62C2D"/>
    <w:rsid w:val="00C63E83"/>
    <w:rsid w:val="00C65B35"/>
    <w:rsid w:val="00C65B7B"/>
    <w:rsid w:val="00C67D57"/>
    <w:rsid w:val="00C7011A"/>
    <w:rsid w:val="00C73839"/>
    <w:rsid w:val="00C8069B"/>
    <w:rsid w:val="00C8409B"/>
    <w:rsid w:val="00C84913"/>
    <w:rsid w:val="00C856F4"/>
    <w:rsid w:val="00C85BC7"/>
    <w:rsid w:val="00C90005"/>
    <w:rsid w:val="00C91007"/>
    <w:rsid w:val="00C9148C"/>
    <w:rsid w:val="00C9227C"/>
    <w:rsid w:val="00C93716"/>
    <w:rsid w:val="00C93CE6"/>
    <w:rsid w:val="00C94026"/>
    <w:rsid w:val="00C9498C"/>
    <w:rsid w:val="00C94E6C"/>
    <w:rsid w:val="00C957C8"/>
    <w:rsid w:val="00C958A3"/>
    <w:rsid w:val="00C96CC0"/>
    <w:rsid w:val="00CA0481"/>
    <w:rsid w:val="00CA1BC6"/>
    <w:rsid w:val="00CA1FD9"/>
    <w:rsid w:val="00CA232F"/>
    <w:rsid w:val="00CA2740"/>
    <w:rsid w:val="00CA38B6"/>
    <w:rsid w:val="00CA398A"/>
    <w:rsid w:val="00CA3D54"/>
    <w:rsid w:val="00CA654E"/>
    <w:rsid w:val="00CA666D"/>
    <w:rsid w:val="00CA71AA"/>
    <w:rsid w:val="00CA73BE"/>
    <w:rsid w:val="00CB06E9"/>
    <w:rsid w:val="00CB09E1"/>
    <w:rsid w:val="00CB14E0"/>
    <w:rsid w:val="00CB3442"/>
    <w:rsid w:val="00CB63B6"/>
    <w:rsid w:val="00CC0154"/>
    <w:rsid w:val="00CC0631"/>
    <w:rsid w:val="00CC12E6"/>
    <w:rsid w:val="00CC1AE8"/>
    <w:rsid w:val="00CC1B28"/>
    <w:rsid w:val="00CC2012"/>
    <w:rsid w:val="00CC2D01"/>
    <w:rsid w:val="00CC2E25"/>
    <w:rsid w:val="00CC3979"/>
    <w:rsid w:val="00CC4105"/>
    <w:rsid w:val="00CC49A2"/>
    <w:rsid w:val="00CC4F69"/>
    <w:rsid w:val="00CC5E67"/>
    <w:rsid w:val="00CC612B"/>
    <w:rsid w:val="00CC66D8"/>
    <w:rsid w:val="00CC7C64"/>
    <w:rsid w:val="00CD080A"/>
    <w:rsid w:val="00CD0B47"/>
    <w:rsid w:val="00CD1192"/>
    <w:rsid w:val="00CD1942"/>
    <w:rsid w:val="00CD3AAB"/>
    <w:rsid w:val="00CD47AA"/>
    <w:rsid w:val="00CD4D5B"/>
    <w:rsid w:val="00CD7A67"/>
    <w:rsid w:val="00CD7E6D"/>
    <w:rsid w:val="00CE1A67"/>
    <w:rsid w:val="00CE2783"/>
    <w:rsid w:val="00CE4D76"/>
    <w:rsid w:val="00CE4DFD"/>
    <w:rsid w:val="00CE554A"/>
    <w:rsid w:val="00CE5632"/>
    <w:rsid w:val="00CE7832"/>
    <w:rsid w:val="00CF1431"/>
    <w:rsid w:val="00CF2CD8"/>
    <w:rsid w:val="00CF2F0D"/>
    <w:rsid w:val="00CF3CFE"/>
    <w:rsid w:val="00CF3DC0"/>
    <w:rsid w:val="00CF4902"/>
    <w:rsid w:val="00CF5AB4"/>
    <w:rsid w:val="00CF6E71"/>
    <w:rsid w:val="00D010E8"/>
    <w:rsid w:val="00D022AA"/>
    <w:rsid w:val="00D02546"/>
    <w:rsid w:val="00D02C04"/>
    <w:rsid w:val="00D03893"/>
    <w:rsid w:val="00D04B91"/>
    <w:rsid w:val="00D0654D"/>
    <w:rsid w:val="00D068D3"/>
    <w:rsid w:val="00D07B7D"/>
    <w:rsid w:val="00D10E9E"/>
    <w:rsid w:val="00D112CD"/>
    <w:rsid w:val="00D13024"/>
    <w:rsid w:val="00D131A2"/>
    <w:rsid w:val="00D138E8"/>
    <w:rsid w:val="00D17DF7"/>
    <w:rsid w:val="00D208BA"/>
    <w:rsid w:val="00D20E5E"/>
    <w:rsid w:val="00D20F88"/>
    <w:rsid w:val="00D2132A"/>
    <w:rsid w:val="00D21668"/>
    <w:rsid w:val="00D216A4"/>
    <w:rsid w:val="00D216BC"/>
    <w:rsid w:val="00D2217C"/>
    <w:rsid w:val="00D2220F"/>
    <w:rsid w:val="00D22F71"/>
    <w:rsid w:val="00D2623E"/>
    <w:rsid w:val="00D27A1C"/>
    <w:rsid w:val="00D27B6D"/>
    <w:rsid w:val="00D30E25"/>
    <w:rsid w:val="00D34DE8"/>
    <w:rsid w:val="00D358AF"/>
    <w:rsid w:val="00D40C3E"/>
    <w:rsid w:val="00D40E20"/>
    <w:rsid w:val="00D413E7"/>
    <w:rsid w:val="00D429EA"/>
    <w:rsid w:val="00D42F8F"/>
    <w:rsid w:val="00D43A05"/>
    <w:rsid w:val="00D443A0"/>
    <w:rsid w:val="00D45ADF"/>
    <w:rsid w:val="00D50D26"/>
    <w:rsid w:val="00D51208"/>
    <w:rsid w:val="00D52256"/>
    <w:rsid w:val="00D55F06"/>
    <w:rsid w:val="00D56B7A"/>
    <w:rsid w:val="00D61188"/>
    <w:rsid w:val="00D62730"/>
    <w:rsid w:val="00D628FC"/>
    <w:rsid w:val="00D62E60"/>
    <w:rsid w:val="00D632BB"/>
    <w:rsid w:val="00D65DAE"/>
    <w:rsid w:val="00D66EEB"/>
    <w:rsid w:val="00D70350"/>
    <w:rsid w:val="00D715B8"/>
    <w:rsid w:val="00D717FD"/>
    <w:rsid w:val="00D71B05"/>
    <w:rsid w:val="00D74581"/>
    <w:rsid w:val="00D75F9D"/>
    <w:rsid w:val="00D762AE"/>
    <w:rsid w:val="00D8011B"/>
    <w:rsid w:val="00D8172A"/>
    <w:rsid w:val="00D81DEB"/>
    <w:rsid w:val="00D826A6"/>
    <w:rsid w:val="00D827F8"/>
    <w:rsid w:val="00D82847"/>
    <w:rsid w:val="00D83E8E"/>
    <w:rsid w:val="00D854D4"/>
    <w:rsid w:val="00D85903"/>
    <w:rsid w:val="00D87319"/>
    <w:rsid w:val="00D90DAD"/>
    <w:rsid w:val="00D92420"/>
    <w:rsid w:val="00D92A43"/>
    <w:rsid w:val="00D94218"/>
    <w:rsid w:val="00D94B8A"/>
    <w:rsid w:val="00D95793"/>
    <w:rsid w:val="00D95AA5"/>
    <w:rsid w:val="00DA07F1"/>
    <w:rsid w:val="00DA2445"/>
    <w:rsid w:val="00DA346F"/>
    <w:rsid w:val="00DA48FF"/>
    <w:rsid w:val="00DA58D2"/>
    <w:rsid w:val="00DA6AD7"/>
    <w:rsid w:val="00DA6F00"/>
    <w:rsid w:val="00DA7CE7"/>
    <w:rsid w:val="00DB080E"/>
    <w:rsid w:val="00DB4F28"/>
    <w:rsid w:val="00DC0135"/>
    <w:rsid w:val="00DC27CE"/>
    <w:rsid w:val="00DC550C"/>
    <w:rsid w:val="00DC6B73"/>
    <w:rsid w:val="00DC6F56"/>
    <w:rsid w:val="00DC761F"/>
    <w:rsid w:val="00DD06F4"/>
    <w:rsid w:val="00DD0CFB"/>
    <w:rsid w:val="00DD26E7"/>
    <w:rsid w:val="00DD2CAB"/>
    <w:rsid w:val="00DD47C2"/>
    <w:rsid w:val="00DD500F"/>
    <w:rsid w:val="00DD5253"/>
    <w:rsid w:val="00DD593A"/>
    <w:rsid w:val="00DD798F"/>
    <w:rsid w:val="00DD7E81"/>
    <w:rsid w:val="00DE18EA"/>
    <w:rsid w:val="00DE193D"/>
    <w:rsid w:val="00DE5E72"/>
    <w:rsid w:val="00DE6CAC"/>
    <w:rsid w:val="00DF0107"/>
    <w:rsid w:val="00DF08E6"/>
    <w:rsid w:val="00DF53E4"/>
    <w:rsid w:val="00DF7A15"/>
    <w:rsid w:val="00E0042E"/>
    <w:rsid w:val="00E00D1D"/>
    <w:rsid w:val="00E00E50"/>
    <w:rsid w:val="00E02D27"/>
    <w:rsid w:val="00E03230"/>
    <w:rsid w:val="00E03C77"/>
    <w:rsid w:val="00E06F03"/>
    <w:rsid w:val="00E10A31"/>
    <w:rsid w:val="00E10C07"/>
    <w:rsid w:val="00E113B0"/>
    <w:rsid w:val="00E11555"/>
    <w:rsid w:val="00E11FE3"/>
    <w:rsid w:val="00E16420"/>
    <w:rsid w:val="00E17EDC"/>
    <w:rsid w:val="00E21309"/>
    <w:rsid w:val="00E2136E"/>
    <w:rsid w:val="00E25AF8"/>
    <w:rsid w:val="00E26540"/>
    <w:rsid w:val="00E26B31"/>
    <w:rsid w:val="00E3110D"/>
    <w:rsid w:val="00E31A6A"/>
    <w:rsid w:val="00E3405F"/>
    <w:rsid w:val="00E35D2C"/>
    <w:rsid w:val="00E36C53"/>
    <w:rsid w:val="00E40312"/>
    <w:rsid w:val="00E4063C"/>
    <w:rsid w:val="00E407DB"/>
    <w:rsid w:val="00E43440"/>
    <w:rsid w:val="00E44A23"/>
    <w:rsid w:val="00E45E34"/>
    <w:rsid w:val="00E4698A"/>
    <w:rsid w:val="00E46BDF"/>
    <w:rsid w:val="00E47075"/>
    <w:rsid w:val="00E5016B"/>
    <w:rsid w:val="00E50358"/>
    <w:rsid w:val="00E50A4C"/>
    <w:rsid w:val="00E50F30"/>
    <w:rsid w:val="00E525BC"/>
    <w:rsid w:val="00E52F19"/>
    <w:rsid w:val="00E54134"/>
    <w:rsid w:val="00E547DB"/>
    <w:rsid w:val="00E54E06"/>
    <w:rsid w:val="00E555BF"/>
    <w:rsid w:val="00E55A74"/>
    <w:rsid w:val="00E56434"/>
    <w:rsid w:val="00E5644B"/>
    <w:rsid w:val="00E56D8E"/>
    <w:rsid w:val="00E5701C"/>
    <w:rsid w:val="00E61949"/>
    <w:rsid w:val="00E64F76"/>
    <w:rsid w:val="00E65480"/>
    <w:rsid w:val="00E655CA"/>
    <w:rsid w:val="00E65777"/>
    <w:rsid w:val="00E66597"/>
    <w:rsid w:val="00E702AD"/>
    <w:rsid w:val="00E70DCE"/>
    <w:rsid w:val="00E73099"/>
    <w:rsid w:val="00E73520"/>
    <w:rsid w:val="00E73744"/>
    <w:rsid w:val="00E74321"/>
    <w:rsid w:val="00E75509"/>
    <w:rsid w:val="00E75FEC"/>
    <w:rsid w:val="00E807F3"/>
    <w:rsid w:val="00E829BF"/>
    <w:rsid w:val="00E83187"/>
    <w:rsid w:val="00E84F36"/>
    <w:rsid w:val="00E87F97"/>
    <w:rsid w:val="00E917AB"/>
    <w:rsid w:val="00E936A8"/>
    <w:rsid w:val="00E9429E"/>
    <w:rsid w:val="00E96800"/>
    <w:rsid w:val="00E97279"/>
    <w:rsid w:val="00EA446A"/>
    <w:rsid w:val="00EA44AA"/>
    <w:rsid w:val="00EA534F"/>
    <w:rsid w:val="00EA7DC1"/>
    <w:rsid w:val="00EB09F2"/>
    <w:rsid w:val="00EB1759"/>
    <w:rsid w:val="00EB2946"/>
    <w:rsid w:val="00EB2B9D"/>
    <w:rsid w:val="00EB5BA2"/>
    <w:rsid w:val="00EB5C28"/>
    <w:rsid w:val="00EB5E39"/>
    <w:rsid w:val="00EC1AA0"/>
    <w:rsid w:val="00EC2D37"/>
    <w:rsid w:val="00EC478A"/>
    <w:rsid w:val="00EC518A"/>
    <w:rsid w:val="00EC5B64"/>
    <w:rsid w:val="00EC795F"/>
    <w:rsid w:val="00ED0C18"/>
    <w:rsid w:val="00ED0C84"/>
    <w:rsid w:val="00ED237A"/>
    <w:rsid w:val="00ED40B2"/>
    <w:rsid w:val="00ED5B36"/>
    <w:rsid w:val="00EE1FCB"/>
    <w:rsid w:val="00EE2015"/>
    <w:rsid w:val="00EE2690"/>
    <w:rsid w:val="00EE3212"/>
    <w:rsid w:val="00EE33E3"/>
    <w:rsid w:val="00EE3FCD"/>
    <w:rsid w:val="00EE4A91"/>
    <w:rsid w:val="00EE594D"/>
    <w:rsid w:val="00EE5A11"/>
    <w:rsid w:val="00EE6353"/>
    <w:rsid w:val="00EE6403"/>
    <w:rsid w:val="00EE69EE"/>
    <w:rsid w:val="00EE6AFB"/>
    <w:rsid w:val="00EF0D19"/>
    <w:rsid w:val="00EF14C8"/>
    <w:rsid w:val="00EF1577"/>
    <w:rsid w:val="00EF2047"/>
    <w:rsid w:val="00EF237C"/>
    <w:rsid w:val="00EF4A89"/>
    <w:rsid w:val="00EF58CB"/>
    <w:rsid w:val="00EF59E8"/>
    <w:rsid w:val="00EF62ED"/>
    <w:rsid w:val="00EF6BD4"/>
    <w:rsid w:val="00EF7E2A"/>
    <w:rsid w:val="00F00FD8"/>
    <w:rsid w:val="00F01434"/>
    <w:rsid w:val="00F02296"/>
    <w:rsid w:val="00F02489"/>
    <w:rsid w:val="00F02E4F"/>
    <w:rsid w:val="00F117F6"/>
    <w:rsid w:val="00F13DE8"/>
    <w:rsid w:val="00F156D2"/>
    <w:rsid w:val="00F15F8B"/>
    <w:rsid w:val="00F15F90"/>
    <w:rsid w:val="00F1636E"/>
    <w:rsid w:val="00F16713"/>
    <w:rsid w:val="00F1677E"/>
    <w:rsid w:val="00F17AAA"/>
    <w:rsid w:val="00F17CCA"/>
    <w:rsid w:val="00F17FDB"/>
    <w:rsid w:val="00F20692"/>
    <w:rsid w:val="00F20A28"/>
    <w:rsid w:val="00F21465"/>
    <w:rsid w:val="00F21FF5"/>
    <w:rsid w:val="00F24A39"/>
    <w:rsid w:val="00F25558"/>
    <w:rsid w:val="00F26BCA"/>
    <w:rsid w:val="00F26E98"/>
    <w:rsid w:val="00F30439"/>
    <w:rsid w:val="00F30507"/>
    <w:rsid w:val="00F308A4"/>
    <w:rsid w:val="00F3171E"/>
    <w:rsid w:val="00F33B55"/>
    <w:rsid w:val="00F34146"/>
    <w:rsid w:val="00F34924"/>
    <w:rsid w:val="00F37154"/>
    <w:rsid w:val="00F37462"/>
    <w:rsid w:val="00F37FE1"/>
    <w:rsid w:val="00F40EF6"/>
    <w:rsid w:val="00F431B6"/>
    <w:rsid w:val="00F436AD"/>
    <w:rsid w:val="00F43AE7"/>
    <w:rsid w:val="00F44897"/>
    <w:rsid w:val="00F4786D"/>
    <w:rsid w:val="00F5069F"/>
    <w:rsid w:val="00F50754"/>
    <w:rsid w:val="00F51254"/>
    <w:rsid w:val="00F51B64"/>
    <w:rsid w:val="00F535DE"/>
    <w:rsid w:val="00F53A87"/>
    <w:rsid w:val="00F53B78"/>
    <w:rsid w:val="00F56CFC"/>
    <w:rsid w:val="00F574F2"/>
    <w:rsid w:val="00F57727"/>
    <w:rsid w:val="00F6065C"/>
    <w:rsid w:val="00F61EB1"/>
    <w:rsid w:val="00F62C8B"/>
    <w:rsid w:val="00F62D88"/>
    <w:rsid w:val="00F63CE1"/>
    <w:rsid w:val="00F64860"/>
    <w:rsid w:val="00F64E3F"/>
    <w:rsid w:val="00F65549"/>
    <w:rsid w:val="00F70F7F"/>
    <w:rsid w:val="00F71824"/>
    <w:rsid w:val="00F718BD"/>
    <w:rsid w:val="00F72182"/>
    <w:rsid w:val="00F75791"/>
    <w:rsid w:val="00F76350"/>
    <w:rsid w:val="00F765E5"/>
    <w:rsid w:val="00F770AE"/>
    <w:rsid w:val="00F802D4"/>
    <w:rsid w:val="00F80639"/>
    <w:rsid w:val="00F80FC2"/>
    <w:rsid w:val="00F839A9"/>
    <w:rsid w:val="00F84787"/>
    <w:rsid w:val="00F87A20"/>
    <w:rsid w:val="00F91982"/>
    <w:rsid w:val="00F926C8"/>
    <w:rsid w:val="00F95417"/>
    <w:rsid w:val="00F95623"/>
    <w:rsid w:val="00FA21BA"/>
    <w:rsid w:val="00FA2988"/>
    <w:rsid w:val="00FA2E5F"/>
    <w:rsid w:val="00FA311A"/>
    <w:rsid w:val="00FA341D"/>
    <w:rsid w:val="00FA5521"/>
    <w:rsid w:val="00FA556A"/>
    <w:rsid w:val="00FA58D4"/>
    <w:rsid w:val="00FA7E86"/>
    <w:rsid w:val="00FB03D4"/>
    <w:rsid w:val="00FB0B52"/>
    <w:rsid w:val="00FB1DB2"/>
    <w:rsid w:val="00FB2D45"/>
    <w:rsid w:val="00FB526B"/>
    <w:rsid w:val="00FB65FB"/>
    <w:rsid w:val="00FB6C8F"/>
    <w:rsid w:val="00FB7DE9"/>
    <w:rsid w:val="00FC0E8A"/>
    <w:rsid w:val="00FC172D"/>
    <w:rsid w:val="00FC1AAD"/>
    <w:rsid w:val="00FC4D79"/>
    <w:rsid w:val="00FC4F5E"/>
    <w:rsid w:val="00FC5E22"/>
    <w:rsid w:val="00FD30E7"/>
    <w:rsid w:val="00FD58CF"/>
    <w:rsid w:val="00FD5FC9"/>
    <w:rsid w:val="00FE0FE8"/>
    <w:rsid w:val="00FE34F3"/>
    <w:rsid w:val="00FF10EA"/>
    <w:rsid w:val="00FF1FC7"/>
    <w:rsid w:val="00FF25CC"/>
    <w:rsid w:val="00FF2893"/>
    <w:rsid w:val="00FF56AA"/>
    <w:rsid w:val="00FF71BE"/>
    <w:rsid w:val="00FF7C67"/>
    <w:rsid w:val="00FF7C71"/>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1">
      <v:textbox inset="5.85pt,.7pt,5.85pt,.7pt"/>
    </o:shapedefaults>
    <o:shapelayout v:ext="edit">
      <o:idmap v:ext="edit" data="2"/>
    </o:shapelayout>
  </w:shapeDefaults>
  <w:decimalSymbol w:val="."/>
  <w:listSeparator w:val=","/>
  <w14:docId w14:val="26573BAA"/>
  <w14:discardImageEditingData/>
  <w15:docId w15:val="{8125836C-E6EE-415C-A05F-7ED93F07C1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rsid w:val="00EF1577"/>
    <w:rPr>
      <w:lang w:eastAsia="ja-JP"/>
    </w:rPr>
  </w:style>
  <w:style w:type="paragraph" w:styleId="1">
    <w:name w:val="heading 1"/>
    <w:basedOn w:val="a"/>
    <w:next w:val="a"/>
    <w:link w:val="10"/>
    <w:uiPriority w:val="9"/>
    <w:rsid w:val="0020767D"/>
    <w:pPr>
      <w:keepNext/>
      <w:outlineLvl w:val="0"/>
    </w:pPr>
    <w:rPr>
      <w:rFonts w:asciiTheme="majorHAnsi" w:eastAsiaTheme="majorEastAsia" w:hAnsiTheme="majorHAnsi" w:cstheme="majorBidi"/>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547DB"/>
    <w:pPr>
      <w:tabs>
        <w:tab w:val="center" w:pos="4513"/>
        <w:tab w:val="right" w:pos="9026"/>
      </w:tabs>
      <w:spacing w:after="0" w:line="240" w:lineRule="auto"/>
    </w:pPr>
  </w:style>
  <w:style w:type="character" w:customStyle="1" w:styleId="a4">
    <w:name w:val="ヘッダー (文字)"/>
    <w:basedOn w:val="a0"/>
    <w:link w:val="a3"/>
    <w:uiPriority w:val="99"/>
    <w:rsid w:val="00E547DB"/>
  </w:style>
  <w:style w:type="paragraph" w:styleId="a5">
    <w:name w:val="footer"/>
    <w:basedOn w:val="a"/>
    <w:link w:val="a6"/>
    <w:uiPriority w:val="99"/>
    <w:unhideWhenUsed/>
    <w:rsid w:val="00E547DB"/>
    <w:pPr>
      <w:tabs>
        <w:tab w:val="center" w:pos="4513"/>
        <w:tab w:val="right" w:pos="9026"/>
      </w:tabs>
      <w:spacing w:after="0" w:line="240" w:lineRule="auto"/>
    </w:pPr>
  </w:style>
  <w:style w:type="character" w:customStyle="1" w:styleId="a6">
    <w:name w:val="フッター (文字)"/>
    <w:basedOn w:val="a0"/>
    <w:link w:val="a5"/>
    <w:uiPriority w:val="99"/>
    <w:rsid w:val="00E547DB"/>
  </w:style>
  <w:style w:type="paragraph" w:styleId="a7">
    <w:name w:val="Balloon Text"/>
    <w:basedOn w:val="a"/>
    <w:link w:val="a8"/>
    <w:uiPriority w:val="99"/>
    <w:semiHidden/>
    <w:unhideWhenUsed/>
    <w:rsid w:val="00E547DB"/>
    <w:pPr>
      <w:spacing w:after="0" w:line="240" w:lineRule="auto"/>
    </w:pPr>
    <w:rPr>
      <w:rFonts w:ascii="Tahoma" w:hAnsi="Tahoma" w:cs="Tahoma"/>
      <w:sz w:val="16"/>
      <w:szCs w:val="16"/>
    </w:rPr>
  </w:style>
  <w:style w:type="character" w:customStyle="1" w:styleId="a8">
    <w:name w:val="吹き出し (文字)"/>
    <w:basedOn w:val="a0"/>
    <w:link w:val="a7"/>
    <w:uiPriority w:val="99"/>
    <w:semiHidden/>
    <w:rsid w:val="00E547DB"/>
    <w:rPr>
      <w:rFonts w:ascii="Tahoma" w:hAnsi="Tahoma" w:cs="Tahoma"/>
      <w:sz w:val="16"/>
      <w:szCs w:val="16"/>
    </w:rPr>
  </w:style>
  <w:style w:type="paragraph" w:customStyle="1" w:styleId="RSCH01PaperTitle">
    <w:name w:val="RSC H01 Paper Title"/>
    <w:basedOn w:val="a"/>
    <w:next w:val="a"/>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a"/>
    <w:link w:val="RSCH02PaperAuthorsandBylineChar"/>
    <w:qFormat/>
    <w:rsid w:val="001633D9"/>
    <w:pPr>
      <w:spacing w:after="120" w:line="240" w:lineRule="exact"/>
    </w:pPr>
    <w:rPr>
      <w:rFonts w:cs="Times New Roman"/>
      <w:sz w:val="20"/>
    </w:rPr>
  </w:style>
  <w:style w:type="paragraph" w:customStyle="1" w:styleId="RSCB01COMAbstract">
    <w:name w:val="RSC B01 COM Abstract"/>
    <w:basedOn w:val="a"/>
    <w:link w:val="RSCB01COMAbstractChar"/>
    <w:qFormat/>
    <w:rsid w:val="0025490A"/>
    <w:pPr>
      <w:spacing w:line="240" w:lineRule="exact"/>
      <w:jc w:val="both"/>
    </w:pPr>
    <w:rPr>
      <w:b/>
      <w:noProof/>
      <w:sz w:val="18"/>
      <w:lang w:eastAsia="en-GB"/>
    </w:rPr>
  </w:style>
  <w:style w:type="table" w:styleId="a9">
    <w:name w:val="Table Grid"/>
    <w:basedOn w:val="a1"/>
    <w:uiPriority w:val="39"/>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SectionHeading"/>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a"/>
    <w:link w:val="RSCB02ArticleTextChar"/>
    <w:qFormat/>
    <w:rsid w:val="002C3D7C"/>
    <w:pPr>
      <w:tabs>
        <w:tab w:val="left" w:pos="284"/>
      </w:tabs>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a0"/>
    <w:link w:val="RSCB02ArticleText"/>
    <w:rsid w:val="002C3D7C"/>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485FDB"/>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a"/>
    <w:link w:val="RSCI02FigureSchemeChartwithtopbarChar"/>
    <w:qFormat/>
    <w:rsid w:val="00485FDB"/>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a"/>
    <w:link w:val="RSCI01FigureSchemeChartwithbottombarChar"/>
    <w:qFormat/>
    <w:rsid w:val="002E5B1D"/>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a"/>
    <w:link w:val="RSCI03FigureSchemeChartUncaptionedChar"/>
    <w:qFormat/>
    <w:rsid w:val="002E5B1D"/>
    <w:pPr>
      <w:spacing w:before="160" w:after="160" w:line="240" w:lineRule="auto"/>
      <w:jc w:val="center"/>
    </w:pPr>
    <w:rPr>
      <w:rFonts w:cs="Times New Roman"/>
      <w:sz w:val="16"/>
      <w:szCs w:val="16"/>
    </w:rPr>
  </w:style>
  <w:style w:type="paragraph" w:customStyle="1" w:styleId="RSCB03MathematicsGreeketc">
    <w:name w:val="RSC B03 Mathematics/Greek etc"/>
    <w:basedOn w:val="a"/>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a"/>
    <w:link w:val="RSCF02FootnotestoTitleAuthorsChar"/>
    <w:qFormat/>
    <w:rsid w:val="00485FDB"/>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a0"/>
    <w:link w:val="RSCF01FootnoteAuthorAddress"/>
    <w:rsid w:val="00485FDB"/>
    <w:rPr>
      <w:rFonts w:cs="Times New Roman"/>
      <w:i/>
      <w:w w:val="105"/>
      <w:sz w:val="14"/>
      <w:szCs w:val="14"/>
    </w:rPr>
  </w:style>
  <w:style w:type="paragraph" w:customStyle="1" w:styleId="RSCR02References">
    <w:name w:val="RSC R02 References"/>
    <w:link w:val="RSCR02ReferencesChar"/>
    <w:qFormat/>
    <w:rsid w:val="00243D3C"/>
    <w:pPr>
      <w:numPr>
        <w:numId w:val="2"/>
      </w:numPr>
      <w:tabs>
        <w:tab w:val="left" w:pos="284"/>
      </w:tabs>
      <w:spacing w:after="0" w:line="200" w:lineRule="exact"/>
      <w:ind w:left="284" w:hanging="284"/>
    </w:pPr>
    <w:rPr>
      <w:rFonts w:cs="Times New Roman"/>
      <w:w w:val="105"/>
      <w:sz w:val="18"/>
      <w:szCs w:val="18"/>
    </w:rPr>
  </w:style>
  <w:style w:type="character" w:customStyle="1" w:styleId="RSCF02FootnotestoTitleAuthorsChar">
    <w:name w:val="RSC F02 Footnotes to Title/Authors Char"/>
    <w:basedOn w:val="a0"/>
    <w:link w:val="RSCF02FootnotestoTitleAuthors"/>
    <w:rsid w:val="00485FDB"/>
    <w:rPr>
      <w:rFonts w:cs="Times New Roman"/>
      <w:w w:val="105"/>
      <w:sz w:val="14"/>
      <w:szCs w:val="14"/>
    </w:rPr>
  </w:style>
  <w:style w:type="paragraph" w:styleId="aa">
    <w:name w:val="No Spacing"/>
    <w:uiPriority w:val="1"/>
    <w:rsid w:val="00272D6F"/>
    <w:pPr>
      <w:spacing w:after="0" w:line="240" w:lineRule="auto"/>
    </w:pPr>
  </w:style>
  <w:style w:type="character" w:customStyle="1" w:styleId="RSCR02ReferencesChar">
    <w:name w:val="RSC R02 References Char"/>
    <w:basedOn w:val="a0"/>
    <w:link w:val="RSCR02References"/>
    <w:rsid w:val="00243D3C"/>
    <w:rPr>
      <w:rFonts w:cs="Times New Roman"/>
      <w:w w:val="105"/>
      <w:sz w:val="18"/>
      <w:szCs w:val="18"/>
    </w:rPr>
  </w:style>
  <w:style w:type="paragraph" w:customStyle="1" w:styleId="RSCB04SectionHeading">
    <w:name w:val="RSC B04 Section Heading"/>
    <w:basedOn w:val="a"/>
    <w:link w:val="RSCB04SectionHeadingChar"/>
    <w:qFormat/>
    <w:rsid w:val="00EF6BD4"/>
    <w:pPr>
      <w:spacing w:before="400" w:after="80" w:line="240" w:lineRule="auto"/>
    </w:pPr>
    <w:rPr>
      <w:b/>
      <w:sz w:val="24"/>
    </w:rPr>
  </w:style>
  <w:style w:type="character" w:customStyle="1" w:styleId="RSCH01PaperTitleChar">
    <w:name w:val="RSC H01 Paper Title Char"/>
    <w:basedOn w:val="a0"/>
    <w:link w:val="RSCH01PaperTitle"/>
    <w:rsid w:val="00C32EDF"/>
    <w:rPr>
      <w:rFonts w:cs="Times New Roman"/>
      <w:b/>
      <w:sz w:val="29"/>
      <w:szCs w:val="32"/>
    </w:rPr>
  </w:style>
  <w:style w:type="character" w:customStyle="1" w:styleId="RSCH02PaperAuthorsandBylineChar">
    <w:name w:val="RSC H02 Paper Authors and Byline Char"/>
    <w:basedOn w:val="a0"/>
    <w:link w:val="RSCH02PaperAuthorsandByline"/>
    <w:rsid w:val="001633D9"/>
    <w:rPr>
      <w:rFonts w:cs="Times New Roman"/>
      <w:sz w:val="20"/>
    </w:rPr>
  </w:style>
  <w:style w:type="character" w:customStyle="1" w:styleId="RSCB01COMAbstractChar">
    <w:name w:val="RSC B01 COM Abstract Char"/>
    <w:basedOn w:val="a0"/>
    <w:link w:val="RSCB01COMAbstract"/>
    <w:rsid w:val="0025490A"/>
    <w:rPr>
      <w:b/>
      <w:noProof/>
      <w:sz w:val="18"/>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SectionHeadingChar">
    <w:name w:val="RSC B04 Section Heading Char"/>
    <w:basedOn w:val="a0"/>
    <w:link w:val="RSCB04SectionHeading"/>
    <w:rsid w:val="00EF6BD4"/>
    <w:rPr>
      <w:b/>
      <w:sz w:val="24"/>
    </w:rPr>
  </w:style>
  <w:style w:type="character" w:customStyle="1" w:styleId="05BHeadingChar">
    <w:name w:val="05 B Heading Char"/>
    <w:basedOn w:val="RSCB04SectionHeading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a"/>
    <w:link w:val="RSCT01TableTitlewithtopbarChar"/>
    <w:qFormat/>
    <w:rsid w:val="00485FDB"/>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a0"/>
    <w:link w:val="RSCI02FigureSchemeChartwithtopbar"/>
    <w:rsid w:val="00485FDB"/>
    <w:rPr>
      <w:rFonts w:cs="Times New Roman"/>
      <w:w w:val="108"/>
      <w:sz w:val="14"/>
      <w:szCs w:val="18"/>
    </w:rPr>
  </w:style>
  <w:style w:type="character" w:customStyle="1" w:styleId="RSCI01FigureSchemeChartwithbottombarChar">
    <w:name w:val="RSC I01 Figure/Scheme/Chart with bottom bar Char"/>
    <w:basedOn w:val="a0"/>
    <w:link w:val="RSCI01FigureSchemeChartwithbottombar"/>
    <w:rsid w:val="002E5B1D"/>
    <w:rPr>
      <w:rFonts w:cstheme="minorHAnsi"/>
      <w:w w:val="108"/>
      <w:sz w:val="14"/>
      <w:szCs w:val="14"/>
    </w:rPr>
  </w:style>
  <w:style w:type="character" w:customStyle="1" w:styleId="RSCI03FigureSchemeChartUncaptionedChar">
    <w:name w:val="RSC I03 Figure/Scheme/Chart Uncaptioned Char"/>
    <w:basedOn w:val="a0"/>
    <w:link w:val="RSCI03FigureSchemeChartUncaptioned"/>
    <w:rsid w:val="002E5B1D"/>
    <w:rPr>
      <w:rFonts w:cs="Times New Roman"/>
      <w:sz w:val="16"/>
      <w:szCs w:val="16"/>
    </w:rPr>
  </w:style>
  <w:style w:type="character" w:customStyle="1" w:styleId="RSCB03MathematicsGreeketcChar">
    <w:name w:val="RSC B03 Mathematics/Greek etc Char"/>
    <w:basedOn w:val="a0"/>
    <w:link w:val="RSCB03MathematicsGreeketc"/>
    <w:rsid w:val="007A37D8"/>
    <w:rPr>
      <w:rFonts w:ascii="Times New Roman" w:hAnsi="Times New Roman"/>
      <w:sz w:val="18"/>
    </w:rPr>
  </w:style>
  <w:style w:type="paragraph" w:customStyle="1" w:styleId="RSCT03TableBody">
    <w:name w:val="RSC T03 Table Body"/>
    <w:basedOn w:val="a"/>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a0"/>
    <w:link w:val="RSCT01TableTitlewithtopbar"/>
    <w:rsid w:val="00485FDB"/>
    <w:rPr>
      <w:rFonts w:eastAsia="Times New Roman" w:cs="Times New Roman"/>
      <w:sz w:val="14"/>
      <w:szCs w:val="20"/>
      <w:lang w:eastAsia="en-GB"/>
    </w:rPr>
  </w:style>
  <w:style w:type="paragraph" w:customStyle="1" w:styleId="RSCT04TableFootnotewithbottombar">
    <w:name w:val="RSC T04 Table Footnote with bottom bar"/>
    <w:basedOn w:val="a"/>
    <w:link w:val="RSCT04TableFootnotewithbottombarChar"/>
    <w:qFormat/>
    <w:rsid w:val="00485FDB"/>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a0"/>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a0"/>
    <w:link w:val="RSCT04TableFootnotewithbottombar"/>
    <w:rsid w:val="00485FDB"/>
    <w:rPr>
      <w:rFonts w:eastAsia="Times New Roman" w:cs="Times New Roman"/>
      <w:sz w:val="15"/>
      <w:szCs w:val="20"/>
      <w:lang w:eastAsia="en-GB"/>
    </w:rPr>
  </w:style>
  <w:style w:type="character" w:styleId="ab">
    <w:name w:val="Hyperlink"/>
    <w:basedOn w:val="a0"/>
    <w:uiPriority w:val="99"/>
    <w:unhideWhenUsed/>
    <w:rsid w:val="005037CD"/>
    <w:rPr>
      <w:color w:val="0000FF" w:themeColor="hyperlink"/>
      <w:u w:val="single"/>
    </w:rPr>
  </w:style>
  <w:style w:type="paragraph" w:styleId="ac">
    <w:name w:val="List Paragraph"/>
    <w:basedOn w:val="a"/>
    <w:uiPriority w:val="34"/>
    <w:rsid w:val="00F15F90"/>
    <w:pPr>
      <w:ind w:left="720"/>
      <w:contextualSpacing/>
    </w:pPr>
  </w:style>
  <w:style w:type="paragraph" w:styleId="ad">
    <w:name w:val="Revision"/>
    <w:hidden/>
    <w:uiPriority w:val="99"/>
    <w:semiHidden/>
    <w:rsid w:val="000D5891"/>
    <w:pPr>
      <w:spacing w:after="0" w:line="240" w:lineRule="auto"/>
    </w:pPr>
  </w:style>
  <w:style w:type="paragraph" w:styleId="ae">
    <w:name w:val="footnote text"/>
    <w:basedOn w:val="a"/>
    <w:link w:val="af"/>
    <w:uiPriority w:val="99"/>
    <w:semiHidden/>
    <w:unhideWhenUsed/>
    <w:rsid w:val="00CA2740"/>
    <w:pPr>
      <w:spacing w:after="0" w:line="240" w:lineRule="auto"/>
    </w:pPr>
    <w:rPr>
      <w:sz w:val="20"/>
      <w:szCs w:val="20"/>
    </w:rPr>
  </w:style>
  <w:style w:type="character" w:customStyle="1" w:styleId="af">
    <w:name w:val="脚注文字列 (文字)"/>
    <w:basedOn w:val="a0"/>
    <w:link w:val="ae"/>
    <w:uiPriority w:val="99"/>
    <w:semiHidden/>
    <w:rsid w:val="00CA2740"/>
    <w:rPr>
      <w:sz w:val="20"/>
      <w:szCs w:val="20"/>
    </w:rPr>
  </w:style>
  <w:style w:type="character" w:styleId="af0">
    <w:name w:val="footnote reference"/>
    <w:basedOn w:val="a0"/>
    <w:uiPriority w:val="99"/>
    <w:semiHidden/>
    <w:unhideWhenUsed/>
    <w:rsid w:val="00CA2740"/>
    <w:rPr>
      <w:vertAlign w:val="superscript"/>
    </w:rPr>
  </w:style>
  <w:style w:type="paragraph" w:styleId="Web">
    <w:name w:val="Normal (Web)"/>
    <w:basedOn w:val="a"/>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af1">
    <w:name w:val="caption"/>
    <w:basedOn w:val="a"/>
    <w:next w:val="a"/>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485FDB"/>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485FDB"/>
    <w:pPr>
      <w:spacing w:line="200" w:lineRule="exact"/>
      <w:jc w:val="both"/>
    </w:pPr>
    <w:rPr>
      <w:bCs/>
      <w:sz w:val="18"/>
      <w:szCs w:val="18"/>
    </w:rPr>
  </w:style>
  <w:style w:type="character" w:customStyle="1" w:styleId="RSCI04CaptiontoFigureSchemeChartChar">
    <w:name w:val="RSC I04 Caption to Figure/Scheme/Chart Char"/>
    <w:basedOn w:val="a0"/>
    <w:link w:val="RSCI04CaptiontoFigureSchemeChart"/>
    <w:rsid w:val="00485FDB"/>
    <w:rPr>
      <w:bCs/>
      <w:sz w:val="14"/>
      <w:szCs w:val="18"/>
    </w:rPr>
  </w:style>
  <w:style w:type="paragraph" w:customStyle="1" w:styleId="RSCM01ReceivedAccepted">
    <w:name w:val="RSC M01 Received/Accepted"/>
    <w:basedOn w:val="a"/>
    <w:link w:val="RSCM01ReceivedAcceptedChar"/>
    <w:qFormat/>
    <w:rsid w:val="004C531E"/>
    <w:pPr>
      <w:spacing w:before="960" w:after="0" w:line="180" w:lineRule="exact"/>
      <w:contextualSpacing/>
    </w:pPr>
    <w:rPr>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485FDB"/>
    <w:rPr>
      <w:bCs/>
      <w:sz w:val="18"/>
      <w:szCs w:val="18"/>
    </w:rPr>
  </w:style>
  <w:style w:type="paragraph" w:customStyle="1" w:styleId="RSCM02DOI">
    <w:name w:val="RSC M02 DOI"/>
    <w:basedOn w:val="a"/>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a0"/>
    <w:link w:val="RSCM01ReceivedAccepted"/>
    <w:rsid w:val="004C531E"/>
    <w:rPr>
      <w:rFonts w:eastAsiaTheme="minorEastAsia"/>
      <w:noProof/>
      <w:sz w:val="14"/>
      <w:szCs w:val="14"/>
      <w:lang w:eastAsia="en-GB"/>
    </w:rPr>
  </w:style>
  <w:style w:type="paragraph" w:customStyle="1" w:styleId="RSCM03Website">
    <w:name w:val="RSC M03 Website"/>
    <w:basedOn w:val="a"/>
    <w:link w:val="RSCM03WebsiteChar"/>
    <w:qFormat/>
    <w:rsid w:val="004C531E"/>
    <w:pPr>
      <w:spacing w:line="400" w:lineRule="exact"/>
    </w:pPr>
    <w:rPr>
      <w:b/>
      <w:sz w:val="14"/>
      <w:szCs w:val="14"/>
    </w:rPr>
  </w:style>
  <w:style w:type="character" w:customStyle="1" w:styleId="RSCM02DOIChar">
    <w:name w:val="RSC M02 DOI Char"/>
    <w:basedOn w:val="a0"/>
    <w:link w:val="RSCM02DOI"/>
    <w:rsid w:val="004C531E"/>
    <w:rPr>
      <w:sz w:val="14"/>
      <w:szCs w:val="14"/>
    </w:rPr>
  </w:style>
  <w:style w:type="paragraph" w:customStyle="1" w:styleId="RSCB05SectionHeadingstandalone">
    <w:name w:val="RSC B05 Section Heading (stand alone)"/>
    <w:link w:val="RSCB05SectionHeadingstandaloneChar"/>
    <w:qFormat/>
    <w:rsid w:val="00EF6BD4"/>
    <w:pPr>
      <w:spacing w:before="400" w:after="160" w:line="240" w:lineRule="auto"/>
    </w:pPr>
    <w:rPr>
      <w:rFonts w:cs="Times New Roman"/>
      <w:sz w:val="24"/>
    </w:rPr>
  </w:style>
  <w:style w:type="character" w:customStyle="1" w:styleId="RSCM03WebsiteChar">
    <w:name w:val="RSC M03 Website Char"/>
    <w:basedOn w:val="a0"/>
    <w:link w:val="RSCM03Website"/>
    <w:rsid w:val="004C531E"/>
    <w:rPr>
      <w:b/>
      <w:sz w:val="14"/>
      <w:szCs w:val="14"/>
    </w:rPr>
  </w:style>
  <w:style w:type="paragraph" w:customStyle="1" w:styleId="RSCB06Sub-SectionHeading">
    <w:name w:val="RSC B06 Sub-Section Heading"/>
    <w:link w:val="RSCB06Sub-SectionHeadingChar"/>
    <w:qFormat/>
    <w:rsid w:val="00EF6BD4"/>
    <w:pPr>
      <w:spacing w:after="80" w:line="240" w:lineRule="exact"/>
    </w:pPr>
    <w:rPr>
      <w:b/>
      <w:sz w:val="18"/>
    </w:rPr>
  </w:style>
  <w:style w:type="character" w:customStyle="1" w:styleId="RSCB05SectionHeadingstandaloneChar">
    <w:name w:val="RSC B05 Section Heading (stand alone) Char"/>
    <w:basedOn w:val="RSCH02PaperAuthorsandBylineChar"/>
    <w:link w:val="RSCB05SectionHeadingstandalone"/>
    <w:rsid w:val="00EF6BD4"/>
    <w:rPr>
      <w:rFonts w:cs="Times New Roman"/>
      <w:sz w:val="24"/>
    </w:rPr>
  </w:style>
  <w:style w:type="paragraph" w:customStyle="1" w:styleId="RSCB07Sub-SectionHeadingstandalone">
    <w:name w:val="RSC B07 Sub-Section Heading (stand alone)"/>
    <w:link w:val="RSCB07Sub-SectionHeadingstandaloneChar"/>
    <w:qFormat/>
    <w:rsid w:val="00EF6BD4"/>
    <w:pPr>
      <w:spacing w:before="160" w:after="80" w:line="240" w:lineRule="exact"/>
    </w:pPr>
    <w:rPr>
      <w:b/>
      <w:sz w:val="18"/>
    </w:rPr>
  </w:style>
  <w:style w:type="character" w:customStyle="1" w:styleId="RSCB06Sub-SectionHeadingChar">
    <w:name w:val="RSC B06 Sub-Section Heading Char"/>
    <w:basedOn w:val="a0"/>
    <w:link w:val="RSCB06Sub-SectionHeading"/>
    <w:rsid w:val="00EF6BD4"/>
    <w:rPr>
      <w:b/>
      <w:sz w:val="18"/>
    </w:rPr>
  </w:style>
  <w:style w:type="paragraph" w:customStyle="1" w:styleId="RSCB08In-lineHeading">
    <w:name w:val="RSC B08 In-line Heading"/>
    <w:link w:val="RSCB08In-lineHeadingChar"/>
    <w:qFormat/>
    <w:rsid w:val="00EF6BD4"/>
    <w:pPr>
      <w:spacing w:after="0"/>
    </w:pPr>
    <w:rPr>
      <w:b/>
      <w:sz w:val="18"/>
    </w:rPr>
  </w:style>
  <w:style w:type="character" w:customStyle="1" w:styleId="RSCB07Sub-SectionHeadingstandaloneChar">
    <w:name w:val="RSC B07 Sub-Section Heading (stand alone) Char"/>
    <w:basedOn w:val="a0"/>
    <w:link w:val="RSCB07Sub-SectionHeadingstandalone"/>
    <w:rsid w:val="00EF6BD4"/>
    <w:rPr>
      <w:b/>
      <w:sz w:val="18"/>
    </w:rPr>
  </w:style>
  <w:style w:type="character" w:customStyle="1" w:styleId="RSCB08In-lineHeadingChar">
    <w:name w:val="RSC B08 In-line Heading Char"/>
    <w:basedOn w:val="a0"/>
    <w:link w:val="RSCB08In-lineHeading"/>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485FDB"/>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485FDB"/>
    <w:rPr>
      <w:bCs/>
      <w:sz w:val="14"/>
      <w:szCs w:val="18"/>
    </w:rPr>
  </w:style>
  <w:style w:type="character" w:styleId="af2">
    <w:name w:val="FollowedHyperlink"/>
    <w:basedOn w:val="a0"/>
    <w:uiPriority w:val="99"/>
    <w:semiHidden/>
    <w:unhideWhenUsed/>
    <w:rsid w:val="005812D7"/>
    <w:rPr>
      <w:color w:val="800080" w:themeColor="followedHyperlink"/>
      <w:u w:val="single"/>
    </w:rPr>
  </w:style>
  <w:style w:type="character" w:customStyle="1" w:styleId="RSCB04AHeadingSectionChar">
    <w:name w:val="RSC B04 A Heading (Section) Char"/>
    <w:basedOn w:val="a0"/>
    <w:link w:val="RSCB04AHeadingSection"/>
    <w:locked/>
    <w:rsid w:val="00584D2B"/>
    <w:rPr>
      <w:b/>
      <w:sz w:val="24"/>
    </w:rPr>
  </w:style>
  <w:style w:type="paragraph" w:customStyle="1" w:styleId="RSCB04AHeadingSection">
    <w:name w:val="RSC B04 A Heading (Section)"/>
    <w:basedOn w:val="a"/>
    <w:link w:val="RSCB04AHeadingSectionChar"/>
    <w:qFormat/>
    <w:rsid w:val="00584D2B"/>
    <w:pPr>
      <w:spacing w:before="400" w:after="80" w:line="240" w:lineRule="auto"/>
    </w:pPr>
    <w:rPr>
      <w:b/>
      <w:sz w:val="24"/>
    </w:rPr>
  </w:style>
  <w:style w:type="character" w:styleId="af3">
    <w:name w:val="annotation reference"/>
    <w:basedOn w:val="a0"/>
    <w:uiPriority w:val="99"/>
    <w:semiHidden/>
    <w:unhideWhenUsed/>
    <w:rsid w:val="007C7DD1"/>
    <w:rPr>
      <w:sz w:val="16"/>
      <w:szCs w:val="16"/>
    </w:rPr>
  </w:style>
  <w:style w:type="paragraph" w:styleId="af4">
    <w:name w:val="annotation text"/>
    <w:basedOn w:val="a"/>
    <w:link w:val="af5"/>
    <w:uiPriority w:val="99"/>
    <w:unhideWhenUsed/>
    <w:rsid w:val="007C7DD1"/>
    <w:pPr>
      <w:spacing w:line="240" w:lineRule="auto"/>
    </w:pPr>
    <w:rPr>
      <w:sz w:val="20"/>
      <w:szCs w:val="20"/>
    </w:rPr>
  </w:style>
  <w:style w:type="character" w:customStyle="1" w:styleId="af5">
    <w:name w:val="コメント文字列 (文字)"/>
    <w:basedOn w:val="a0"/>
    <w:link w:val="af4"/>
    <w:uiPriority w:val="99"/>
    <w:rsid w:val="007C7DD1"/>
    <w:rPr>
      <w:sz w:val="20"/>
      <w:szCs w:val="20"/>
    </w:rPr>
  </w:style>
  <w:style w:type="paragraph" w:styleId="af6">
    <w:name w:val="Bibliography"/>
    <w:basedOn w:val="a"/>
    <w:next w:val="a"/>
    <w:uiPriority w:val="37"/>
    <w:unhideWhenUsed/>
    <w:rsid w:val="00E03230"/>
    <w:pPr>
      <w:tabs>
        <w:tab w:val="left" w:pos="264"/>
      </w:tabs>
      <w:spacing w:after="0" w:line="240" w:lineRule="auto"/>
      <w:ind w:left="264" w:hanging="264"/>
    </w:pPr>
  </w:style>
  <w:style w:type="character" w:customStyle="1" w:styleId="10">
    <w:name w:val="見出し 1 (文字)"/>
    <w:basedOn w:val="a0"/>
    <w:link w:val="1"/>
    <w:uiPriority w:val="9"/>
    <w:rsid w:val="0020767D"/>
    <w:rPr>
      <w:rFonts w:asciiTheme="majorHAnsi" w:eastAsiaTheme="majorEastAsia" w:hAnsiTheme="majorHAnsi" w:cstheme="majorBidi"/>
      <w:sz w:val="24"/>
      <w:szCs w:val="24"/>
      <w:lang w:val="en-US" w:eastAsia="ja-JP"/>
    </w:rPr>
  </w:style>
  <w:style w:type="character" w:styleId="af7">
    <w:name w:val="Smart Hyperlink"/>
    <w:basedOn w:val="a0"/>
    <w:uiPriority w:val="99"/>
    <w:unhideWhenUsed/>
    <w:rsid w:val="00FA341D"/>
    <w:rPr>
      <w:u w:val="dotted"/>
    </w:rPr>
  </w:style>
  <w:style w:type="paragraph" w:styleId="af8">
    <w:name w:val="annotation subject"/>
    <w:basedOn w:val="af4"/>
    <w:next w:val="af4"/>
    <w:link w:val="af9"/>
    <w:uiPriority w:val="99"/>
    <w:semiHidden/>
    <w:unhideWhenUsed/>
    <w:rsid w:val="00297430"/>
    <w:pPr>
      <w:spacing w:line="276" w:lineRule="auto"/>
    </w:pPr>
    <w:rPr>
      <w:b/>
      <w:bCs/>
      <w:sz w:val="22"/>
      <w:szCs w:val="22"/>
    </w:rPr>
  </w:style>
  <w:style w:type="character" w:customStyle="1" w:styleId="af9">
    <w:name w:val="コメント内容 (文字)"/>
    <w:basedOn w:val="af5"/>
    <w:link w:val="af8"/>
    <w:uiPriority w:val="99"/>
    <w:semiHidden/>
    <w:rsid w:val="00297430"/>
    <w:rPr>
      <w:b/>
      <w:bCs/>
      <w:sz w:val="20"/>
      <w:szCs w:val="20"/>
      <w:lang w:eastAsia="ja-JP"/>
    </w:rPr>
  </w:style>
  <w:style w:type="character" w:styleId="afa">
    <w:name w:val="Unresolved Mention"/>
    <w:basedOn w:val="a0"/>
    <w:uiPriority w:val="99"/>
    <w:semiHidden/>
    <w:unhideWhenUsed/>
    <w:rsid w:val="000A574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050428">
      <w:bodyDiv w:val="1"/>
      <w:marLeft w:val="0"/>
      <w:marRight w:val="0"/>
      <w:marTop w:val="0"/>
      <w:marBottom w:val="0"/>
      <w:divBdr>
        <w:top w:val="none" w:sz="0" w:space="0" w:color="auto"/>
        <w:left w:val="none" w:sz="0" w:space="0" w:color="auto"/>
        <w:bottom w:val="none" w:sz="0" w:space="0" w:color="auto"/>
        <w:right w:val="none" w:sz="0" w:space="0" w:color="auto"/>
      </w:divBdr>
    </w:div>
    <w:div w:id="356077340">
      <w:bodyDiv w:val="1"/>
      <w:marLeft w:val="0"/>
      <w:marRight w:val="0"/>
      <w:marTop w:val="0"/>
      <w:marBottom w:val="0"/>
      <w:divBdr>
        <w:top w:val="none" w:sz="0" w:space="0" w:color="auto"/>
        <w:left w:val="none" w:sz="0" w:space="0" w:color="auto"/>
        <w:bottom w:val="none" w:sz="0" w:space="0" w:color="auto"/>
        <w:right w:val="none" w:sz="0" w:space="0" w:color="auto"/>
      </w:divBdr>
    </w:div>
    <w:div w:id="395978468">
      <w:bodyDiv w:val="1"/>
      <w:marLeft w:val="0"/>
      <w:marRight w:val="0"/>
      <w:marTop w:val="0"/>
      <w:marBottom w:val="0"/>
      <w:divBdr>
        <w:top w:val="none" w:sz="0" w:space="0" w:color="auto"/>
        <w:left w:val="none" w:sz="0" w:space="0" w:color="auto"/>
        <w:bottom w:val="none" w:sz="0" w:space="0" w:color="auto"/>
        <w:right w:val="none" w:sz="0" w:space="0" w:color="auto"/>
      </w:divBdr>
    </w:div>
    <w:div w:id="404305591">
      <w:bodyDiv w:val="1"/>
      <w:marLeft w:val="0"/>
      <w:marRight w:val="0"/>
      <w:marTop w:val="0"/>
      <w:marBottom w:val="0"/>
      <w:divBdr>
        <w:top w:val="none" w:sz="0" w:space="0" w:color="auto"/>
        <w:left w:val="none" w:sz="0" w:space="0" w:color="auto"/>
        <w:bottom w:val="none" w:sz="0" w:space="0" w:color="auto"/>
        <w:right w:val="none" w:sz="0" w:space="0" w:color="auto"/>
      </w:divBdr>
    </w:div>
    <w:div w:id="494418786">
      <w:bodyDiv w:val="1"/>
      <w:marLeft w:val="0"/>
      <w:marRight w:val="0"/>
      <w:marTop w:val="0"/>
      <w:marBottom w:val="0"/>
      <w:divBdr>
        <w:top w:val="none" w:sz="0" w:space="0" w:color="auto"/>
        <w:left w:val="none" w:sz="0" w:space="0" w:color="auto"/>
        <w:bottom w:val="none" w:sz="0" w:space="0" w:color="auto"/>
        <w:right w:val="none" w:sz="0" w:space="0" w:color="auto"/>
      </w:divBdr>
    </w:div>
    <w:div w:id="623387460">
      <w:bodyDiv w:val="1"/>
      <w:marLeft w:val="0"/>
      <w:marRight w:val="0"/>
      <w:marTop w:val="0"/>
      <w:marBottom w:val="0"/>
      <w:divBdr>
        <w:top w:val="none" w:sz="0" w:space="0" w:color="auto"/>
        <w:left w:val="none" w:sz="0" w:space="0" w:color="auto"/>
        <w:bottom w:val="none" w:sz="0" w:space="0" w:color="auto"/>
        <w:right w:val="none" w:sz="0" w:space="0" w:color="auto"/>
      </w:divBdr>
    </w:div>
    <w:div w:id="833884671">
      <w:bodyDiv w:val="1"/>
      <w:marLeft w:val="0"/>
      <w:marRight w:val="0"/>
      <w:marTop w:val="0"/>
      <w:marBottom w:val="0"/>
      <w:divBdr>
        <w:top w:val="none" w:sz="0" w:space="0" w:color="auto"/>
        <w:left w:val="none" w:sz="0" w:space="0" w:color="auto"/>
        <w:bottom w:val="none" w:sz="0" w:space="0" w:color="auto"/>
        <w:right w:val="none" w:sz="0" w:space="0" w:color="auto"/>
      </w:divBdr>
    </w:div>
    <w:div w:id="911937859">
      <w:bodyDiv w:val="1"/>
      <w:marLeft w:val="0"/>
      <w:marRight w:val="0"/>
      <w:marTop w:val="0"/>
      <w:marBottom w:val="0"/>
      <w:divBdr>
        <w:top w:val="none" w:sz="0" w:space="0" w:color="auto"/>
        <w:left w:val="none" w:sz="0" w:space="0" w:color="auto"/>
        <w:bottom w:val="none" w:sz="0" w:space="0" w:color="auto"/>
        <w:right w:val="none" w:sz="0" w:space="0" w:color="auto"/>
      </w:divBdr>
    </w:div>
    <w:div w:id="1056196653">
      <w:bodyDiv w:val="1"/>
      <w:marLeft w:val="0"/>
      <w:marRight w:val="0"/>
      <w:marTop w:val="0"/>
      <w:marBottom w:val="0"/>
      <w:divBdr>
        <w:top w:val="none" w:sz="0" w:space="0" w:color="auto"/>
        <w:left w:val="none" w:sz="0" w:space="0" w:color="auto"/>
        <w:bottom w:val="none" w:sz="0" w:space="0" w:color="auto"/>
        <w:right w:val="none" w:sz="0" w:space="0" w:color="auto"/>
      </w:divBdr>
    </w:div>
    <w:div w:id="1195532897">
      <w:bodyDiv w:val="1"/>
      <w:marLeft w:val="0"/>
      <w:marRight w:val="0"/>
      <w:marTop w:val="0"/>
      <w:marBottom w:val="0"/>
      <w:divBdr>
        <w:top w:val="none" w:sz="0" w:space="0" w:color="auto"/>
        <w:left w:val="none" w:sz="0" w:space="0" w:color="auto"/>
        <w:bottom w:val="none" w:sz="0" w:space="0" w:color="auto"/>
        <w:right w:val="none" w:sz="0" w:space="0" w:color="auto"/>
      </w:divBdr>
    </w:div>
    <w:div w:id="1237130517">
      <w:bodyDiv w:val="1"/>
      <w:marLeft w:val="0"/>
      <w:marRight w:val="0"/>
      <w:marTop w:val="0"/>
      <w:marBottom w:val="0"/>
      <w:divBdr>
        <w:top w:val="none" w:sz="0" w:space="0" w:color="auto"/>
        <w:left w:val="none" w:sz="0" w:space="0" w:color="auto"/>
        <w:bottom w:val="none" w:sz="0" w:space="0" w:color="auto"/>
        <w:right w:val="none" w:sz="0" w:space="0" w:color="auto"/>
      </w:divBdr>
    </w:div>
    <w:div w:id="1294747062">
      <w:bodyDiv w:val="1"/>
      <w:marLeft w:val="0"/>
      <w:marRight w:val="0"/>
      <w:marTop w:val="0"/>
      <w:marBottom w:val="0"/>
      <w:divBdr>
        <w:top w:val="none" w:sz="0" w:space="0" w:color="auto"/>
        <w:left w:val="none" w:sz="0" w:space="0" w:color="auto"/>
        <w:bottom w:val="none" w:sz="0" w:space="0" w:color="auto"/>
        <w:right w:val="none" w:sz="0" w:space="0" w:color="auto"/>
      </w:divBdr>
    </w:div>
    <w:div w:id="1380132816">
      <w:bodyDiv w:val="1"/>
      <w:marLeft w:val="0"/>
      <w:marRight w:val="0"/>
      <w:marTop w:val="0"/>
      <w:marBottom w:val="0"/>
      <w:divBdr>
        <w:top w:val="none" w:sz="0" w:space="0" w:color="auto"/>
        <w:left w:val="none" w:sz="0" w:space="0" w:color="auto"/>
        <w:bottom w:val="none" w:sz="0" w:space="0" w:color="auto"/>
        <w:right w:val="none" w:sz="0" w:space="0" w:color="auto"/>
      </w:divBdr>
    </w:div>
    <w:div w:id="1391004245">
      <w:bodyDiv w:val="1"/>
      <w:marLeft w:val="0"/>
      <w:marRight w:val="0"/>
      <w:marTop w:val="0"/>
      <w:marBottom w:val="0"/>
      <w:divBdr>
        <w:top w:val="none" w:sz="0" w:space="0" w:color="auto"/>
        <w:left w:val="none" w:sz="0" w:space="0" w:color="auto"/>
        <w:bottom w:val="none" w:sz="0" w:space="0" w:color="auto"/>
        <w:right w:val="none" w:sz="0" w:space="0" w:color="auto"/>
      </w:divBdr>
      <w:divsChild>
        <w:div w:id="1033190773">
          <w:marLeft w:val="0"/>
          <w:marRight w:val="0"/>
          <w:marTop w:val="0"/>
          <w:marBottom w:val="0"/>
          <w:divBdr>
            <w:top w:val="none" w:sz="0" w:space="0" w:color="auto"/>
            <w:left w:val="none" w:sz="0" w:space="0" w:color="auto"/>
            <w:bottom w:val="none" w:sz="0" w:space="0" w:color="auto"/>
            <w:right w:val="none" w:sz="0" w:space="0" w:color="auto"/>
          </w:divBdr>
          <w:divsChild>
            <w:div w:id="1057631670">
              <w:marLeft w:val="0"/>
              <w:marRight w:val="0"/>
              <w:marTop w:val="0"/>
              <w:marBottom w:val="0"/>
              <w:divBdr>
                <w:top w:val="none" w:sz="0" w:space="0" w:color="auto"/>
                <w:left w:val="none" w:sz="0" w:space="0" w:color="auto"/>
                <w:bottom w:val="none" w:sz="0" w:space="0" w:color="auto"/>
                <w:right w:val="none" w:sz="0" w:space="0" w:color="auto"/>
              </w:divBdr>
              <w:divsChild>
                <w:div w:id="1858159666">
                  <w:marLeft w:val="60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409107844">
      <w:bodyDiv w:val="1"/>
      <w:marLeft w:val="0"/>
      <w:marRight w:val="0"/>
      <w:marTop w:val="0"/>
      <w:marBottom w:val="0"/>
      <w:divBdr>
        <w:top w:val="none" w:sz="0" w:space="0" w:color="auto"/>
        <w:left w:val="none" w:sz="0" w:space="0" w:color="auto"/>
        <w:bottom w:val="none" w:sz="0" w:space="0" w:color="auto"/>
        <w:right w:val="none" w:sz="0" w:space="0" w:color="auto"/>
      </w:divBdr>
    </w:div>
    <w:div w:id="1471482871">
      <w:bodyDiv w:val="1"/>
      <w:marLeft w:val="0"/>
      <w:marRight w:val="0"/>
      <w:marTop w:val="0"/>
      <w:marBottom w:val="0"/>
      <w:divBdr>
        <w:top w:val="none" w:sz="0" w:space="0" w:color="auto"/>
        <w:left w:val="none" w:sz="0" w:space="0" w:color="auto"/>
        <w:bottom w:val="none" w:sz="0" w:space="0" w:color="auto"/>
        <w:right w:val="none" w:sz="0" w:space="0" w:color="auto"/>
      </w:divBdr>
    </w:div>
    <w:div w:id="1676179712">
      <w:bodyDiv w:val="1"/>
      <w:marLeft w:val="0"/>
      <w:marRight w:val="0"/>
      <w:marTop w:val="0"/>
      <w:marBottom w:val="0"/>
      <w:divBdr>
        <w:top w:val="none" w:sz="0" w:space="0" w:color="auto"/>
        <w:left w:val="none" w:sz="0" w:space="0" w:color="auto"/>
        <w:bottom w:val="none" w:sz="0" w:space="0" w:color="auto"/>
        <w:right w:val="none" w:sz="0" w:space="0" w:color="auto"/>
      </w:divBdr>
    </w:div>
    <w:div w:id="1896694813">
      <w:bodyDiv w:val="1"/>
      <w:marLeft w:val="0"/>
      <w:marRight w:val="0"/>
      <w:marTop w:val="0"/>
      <w:marBottom w:val="0"/>
      <w:divBdr>
        <w:top w:val="none" w:sz="0" w:space="0" w:color="auto"/>
        <w:left w:val="none" w:sz="0" w:space="0" w:color="auto"/>
        <w:bottom w:val="none" w:sz="0" w:space="0" w:color="auto"/>
        <w:right w:val="none" w:sz="0" w:space="0" w:color="auto"/>
      </w:divBdr>
    </w:div>
    <w:div w:id="206537141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5.tif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4.tif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3.tiff"/><Relationship Id="rId20" Type="http://schemas.openxmlformats.org/officeDocument/2006/relationships/image" Target="media/image7.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0.tiff"/><Relationship Id="rId5" Type="http://schemas.openxmlformats.org/officeDocument/2006/relationships/webSettings" Target="webSettings.xml"/><Relationship Id="rId15" Type="http://schemas.openxmlformats.org/officeDocument/2006/relationships/image" Target="media/image2.tiff"/><Relationship Id="rId23" Type="http://schemas.openxmlformats.org/officeDocument/2006/relationships/image" Target="media/image9.tiff"/><Relationship Id="rId10" Type="http://schemas.openxmlformats.org/officeDocument/2006/relationships/footer" Target="footer1.xml"/><Relationship Id="rId19" Type="http://schemas.openxmlformats.org/officeDocument/2006/relationships/image" Target="media/image6.tif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tiff"/><Relationship Id="rId22" Type="http://schemas.openxmlformats.org/officeDocument/2006/relationships/image" Target="media/image8.tiff"/></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78E9E9-4E1B-4D8D-A40D-A4E7707D22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1</TotalTime>
  <Pages>7</Pages>
  <Words>14333</Words>
  <Characters>81703</Characters>
  <Application>Microsoft Office Word</Application>
  <DocSecurity>0</DocSecurity>
  <Lines>680</Lines>
  <Paragraphs>191</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The Royal Society of Chemistry</Company>
  <LinksUpToDate>false</LinksUpToDate>
  <CharactersWithSpaces>958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te McCallum</dc:creator>
  <cp:keywords/>
  <dc:description/>
  <cp:lastModifiedBy>NAKAMURA Yasuyuki</cp:lastModifiedBy>
  <cp:revision>15</cp:revision>
  <cp:lastPrinted>2022-12-07T10:43:00Z</cp:lastPrinted>
  <dcterms:created xsi:type="dcterms:W3CDTF">2023-06-26T02:48:00Z</dcterms:created>
  <dcterms:modified xsi:type="dcterms:W3CDTF">2023-07-24T0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27-beta.3+3e12f3f20"&gt;&lt;session id="4gwq9vTo"/&gt;&lt;style id="http://www.zotero.org/styles/royal-society-of-chemistry" hasBibliography="1" bibliographyStyleHasBeenSet="1"/&gt;&lt;prefs&gt;&lt;pref name="fieldType" value="Field"/&gt;&lt;</vt:lpwstr>
  </property>
  <property fmtid="{D5CDD505-2E9C-101B-9397-08002B2CF9AE}" pid="3" name="ZOTERO_PREF_2">
    <vt:lpwstr>pref name="automaticJournalAbbreviations" value="true"/&gt;&lt;/prefs&gt;&lt;/data&gt;</vt:lpwstr>
  </property>
</Properties>
</file>